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theme/theme3.xml" ContentType="application/vnd.openxmlformats-officedocument.theme+xml"/>
  <Override PartName="/ppt/ink/ink8.xml" ContentType="application/inkml+xml"/>
  <Override PartName="/ppt/ink/ink18.xml" ContentType="application/inkml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emf" ContentType="image/x-emf"/>
  <Default Extension="wmf" ContentType="image/x-wmf"/>
  <Default Extension="jpeg" ContentType="image/jpeg"/>
  <Override PartName="/ppt/ink/ink6.xml" ContentType="application/inkml+xml"/>
  <Override PartName="/ppt/ink/ink7.xml" ContentType="application/inkml+xml"/>
  <Override PartName="/ppt/ink/ink16.xml" ContentType="application/inkml+xml"/>
  <Override PartName="/ppt/ink/ink17.xml" ContentType="application/inkml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ink/ink3.xml" ContentType="application/inkml+xml"/>
  <Override PartName="/ppt/ink/ink4.xml" ContentType="application/inkml+xml"/>
  <Override PartName="/ppt/ink/ink5.xml" ContentType="application/inkml+xml"/>
  <Override PartName="/ppt/ink/ink14.xml" ContentType="application/inkml+xml"/>
  <Override PartName="/ppt/ink/ink15.xml" ContentType="application/inkml+xml"/>
  <Override PartName="/ppt/ink/ink23.xml" ContentType="application/inkml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ink/ink1.xml" ContentType="application/inkml+xml"/>
  <Override PartName="/ppt/ink/ink2.xml" ContentType="application/inkml+xml"/>
  <Override PartName="/ppt/ink/ink12.xml" ContentType="application/inkml+xml"/>
  <Override PartName="/ppt/ink/ink13.xml" ContentType="application/inkml+xml"/>
  <Override PartName="/ppt/ink/ink21.xml" ContentType="application/inkml+xml"/>
  <Override PartName="/ppt/ink/ink22.xml" ContentType="application/inkml+xml"/>
  <Default Extension="vml" ContentType="application/vnd.openxmlformats-officedocument.vmlDrawing"/>
  <Override PartName="/ppt/ink/ink10.xml" ContentType="application/inkml+xml"/>
  <Override PartName="/ppt/ink/ink11.xml" ContentType="application/inkml+xml"/>
  <Override PartName="/ppt/ink/ink20.xml" ContentType="application/inkml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s/slide5.xml" ContentType="application/vnd.openxmlformats-officedocument.presentationml.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ink/ink9.xml" ContentType="application/inkml+xml"/>
  <Override PartName="/ppt/ink/ink19.xml" ContentType="application/inkml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518" r:id="rId2"/>
    <p:sldId id="517" r:id="rId3"/>
    <p:sldId id="519" r:id="rId4"/>
    <p:sldId id="520" r:id="rId5"/>
    <p:sldId id="525" r:id="rId6"/>
    <p:sldId id="526" r:id="rId7"/>
    <p:sldId id="521" r:id="rId8"/>
    <p:sldId id="532" r:id="rId9"/>
    <p:sldId id="527" r:id="rId10"/>
    <p:sldId id="522" r:id="rId11"/>
    <p:sldId id="523" r:id="rId12"/>
    <p:sldId id="524" r:id="rId13"/>
    <p:sldId id="530" r:id="rId14"/>
    <p:sldId id="529" r:id="rId15"/>
    <p:sldId id="528" r:id="rId16"/>
    <p:sldId id="531" r:id="rId17"/>
  </p:sldIdLst>
  <p:sldSz cx="9144000" cy="6858000" type="screen4x3"/>
  <p:notesSz cx="6858000" cy="92964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33399"/>
    <a:srgbClr val="000099"/>
    <a:srgbClr val="0000FF"/>
    <a:srgbClr val="B2B2B2"/>
    <a:srgbClr val="5F5F5F"/>
    <a:srgbClr val="99CCFF"/>
    <a:srgbClr val="C0C0C0"/>
    <a:srgbClr val="FF0000"/>
    <a:srgbClr val="F47F24"/>
    <a:srgbClr val="003C7D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70" autoAdjust="0"/>
    <p:restoredTop sz="92181" autoAdjust="0"/>
  </p:normalViewPr>
  <p:slideViewPr>
    <p:cSldViewPr snapToGrid="0">
      <p:cViewPr varScale="1">
        <p:scale>
          <a:sx n="59" d="100"/>
          <a:sy n="59" d="100"/>
        </p:scale>
        <p:origin x="-96" y="-9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 snapToGrid="0">
      <p:cViewPr varScale="1">
        <p:scale>
          <a:sx n="94" d="100"/>
          <a:sy n="94" d="100"/>
        </p:scale>
        <p:origin x="-2940" y="-120"/>
      </p:cViewPr>
      <p:guideLst>
        <p:guide orient="horz" pos="2928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eader Placeholder 5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1265" cy="46552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2"/>
          </p:nvPr>
        </p:nvSpPr>
        <p:spPr>
          <a:xfrm>
            <a:off x="1" y="8829322"/>
            <a:ext cx="2971265" cy="46552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249236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2T18:18:10.2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31 10300 76,'0'0'0,"0"0"28,0 0-28,6 8 12,7 13-12,-1 11 16,1 13-16,3 8 12,-3 3-12,-1 18 14,-2-3-14,-4-2 12,1-6-12,-4-4 6,0-9-6,0-5 0,0-5 0,4-9 2,-7-4-2,3-14 0,-3 0 0,3-8 0,-6-10 0,-3-13 1,-1-9-1,1-7 1,0-3-1,2-11-2,4 1 2,4-1 1,2-10-1,3 13-1,4 5 1,6 6-4,0 7 4,3 11-3,1 8 3,2 11-1,0 8 1,4 4 0,12 20 0,-9-1 0,-7 3 0,-9 0 0,-6-2 0,-10-1 1,-29-2-1,1-6 3,-4 1-3,-6-6-2,0 0 2,3-5-1,6-3 1,10-5-44,6-5 44,10-6-67,13-5 67,9-10-59,3-1 59</inkml:trace>
  <inkml:trace contextRef="#ctx0" brushRef="#br0" timeOffset="841.0481">8344 10739 57,'0'0'0,"-7"0"25,1 11-25,-4 8 12,4 10-12,0 0 12,9 5-12,6-5 3,10-5-3,4-3 4,5-10-4,4-14 5,3-7-5,-3-12 5,-1-7-5,-5-5-1,-7-3 1,-7 2 0,-8-9 0,-11 4 2,-2 5-2,-10 6-1,-4 3 1,-5 7 0,-1 9 0,-6 7 0,4 8 0,-1 9 1,0 2-1,4 18 2,9 0-2,9-2 1,13-8-1,7-8 0,12-8 0,3-8 2,7-8-2,0-5-2,-4-17 2,1 7 2,-4-1-2,1 3 0,-7-1 0,-3 7-2,-4 1 2,-2 6 1,-4 3-1,-6 5 5,3 8-5,-3 8 12,4 0-12,-1 18 2,0-5-2,7 3-1,-4-3 1,3 3 2,4-8-2,-3 0-2,2-6 2,1 1 2,-7-6-2,4-3-1,-4-2 1,1-2 2,-4-4-2,0-7 1,6-6-1,-2-4-1,2-7 1,-2-4 0,2 2 0,1 0 1,2 3-1,1-8-1,0 8 1,0 8 0,-4 2 0,1 6 0,2 21 0,-2-1-1,-1 1 1,1 3 0,3 2 0,-1 0 1,4 0-1,3 1-44,3 1 44,4-1-51,-1-1 51,1-3-53,-1-5 53</inkml:trace>
  <inkml:trace contextRef="#ctx0" brushRef="#br0" timeOffset="1380.0789">9369 10774 54,'3'-5'0,"4"-3"25,5 0-25,-5-3 8,2-18-8,-6 10 11,-6-2-11,0 5 13,-10 1-13,-6 1 5,-3 9-5,-16 5-1,0 5 1,3 19 3,-3 5-3,3 3 6,6 8-6,10 2 4,7 3-4,8-5-1,14-6 1,12-5 4,7-16-4,21-10-2,-2-14 2,-3-7 0,-7-14 0,-7-10 1,-5-6-1,-7-10-1,-10-3 1,-2 3 0,-7-6 0,-3 9 0,-7 2 0,0 11-1,-2 10 1,-4 13 8,3 19-8,1 14 17,-1 20-17,3 16 16,10 6-16,7 13 2,9-1-2,9-7 2,10-8-2,6-10-6,0-12 6,-3-4-62,-3-9 62,0-7-104,-9-6 104</inkml:trace>
  <inkml:trace contextRef="#ctx0" brushRef="#br0" timeOffset="22345.2781">20488 6874 87,'-3'5'0,"3"8"18,-3 6-18,6 10 10,0 11-10,3 13 18,4 29-18,-1 5 18,4 3-18,-3 3 8,-4-9-8,0-2 7,1-10-7,-4-17 5,3-12-5,-3-12 5,0-7-5,4-11 0,-7-5 0,0-8-1,0-5 1,-3-11 3,3-13-3,0-5-2,0-3 2,3-3 0,3 5 0,7-2 0,6 3 0,3 2-1,4 3 1,15 5 0,3 14 0,4 2 1,-1 13-1,-2 3 0,-7 11 0,-6 2 1,-10 5-1,-12 6 5,-14 0-5,-15 5 17,-9-3-17,-10 1 4,-13-9-4,3-2 0,1-8 0,5-3-13,7-2 13,10-6-57,12 0 57,13-5-87,16-3 87,10-10-45</inkml:trace>
  <inkml:trace contextRef="#ctx0" brushRef="#br0" timeOffset="23223.3283">21545 7303 94,'0'0'0,"0"0"18,0 0-18,0 0 7,0 0-7,0 0 14,0 0-14,0-6 1,0 1-1,0 0 1,0-1-1,-3 1 3,0 0-3,-7-3 6,1 3-6,-4 2 2,-3 3-2,0 0 1,-6 8-1,0 5-1,-4 8 1,4 8 2,3 6-2,0 4 2,3 4-2,4-6-1,-1 2 1,7-4 0,6-3 0,3-6 0,3-5 0,4-5 2,-4-8-2,7-5 0,-1-9 0,4-4-1,0-6 1,3-5 1,-3 0-1,-3-1 1,-1-4-1,1 0 1,-3 2-1,-1 0-1,1 3 1,-4 0 1,4 5-1,-4 5 2,0 1-2,-3 4 3,4 1-3,-4 2 2,3 1-2,-6 2 1,3 2-1,4-4 1,-7 2-1,3 5 0,0 6 0,0 7 2,1 9-2,-1 2 3,0 2-3,3 6 6,1-5-6,2-3 1,4 0-1,3-5 1,3-11-1,0-2-1,3-11 1,0-8 2,0-5-2,1-6 0,-4-2 0,0-5-16,-3 2 16,0-3-42,-1 1 42,1-3-43,0 8 43,10 0-43,-7 5 43,0 0-31,-7 5 31</inkml:trace>
  <inkml:trace contextRef="#ctx0" brushRef="#br0" timeOffset="23826.3628">22028 7255 126,'0'5'0,"3"8"19,3 6-19,4 2 18,-1 8-18,1 0 10,-1 3-10,1 0 5,-4 0-5,1-1 4,-4-2-4,0-5 9,0-3-9,-3-2 4,-3-1-4,3-7 3,-3 2-3,0-5 2,-1-3-2,4-2 2,0-3-2,4-5 0,-1-6 0,3-7 1,0-9-1,1-7 0,-1-1 0,7-2-1,0-2 1,2 7 1,-2 3-1,0 2-3,3 12 3,0-1 1,-4 13-1,1 8-1,0 11 1,-1 8 3,-5 8-3,2-3-1,-2 0 1,5-5-1,-2-3 1,6-5-57,3-6 57,3-7-75,7-8 75,2-6-68,1-7 68</inkml:trace>
  <inkml:trace contextRef="#ctx0" brushRef="#br0" timeOffset="24483.4004">22904 7377 74,'0'0'0,"3"0"23,4 0-23,-1-6 17,0 1-17,1-3 18,-4 0-18,-3 0 14,-3-2-14,-1-1 15,-5 0-15,-4 1 9,-3-1-9,-3 3 6,-6 0-6,3 6 0,-4 4 0,1 6 0,-4 11 0,1 10 0,-4 8 0,3 5 0,7 6 0,6-3 0,7-3 0,12-5 0,10-2 0,9-9 0,6-5 0,4-13 0,6-10 0,0-12 0,4-7 0,-7-11-1,-4-5 1,-5-8 0,-7-5 0,-6-5 1,-1-22-1,-5 3 0,-4 0 0,-3 2 0,0 6 0,0 8 2,3 10-2,3 14 4,-3 10-4,-3 6 8,0 7-8,4 8-1,-1 9 1,3 17 1,-3 7-1,0 12 0,-6 16 0,0 29 7,0 9-7,-3 2 11,6-8-11,6-6 9,7-10-9,18-13 1,11-19-1,5-15 1,17-24-1,-1-22-68,4-21 68,6-15-150</inkml:trace>
  <inkml:trace contextRef="#ctx0" brushRef="#br0" timeOffset="38731.2152">7762 6421 59,'0'0'0,"-6"0"22,0-2-22,3-1 16,-1 1-16,4 2 8,7-3-8,9-2 7,9-3-7,10 0 6,6-3-6,7 1 7,3-4-7,15 6 4,-8 3-4,-8 5 2,-5 3-2,-10 2 0,-10 6 0,-6 2 0,-13 11 0,-9 5 1,-13 8-1,-6 2 1,-3 1-1,-16-3 5,6-5-5,9-3 8,7-5-8,10-8 0,5-3 0,27-5 5,5-5-5,4-6 2,6-5-2,3 0-2,-3 0 2,4 0-38,-4 3 38,-6 2-62,-1 1 62,-5 4-50,-1 1 50</inkml:trace>
  <inkml:trace contextRef="#ctx0" brushRef="#br0" timeOffset="39316.2488">8632 6477 96,'-3'11'0,"3"10"16,3 3-16,4 2 6,-1-2-6,4 0 10,2-6-10,-2-5 1,3-2-1,2-3 0,-2-5 0,3-6 0,-6 0 0,-4-5 1,-3-8-1,-6-5 7,-7-5-7,-2-6 10,-1-8-10,3 1 6,1-1-6,-1 3 5,1 3-5,3 12 4,-1 4-4,7 5 3,3 5-3,7 5-2,6 8 2,12 3 0,10 6 0,7 1 0,3 7 0,-4 1 1,0 1-1,-5 3 0,-11-1 0,-6 1 0,-12-4 0,-7 1 9,-6-3-9,-10-2 4,-6-3-4,-6-3-1,-10 0 1,-3 0-31,-4-2 31,4 2-91,10 1 91,5-7-53</inkml:trace>
  <inkml:trace contextRef="#ctx0" brushRef="#br0" timeOffset="40069.2914">7445 5768 73,'16'-5'0,"9"-6"20,17-7-20,15-12 12,3-9-12,0-6 13,-6 2-13,-3-2 5,-10-2-5,-9-3 3,-13-3-3,-9 2 1,-10 12-1,-10 10 2,-12 15-2,-7 14 1,-6 19-1,-9 18 6,-4 18-6,1 12 12,12 15-12,13 10 3,15 3-3,10 1 3,13 7-3,7-8 3,5-5-3,1-13 2,-1-11-2,-2-13-1,-7-8 1,-3-13 2,-7-9-2,-3-4-29,1-11 29,-7 0-55,-3-5 55,-4-6-75,-5 0 75</inkml:trace>
  <inkml:trace contextRef="#ctx0" brushRef="#br0" timeOffset="40282.304">7540 5927 89,'19'-8'0,"16"-3"1,13-2-1,-1 2-16,-2 1 16,-4 2-33,0 0 33,1 3-40,-7 2 40</inkml:trace>
  <inkml:trace contextRef="#ctx0" brushRef="#br0" timeOffset="40729.3296">8324 5747 42,'7'-8'0,"2"-3"10,4-2-10,-3 0-1,-4-6 1,-6 3 6,-6 1-6,-7 1 11,-9 4-11,-7 4 11,-9 9-11,0 5 10,-16 8-10,9 10 17,4 9-17,13 4 11,5 1-11,17-3 6,12-8-6,13-8 0,23-13 0,5-10-1,1-17 1,-4-5 2,-2-10-2,-7-3 0,-10 0 0,-6 2-2,-6 4 2,-7 7 1,-3 11-1,-9 7-1,-4 17 1,-2 10 0,5 11 0,4 2 0,10 1 0,2 2-15,10-6 15,3-7-64,4-8 64,5-8-42,4-11 42</inkml:trace>
  <inkml:trace contextRef="#ctx0" brushRef="#br0" timeOffset="41435.37">8683 5445 74,'-6'16'0,"0"16"24,2 15-24,1 14 7,6 0-7,1-3 0,-1-7 0,0-12 0,0-4 0,3-9 1,4-7-1,-4-6 1,1-5-1,-1-6 1,-3-7-1,4-5-1,-1-12 1,-3-4 0,0-6 0,4-2 0,2 2 0,4 3-1,3 2 1,3 4 0,3 2 0,-3 5 0,-3 2 0,-3 4 0,-7 7 0,0 1 1,-3 9-1,-6 4-3,0 8 3,-3 7 3,-4 0-3,4 6 0,3-3 0,3-2-1,6-6 1,10 0 1,6-5-1,10-5-1,3-3 1,0-6 1,3-7-1,0-3-1,0-3 1,0 1 1,10-9-1,-13 1-2,-10-6 2,-12-3 1,-29-2-1,0 0 0,-6 8 0,-4 11 5,1 7-5,0 8 19,2 16-19,8 8 18,8 6-18,14-1 4,15 1-4,16-6 1,25-11-1,10-7-60,-3-6 60,0-5-92,-6-10 92</inkml:trace>
  <inkml:trace contextRef="#ctx0" brushRef="#br0" timeOffset="41753.3882">9655 5384 103,'0'11'0,"3"5"4,3 0-4,1-3 1,2 0-1,1-5-24,2-3 24,4 1-67,3-6 67,4-3-16,-4-5 16</inkml:trace>
  <inkml:trace contextRef="#ctx0" brushRef="#br0" timeOffset="41868.3947">9852 5469 111,'3'8'0,"6"0"-97</inkml:trace>
  <inkml:trace contextRef="#ctx0" brushRef="#br0" timeOffset="42731.4441">7083 5363 89,'-3'5'0,"-7"9"20,7 4-20,-3 3 5,6-2-5,-3-1 1,6-7-1,0 0 1,3-1-1,1-5-7,9-2 7,6 0-65,6-6 65,7-5-43,3 0 43</inkml:trace>
  <inkml:trace contextRef="#ctx0" brushRef="#br0" timeOffset="42875.4523">7293 5472 83,'-4'2'0,"8"4"-5,5-1 5,7 0-77</inkml:trace>
  <inkml:trace contextRef="#ctx0" brushRef="#br0" timeOffset="43524.4895">9791 5323 85,'0'6'0,"-3"-1"7,3 8-7,0 3 3,3 3-3,-3-1-1,3 3 1,-3-5-19,4 3 19,-4-3-50,3-3 50,6-3-24,-2-2 24</inkml:trace>
  <inkml:trace contextRef="#ctx0" brushRef="#br0" timeOffset="43655.4969">9842 5337 89,'0'0'0,"-3"10"3,0 3-3,3 6-20,3 2 20,3 0-71</inkml:trace>
  <inkml:trace contextRef="#ctx0" brushRef="#br0" timeOffset="45532.6043">7867 5183 80,'10'37'0,"9"29"8,13 19-8,12 29 2,32 13-2,7 13 3,6 21-3,6-4 17,3-12-17,-6-13 19,1-21-19,-1-5 15,-10-5-15,-12-11-1,-16-8 1,-13-8-86,-15-13 86,-20-19-56</inkml:trace>
  <inkml:trace contextRef="#ctx0" brushRef="#br0" timeOffset="45716.6148">8861 5771 174,'-54'82'0,"-28"79"-30,-36 37 30,-25 11-143</inkml:trace>
  <inkml:trace contextRef="#ctx0" brushRef="#br0" timeOffset="46927.6841">9312 5146 111,'-10'3'0,"-21"7"9,-1 19-9,-9 19 18,-13 18-18,-4 8 40,-11 24-40,-11 16 29,-2 10-29,-7 25 18,-10 4-18,-5 3 14,-8-5-14,-15-14 6,4 12-6,12-6-2,6-9 2,6 15-97,10-6 97,7-6-145</inkml:trace>
  <inkml:trace contextRef="#ctx0" brushRef="#br0" timeOffset="60906.4837">12185 7189 33,'-6'-11'0,"-7"1"4,-6-1-4,-13 8 1,-15 9-1,-10 31 7,-10 2-7,-3 12 10,0 7-10,4 11 14,-7 13-14,15 8 9,20 0-9,19 18 6,35 8-6,16 1 1,25-11-1,22 2 1,17-20-1,5-36 12,4-28-12,3-45 25,-6-24-25,-10-21 9,-16-16-9,-13-21 3,-15 5-3,-23-5 0,-21-6 0,-30 6-5,-18 8 5,-23 15-3,-16 20 3,1 22-46,-10 31 46,0 30-80,3 20 80</inkml:trace>
  <inkml:trace contextRef="#ctx0" brushRef="#br0" timeOffset="61865.5385">15589 10025 46,'-10'-13'0,"-15"-8"2,-16 0-2,-10 2 0,-9 8 0,-10 9 8,-10 10-8,-15 16 15,3 13-15,9 8 17,14 21-17,18 18 10,29 9-10,25 10 6,32 8-6,44-5 2,29-16-2,13-32 2,9-37-2,-3-31 16,6-35-16,-9-16 14,-19-10-14,-16-17 11,-23-20-11,-24 5 13,-23-6-13,-29 1 6,-28 4-6,-25 12-1,-33 20 1,-12 30-7,-22 34 7,-19 29-64,-26 32 64,-12 24-95</inkml:trace>
  <inkml:trace contextRef="#ctx0" brushRef="#br0" timeOffset="63580.6366">17135 7453 9,'6'3'0,"7"2"7,0-2-7,0-6 5,-1-2-5,-5-6 11,-4-2-11,-10-5 14,-8-6-14,-11-8 11,-9 3-11,-12-19 12,-14 9-12,-15 2 5,-3 8-5,-10 7 3,-6 4-3,-7 7-2,-6 11 2,-13 8 2,4 29-2,3 8-1,-1 11 1,10 5 3,10 7-3,19 6 3,13 6-3,12-6 3,16-5-3,19 7 3,22 9-3,10-3 1,29-2-1,24 2 4,20-14-4,19-9 3,29 1-3,12-23 2,3-42-2,-5-13 5,2-19-5,-6-19-5,-13-21 5,-16-10 8,-19 0-8,-15-3 9,-23-6-9,-41-4 9,-26 2-9,-25 5 2,-25-4-2,-26 15-2,-15 21 2,-4 10-76,-6 12 76,-7-4-47</inkml:trace>
  <inkml:trace contextRef="#ctx0" brushRef="#br0" timeOffset="65516.7473">21402 12957 39,'-3'-16'0,"-6"-11"0,-4-7 0,0-8 2,-6-9-2,-16-2 0,-9-7 0,-17-1 10,-8 2-10,-20 9 7,-19 3-7,-7 4 12,-8 1-12,-11 5 9,4 13-9,-6 13 4,-1 11-4,-3 16 1,-9 11-1,9 2-1,20 13 1,12 19-5,16 11 5,16 10 2,15 10-2,23 9-3,19 5 3,22 10 1,23 0-1,21 3 0,23-18 0,38-3 3,29-3-3,15-8 3,7-12-3,15-15 1,1-15-1,12-18 6,-3-22-6,-15-15 13,-14-20-13,-25-12 10,-18-16-10,-17-3 13,-25-10-13,-26-14 4,-31-8-4,-29-7 5,-25 2-5,-39 3-1,-31 10 1,-44 11-28,-23 16 28,-25 15-106,-16 4 106</inkml:trace>
  <inkml:trace contextRef="#ctx0" brushRef="#br0" timeOffset="67559.8642">21758 10414 67,'0'0'0,"0"0"16,0 0-16,3 8 7,16 16-7,13 15 28,19 36-28,12 20 27,7 21-27,0 19 17,0-3-17,0 6 18,3 2-18,-4-13 21,-5-10-21,-1-17 6,-5-5-6,-4-10 4,-7-8-4,-6-11 0,-12-13 0,-4-11-3,-12-10 3,-3-11-50,-4-10 50,-6-14-105,-3-13 105,-7-13-52,-9-8 52</inkml:trace>
  <inkml:trace contextRef="#ctx0" brushRef="#br0" timeOffset="67976.8881">22942 10774 93,'-6'2'0,"-13"6"24,-7 14-24,-12 12 19,-13 29-19,-22 22 28,-15 8-28,-17 15 25,-19 22-25,-13 0 10,-12-6-10,0-2 11,12-11-11,14-13 8,15-16-8,22-19 3,26-13-3,15-18 2,17-8-2,12-8-20,9-11 20,20-10-86,12-11 86,14 3-116</inkml:trace>
  <inkml:trace contextRef="#ctx0" brushRef="#br0" timeOffset="165184.448">5410 13436 85,'0'-14'0,"0"-4"13,0-11-13,-10-6 22,-6-7-22,-9-8 24,-10-6-24,-6 1 9,-23-9-9,-21 9 4,-23 4-4,-35 9 2,-13 15-2,-6 12 1,-3 17-1,-6 19 0,2 27 0,-2 16-1,3 23 1,28 16 2,32 5-2,35-7 4,38 8-4,38 10 1,39-3-1,62-2 3,42-3-3,35-24 7,38-15-7,35-30 17,-9-21-17,-20-29 22,-25-31-22,-22-17 12,-32-18-12,-25-13 10,-29-19-10,-29 5 2,-31-13-2,-35-10 0,-35 0 0,-35 7 0,-22 14 0,-26 21 0,-19 19 0,-41 18-34,-6 21 34,-4 24-145</inkml:trace>
  <inkml:trace contextRef="#ctx0" brushRef="#br0" timeOffset="196126.2178">12538 14507 56,'0'-16'0,"3"-8"27,0-2-27,3 5 13,-2 5-13,-1 5 11,3 14-11,-3 21 26,4 15-26,-4 25 23,0 5-23,3 2 18,4 11-18,6 6 14,0-6-14,3-8 9,-7-11-9,1-10 3,-3-11-3,-7-7 0,0-9 0,-3-7-1,-3-3 1,0-6-37,-1-4 37,1-4-69,3-2 69,-3-8-77,0-2 77,0-4-15,-4-9 15</inkml:trace>
  <inkml:trace contextRef="#ctx0" brushRef="#br0" timeOffset="196918.2631">12258 14825 117,'23'-3'0,"18"-5"27,13-5-27,9 2 16,4 3-16,12-2 6,-6 2-6,-9-3 6,-7 3-6,-13-5-1,-9 0 1,-6-8 0,-13-11 0,-7-5 2,-2-3-2,-7 0 0,0 6 0,-3 5 1,-1 8-1,4 8 0,0 13 0,-3 15-2,0 17 2,3 11 2,0 7-2,3 0-1,7 6 1,-1 4 1,1 1-1,2-2 0,1-7 0,-7-7 3,1-8-3,-1-5 0,-3-8 0,1-5 1,-1-12-1,-3 1 1,0-8-1,3-5 0,-3-8 0,0-3 0,6-5 0,1-6 0,5-2 0,4-2 1,0-1-1,6 0-2,0 0 2,4 8 1,-4 3-1,0 8-2,-3 8 2,-3 10-1,-3 6 1,0 10-1,-4 3 1,-2 5 1,-1-3-1,0 1 0,4-9 0,-4 1 0,4-6 0,9-8 0,6-7 0,7-9 0,6-8 0,0-7 1,-3-8-1,-6-1-1,-10 1 1,-7-1 2,-9 9-2,-6 5 0,-3 8 0,-7 7 0,-6 14 0,-3 11 15,6 15-15,7 8 7,12 1-7,16 2 1,16-8-1,6-11-2,3-7 2,4-11-68,-3-11 68,-11-5-130,-11-13 130</inkml:trace>
  <inkml:trace contextRef="#ctx0" brushRef="#br0" timeOffset="197316.2858">12112 15018 171,'16'-6'0,"19"-1"34,19-7-34,13 1 20,-1-3-20,4 3 4,-6 0-4,-4 2-85,10 9 85,-7-6-143</inkml:trace>
  <inkml:trace contextRef="#ctx0" brushRef="#br0" timeOffset="198300.3421">13782 14708 97,'0'0'0,"0"3"15,3 7-15,7 12 32,-4 12-32,4 8 24,15 6-24,-6 2 11,-3-7-11,-3-4 8,0-4-8,-4-6 4,-3-8-4,1-3 3,-4-10-3,0 0 4,0-16-4,-6-8 9,0-13-9,0-5 5,-4-6-5,-2 1 8,-10 2-8,6 2 7,20 6-7,2 5 1,4 3-1,3 3 1,9 2-1,4 5-15,2 3 15,4 0-108,3 6 108,0-1-105</inkml:trace>
  <inkml:trace contextRef="#ctx0" brushRef="#br0" timeOffset="199532.4126">14274 14864 116,'0'8'0,"4"11"17,5 2-17,1 5 16,2 1-16,-2 2 18,3-5-18,-7-3 12,3-8-12,-5-2 12,-1-6-12,-3-5 12,3-13-12,0-6 2,-3-5-2,0-5 4,3-5-4,4 0-2,-1-3 2,4 7 1,-1 1-1,1 6 1,2 1-1,-2 9 0,-1 3 0,1 4-1,-4 4 1,4 2 1,-4 8-1,0 7 0,1 7 0,-1 4 1,-3 6-1,4 2 0,2-2 0,1-3-1,-1-8 1,1-2 0,2-6 0,1-5 2,0-11-2,3-5 1,0-10-1,-1-6 0,5-5 0,-5-3 1,4-2-1,1 5-1,-1 5 1,-7 5 0,-2 6 0,-1 10-1,-2 6 1,-1 13 1,-3 10-1,4 6 8,-1 0-8,3 0 2,1-9-2,3-4 0,-1-6 0,4 0-22,-6-7 22,6-6-73,-4-6 73,4-2-61,0 3 61,0-3-35,0 3 35,0 5-7,15 0 7,-2 0 0,0 0 0,2 0 8,1 0-8,3-5 21,-3-6-21,-4 1 34,1-9-34,-4 0 24,-2-4-24,-8-4 13,-2 1-13,-10 2 19,-3 0-19,-6 3 13,-4 5-13,-9 3 10,0 5-10,-6 8 8,-7 8-8,0 5 7,4 14-7,6 7-1,9-5 1,10 3 0,9-8 0,10-3 0,3-16 0,6-8 0,4-5 0,-4-7 0,-2-1 0,-8 5 0,-2 1 0,-6 10 1,-1 7-1,0 12 10,4 5-10,9-3 2,16-8-2,9-15 2,7-14-2,-3-13-2,-4-11 2,-3 0 1,-9-5-1,-3-8 0,-10-8 0,-7-10 0,-5-8 0,-4 5 0,-6 15 0,-7 14 3,-6 27-3,-3 26 18,-3 31-18,0 25 24,6 21-24,13-3 4,9 0-4,23 0 0,15-13 0,13-17-2,4-17 2,-4-17-63,-6-20 63,-10-14-160,-13-13 160,-18-6-17</inkml:trace>
  <inkml:trace contextRef="#ctx0" brushRef="#br0" timeOffset="200387.4613">14998 15624 115,'13'-3'0,"-3"-5"18,-1-3-18,-3-7 18,1-1-18,-7-4 16,-3 1-16,-13 1 7,-10 8-7,1 8 0,-13 15 0,-7 17 1,-2 18-1,2 13 0,4 6 0,12-6 1,14-11-1,18-15-1,13-8 1,9-11 5,13-18-5,3-11 10,-3-8-10,4-5 3,2-3-3,-9 8 10,-9 6-10,-11 7 9,-5 19-9,-4 11 8,1 10-8,2-3-1,10 1 1,10-3-74,9-8 74,3-3-124,4-5 124,2-3-20</inkml:trace>
  <inkml:trace contextRef="#ctx0" brushRef="#br0" timeOffset="201063.5002">15557 15759 96,'3'-8'0,"4"-6"30,-1-9-30,0-4 22,-2-7-22,-1-3 9,-3 2-9,0 4 8,-7 4-8,-5 9 2,-7 12-2,-7 14 1,1 13-1,-1 9 1,4 7-1,13 2 1,5-2-1,11-8-1,9-5 1,0-11 2,6-7-2,0-12 9,0-4-9,-6-6 12,-6 3-12,-1 0 11,-2 5-11,-1 16 2,3 10-2,1 16 10,-1 17-10,7-1 5,7 16-5,-1 11 4,0 5-4,-12-3 3,-10-5-3,-13-2 12,-9-9-12,-10-12 2,-9-12-2,-7-18 2,-6-15-2,0-25-2,10-10 2,12-16 0,22-8 0,17-5 0,15-8 0,22-8-2,7 0 2,6 7 2,13 7-2,-3-4-4,-4-2 4,-6 0 2,-12 8-2,-7 5 0,-13 10 0,-6 12-2,-6 12 2,-13 19 2,-6 21-2,-4 14 6,-2 10-6,2 5 4,4 0-4,9-13 0,3-5 0,4-8-2,-1-11 2,7-8-44,-3-7 44,0-14-125,2-3 125,-5-5-77</inkml:trace>
  <inkml:trace contextRef="#ctx0" brushRef="#br0" timeOffset="201217.509">16059 15094 195,'0'0'0,"3"-5"-90,13-3 90,22 3-104,13-8 104</inkml:trace>
  <inkml:trace contextRef="#ctx0" brushRef="#br0" timeOffset="201406.5198">16319 15261 217,'-9'29'0,"-1"14"26,4 15-26,6 3 4,9 2-4,7-2 0,0-3 0,0-10-22,-3-8 22,-4-11-73,-6-8 73,-6-8-80,-13-10 80,-9-9-67,-10-12 67,-22-3-4,-4-6 4</inkml:trace>
  <inkml:trace contextRef="#ctx0" brushRef="#br0" timeOffset="201978.5525">16017 15565 151,'26'-10'0,"34"-9"31,20-2-31,8-5 27,5-1-27,-5 1 16,-5 2-16,-13 3 10,-16 2-10,-13 6 0,-9 0 0,-13-6 2,-3 3-2,-10 6 2,-3-1-2,-6 9 2,-3-1-2,-7 19 0,-3 8 0,-9 7 2,-4 9-2,-3 8-2,7-1 2,3 1-2,12 0 2,7-6 0,10-5 0,8-13 0,4-8 0,0-14-11,4-12 11,-4-6-1,-3-5 1,-4 0 0,-5-1 0,-4 9 8,0 3-8,-3 4 2,0 12-2,3 4 0,7 1 0,12 2 0,16-8 0,13-13-9,0-8 9,-1-18-7,-2-8 7,-3-14-1,-14-15 1,-5 2 1,-10-5-1,-4 5 1,-5 13-1,-4 17 6,-6 12-6,-4 17 15,-9 20-15,4 27 8,-1 14-8,7 23 2,6 13-2,12 0 0,7-2 0,10-8-24,3-11 24,-4-16-76,-2-10 76,-7-16-98,-10-14 98,-9-10-54,-19-8 54</inkml:trace>
  <inkml:trace contextRef="#ctx0" brushRef="#br0" timeOffset="202250.5681">17011 15359 178,'29'-3'0,"25"-2"20,9-3-20,7 3 9,-6 5-9,-17 0 13,-9 5-13,-12 0 15,-10 9-15,-10 4 12,-3 9-12,-9-1 8,3 6-8,-1 0 0,4 2 0,7-2-2,-1-6 2,1 1-74,-1-6 74,0-5-117,1-6 117,-1-7-61,0-11 61</inkml:trace>
  <inkml:trace contextRef="#ctx0" brushRef="#br0" timeOffset="202388.576">17519 15031 148,'3'5'0,"7"6"-82,6 5 82,9 2-65,4 1 65</inkml:trace>
  <inkml:trace contextRef="#ctx0" brushRef="#br0" timeOffset="202925.6067">17608 15595 214,'7'7'0,"15"-1"12,9-1-12,11-10 1,2-8-1,-3-11 2,-6-13-2,-6-8 0,-10-8 0,-13-11 8,-2-2-8,-8 13-2,-2 0 2,-7 16 2,-6 13-2,-9 19 0,-7 10 0,0 19 0,6 5 0,10 22 0,16-4 0,16 1 0,9-6 0,13-10 2,3-8-2,-3-14 0,6-10 0,0-5-2,-2-5 2,-8-1 2,-8 3-2,-8 5 6,-8 9-6,-4 12 10,-9 3-10,2 0 0,4 1 0,4-6 0,5-6 0,10-7 0,7-14 0,2-7 0,4-6 0,0 0 0,-4 3 0,4 0 0,0 5 0,-4 5 0,1 19 0,-1 8 0,1 11 0,9 4 0,3 9 0,1-6 0,-4-5 0,-13-10-79,-3-6 79,-9-15-175</inkml:trace>
  <inkml:trace contextRef="#ctx0" brushRef="#br0" timeOffset="226329.9453">17068 16835 146,'-3'19'0,"-3"18"27,3 11-27,-4 5 25,-2 18-25,-1 8 16,4 3-16,6-8 11,6-7-11,13-7 12,13-12-12,16-14 2,18-15-2,11-11 0,2-11 0,-3-10-11,-6-5 11,-10-1-41,-9-2 41,-10 0-72,-9 0 72,-6 2-89,-4 0 89,-6 4-25,-7 1 25</inkml:trace>
  <inkml:trace contextRef="#ctx0" brushRef="#br0" timeOffset="226586.96">17065 17222 178,'19'-3'0,"23"-5"11,27-2-11,11-4 0,2-4 0,-9-3-40,-9 2 40,-13 1-93,-23 2 93,-15 0-55,-16 3 55</inkml:trace>
  <inkml:trace contextRef="#ctx0" brushRef="#br0" timeOffset="226743.969">17224 16960 171,'13'-5'0,"22"-3"31,15-3-31,11-5 1,5 0-1,4-5-46,3-3 46,0-5-156,-3 3 156</inkml:trace>
  <inkml:trace contextRef="#ctx0" brushRef="#br0" timeOffset="227396.0063">18234 17253 190,'3'-2'0,"10"-1"13,-4-5-13,7-5 11,-3-3-11,-4-2 12,-3-4-12,-6 1 13,-9 0-13,-7 5 10,-6 6-10,-7 4 0,-6 14 0,-9 19 2,-4 10-2,4 8-2,9 2 2,16-2 0,22-5 0,16-8-2,19-16 2,7-11 2,5-13-2,1-8-4,-9-5 4,-8-8 0,-5-5 0,-7 2 2,-9 3-2,-4 5 2,-2 5-2,-1 9 6,-6 10-6,3 18 0,1 17 0,-1 10 0,3 16 0,-3 5 0,4 13 0,-4 3 0,-3 8 0,-3 0 0,-10 0 0,-6-3 0,-3-5 0,-4-18 0,-2-14 0,2-5 0,1-13 0,3-8 0,-1-14 0,4-7 0,3-6 0,4 3 0,-1-8 0,7 0-81,3-2 81,6 2-17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1-30T18:19:12.1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98 2262 26,'0'0'0,"0"0"8,0 0-8,0 0 5,3-2-5,4 4 8,2 1-8,1 2 8,3 6-8,-1 2 2,1-2-2,0 2 2,2 0-2,5-2 12,2-3-12,3-1 0,4-1 0,6 2 2,0 0-2,0 0-1,6-6 1,0 1 0,-3-11 0,3 0 2,1-5-2,-4 5 9,28-5-9,-5 2 0,-1 0 0,-3 1 2,-3 2-2,-6 0-1,-4 0 1,1 3 1,-1-3-1,-2 2-1,2 1 1,0-3 3,-2 0-3,2 3 0,7-6 0,3 1 0,0-1 0,-3 1 0,-1 2 0,-2 0 0,3 8 0,-3 0 0,2 2 0,17 4 1,0-4-1,-4-2-1,-2-2 1,-4-4 0,0-1 0,0-4 0,-3-2 0,3-3 0,-6-3 0,-7 9 1,1-1-1,-1 3-1,10 6 1,0-1 0,3 0 0,-3 1 0,0 2 0,0 0 1,-3 2-1,16 4-1,-4-1 1,-2 3 0,-7 0 0,0-3 1,-4-2-1,-2-1-1,0-2 1,-7 3 0,3-3 0,4-3 0,-4-2 0,1 2 1,-4-2-1,7 2-1,3 3 1,-1 6 0,4 4 0,3 4 3,-3 1-3,7-1-1,-1-4 1,19-2 2,-2-5-2,-4-3-1,-3-5 1,-4-6 1,-2-2-1,-4-1 1,0 1-1,1 3 0,-11 2 0,4 2-2,0 4 2,0 2 0,4 5 0,-4 3 2,-4 0-2,-2 3 0,0-4 0,-1 4-2,-2-3 2,-4 3 0,19-3 0,-3-3 2,1 0-2,-1 0-1,-3 1 1,-4-1 1,4 3-1,-3-3 0,6-2 0,4-6-2,-7-2 2,3 2 0,3 1 0,-3 2 2,0 5-2,1 6-1,-1-1 1,6 1 1,1 2-1,18-3 0,-5-2 0,-4 0 0,0-2 0,-7-1-2,1-2 2,0-3 3,2-6-3,-5 1 0,3-3 0,2 0-1,4 0 1,1 6 1,2 2-1,3 2 0,20-2 0,-7 0-2,3 0 2,-9 0 1,-4-5-1,-3 2 1,-2-2-1,-7 2-1,-10-2 1,0 0 0,1-1 0,-4 4 1,3-3-1,-6-1 1,0 1-1,0 2 2,-3 1-2,3 2 1,16 2-1,-4 1-1,1 0 1,-7-1 1,-6 1-1,-3 5 2,-3 0-2,-7 5 5,-3 0-5,-3 8 2,0-2-2,3 2 3,0-2-3,-6-4 0,0 1 0,-1-5 2,-2-3-2,-7-6 9,0 4-9,-3-6 2,-3-3-2,-3 3-6,0-3 6,-4 3-115</inkml:trace>
  <inkml:trace contextRef="#ctx0" brushRef="#br0" timeOffset="111815.3955">8524 7988 62,'0'0'0,"0"0"10,0 5-10,-3 6 16,3 12-16,-3 9 16,3 5-16,0 11 13,0 10-13,3 24 8,0 5-8,4-2 5,2 0-5,1-6 5,-1-7-5,4-6 2,0-13-2,0-11 1,-4-10-1,1-6 0,-4-10 0,-3-3-6,0-5 6,-6-5-45,0-6 45,0-2-62,-4-8 62,11-8-24,-4-3 24</inkml:trace>
  <inkml:trace contextRef="#ctx0" brushRef="#br0" timeOffset="112864.4555">8559 7911 55,'0'0'0,"-3"3"7,-3 5-7,3 0 9,-4 0-9,1 2 6,0 3-6,-4 3 12,1 0-12,-1 0 4,1-5-4,2 2 2,1-3-2,0 1 0,-1 0 0,1-1 0,3-2 0,-7 3 1,7-6-1,-3 3-1,-1-6 1,4 6 1,3-8-1,0 0 0,0 0 0,0 0 1,0-2-1,0-4 0,3-1 0,-3-7 1,3 1-1,1-3 19,-4 0-19,0 0 6,3 3-6,-3 0 7,0 0-7,0 5 0,3 0 0,0 0-1,0 3 1,-3 5 1,3-3-1,-3 3-1,4 0 1,2 5 0,0 1 0,1-1 3,2 3-3,4 5 1,0 0-1,-1 1 5,4 1-5,0 4 0,3-1 0,-3 1 5,3-1-5,0 1-5,-3-3 5,-3-6 5,-4 4-5,1-6 1,-7 0-1,0-6 1,0 1-1,-3-3 17,0 0-17,0 0 5,-3-3-5,-6 1 0,-4-4 0,-9 1 2,-7 0-2,-6 2 5,-3-2-5,0 5 2,3 0-2,3-3 2,7 3-2,6 0-1,6 0 1,7 0-55,3 0 55,3 5-83,9 3 83,-3-2-38</inkml:trace>
  <inkml:trace contextRef="#ctx0" brushRef="#br0" timeOffset="114199.5318">7597 9742 72,'0'0'0,"4"0"2,5 0-2,4-3 18,9 1-18,3-6 12,1-3-12,6-5 7,2-2-7,-2-3 5,0-3-5,-3 0 2,-7 3-2,-3 2 7,-6-7-7,-7 2-1,-3 3 1,-6 2 0,-10 3 0,0 6 0,-2 2 0,-4 5 1,-7 9-1,4 4-2,0 19 2,3 0-1,3 6 1,9 2 0,7 2 0,10 1 0,9-5 0,3-6 1,4-3-1,5-10 0,-2-5 0,0-14-1,-4-2 1,4-9 1,-10-4-1,0-9 1,-7-4-1,1-4-2,-3 4 2,-4 1 0,0-7 0,-3 8 0,1 8 0,-1 5 1,0 6-1,0 2-1,3 8 1,20 2 0,-1 20 0,4-1 0,-4 3 0,1 2-1,-1 0 1,-6 4 1,-3-1-1,-3-6-1,-7-1 1,-9-1 2,-10-5-2,-9-6-1,0-4 1,-4-4-2,-15 1 2,9-1 1,10 1-1,9-3 2,10 0-2,22 5-3,7-5 3,9-5-2,6 0 2,0-6 1,-3 1-1,0-6-1,-3-8 1,-6-8 2,-4-2-2,-3-14-1,-6 1 1,-3-1 1,-10 3-1,0 5 0,-9 3 0,0 11-1,-4 2 1,1 13 1,-1-2-1,1 8 0,2 10 0,1 14-2,3 7 2,3 11 2,3 16-2,3-3 0,7 1 0,3-4-1,3-2 1,3-5 3,0-6-3,-3-10-1,-3-3 1,-3-7-17,-4-4 17,1-5-42,-7-2 42,0-8-61,0-3 61</inkml:trace>
  <inkml:trace contextRef="#ctx0" brushRef="#br0" timeOffset="114546.5517">8223 9472 98,'19'0'0,"16"-3"22,12 1-22,11-3 2,2-3-2,-3 2 5,-3 1-5,-9 2 9,-14 1-9,-2 2 2,-10 0-2,-6 2 5,-4 4-5,-3 2 3,1 5-3,-7 13 7,3 3-7,0 0 3,-3 3-3,3-3 0,1-5 0,-4-3-4,3-5 4,-3-3-59,0-5 59,0-2-68,0-6 68,0-8-24</inkml:trace>
  <inkml:trace contextRef="#ctx0" brushRef="#br0" timeOffset="114732.5623">8661 9237 112,'0'0'0,"0"0"-41,0 5 41,0 5-61,6 4 61,1 2-9</inkml:trace>
  <inkml:trace contextRef="#ctx0" brushRef="#br0" timeOffset="115416.6015">8877 9485 78,'3'19'0,"3"-3"18,1 5-18,2 0 10,-2 0-10,2-2 2,-2-1-2,2-5 0,-3 1 0,1-6 0,-4-3 0,0 0 1,-3-5-1,0 0 0,0 0 0,0 0 4,-3-5-4,0-6-3,0-5 3,-1-5 1,1-2-1,3-12 0,0 9 0,3-1-1,4 6 1,-1 3 1,0-1-1,1 6 0,6 0 0,-1 5-2,1 2 2,0 9 0,2 2 0,1 8 0,-3 6 0,3 13 0,-3-3 0,-1-3 0,1 1 0,-3-1 2,-4-5-2,0-2-1,4-1 1,-4-7-1,-3 0 1,4-9 1,-4 1-1,-3-3 0,3-5 0,0-9 1,4-2-1,-1-5 0,3 0 0,1-11-1,19 3 1,-7 5 1,-3 6-1,-3 5 0,-4 2 0,1 9 0,0 2 0,-1 5 14,-2 3-14,3 16 6,-1-1-6,1 4-1,3-3 1,0-1 0,0-1 0,0-7-32,3 1 32,0-8-54,3-2 54,3-6-43,1-6 43</inkml:trace>
  <inkml:trace contextRef="#ctx0" brushRef="#br0" timeOffset="116076.6392">9690 9599 62,'0'0'0,"0"-5"13,0 0-13,3-1-1,0-4 1,-3-1 2,-3-13-2,0 6 1,0 2-1,-4 3 2,-2 5-2,-4 8-1,-3 2 1,0 17 10,-3 2-10,3 0 9,4 6-9,5 2-1,7 0 1,3 0 1,4-8-1,5-5-1,1-5 1,3-11 0,3-11 0,-6-8 1,-1 4-1,-2-7-1,-7 4 1,0 5 10,-3 5-10,0 2 9,0 6-9,0 6 1,4 10-1,2 5 2,7 3-2,2-3-1,5-3 1,2-2 1,0-13-1,-3-14 2,0-5-2,0-15 0,-3-4 0,-3-12 0,-4-4 0,1-4 0,-7-1 0,-6 1 0,0 10 0,-1 5 14,1 8-14,0 11 15,0 3-15,3 7 7,-3 8-7,3 9 0,6 15 0,0 10-1,7 12 1,6 10 0,3 10 0,4-2 1,-1 0-1,1-5-1,-1-6 1,0-8-19,-6-7 19,0-14-33,-6-5 33,0-6-45,-7-7 45,-6-9-45,0-4 45,-9-3-12,-7-3 12</inkml:trace>
  <inkml:trace contextRef="#ctx0" brushRef="#br0" timeOffset="116445.6603">9769 9467 85,'16'5'0,"13"3"10,15-3-10,16-2 1,58-11-1,-20 0 2,-12-8-2,-4 0-3,-18-5 3,-16 0 2,-17-5-2,-18-1 1,-13 3-1,-25 3 0,-4 5 0,-3 11 13,-3 10-13,4 11 12,-1 5-12,7 14 6,9 2-6,6 16 4,16-3-4,14-5 2,14-3-2,27-7 3,2-9-3,-2-7 5,-7-14-5,-10-5-10,-9-5 10,-6-3-37,-7-3 37,-6 3-53,-7 5 53,-3 6-42</inkml:trace>
  <inkml:trace contextRef="#ctx0" brushRef="#br0" timeOffset="117918.7446">6708 5924 56,'4'-5'0,"5"-1"18,7 1-18,3 3 3,13-1-3,6 0 1,19 3-1,3-5 8,4 5-8,3 0 17,2 0-17,4 0 13,7 3-13,2-1 6,1 4-6,12-1 6,0 0-6,10-2 0,0-6 0,22 0 5,0-4-5,-6 1 13,-7 1-13,0 0 4,-9-1-4,6 4 5,-3-1-5,3 0 1,-3 1-1,16 2 0,0 0 0,-4 2 0,1-2 0,-7 0 1,4-2-1,6-1-1,-4 0 1,7 3 4,19 0-4,-3 3 2,0 2-2,0 1 0,-7-1 0,7 3 1,0-3-1,0 1 2,16-4-2,-7 3 5,-9 1-5,-10 2 4,-15-6-4,-7 4 2,-9-1-2,-13-5 0,-16 0 0,-16-5 0,-16-1 0,-16-2-40,-12-5 40,-16 3-88,-13-4 88,-9 4-47</inkml:trace>
  <inkml:trace contextRef="#ctx0" brushRef="#br0" timeOffset="119194.8176">8001 5993 86,'-4'-5'0,"1"-1"23,3 6-23,0 0 6,0 0-6,-3 8-1,0 11 1,-3 23 7,-1 11-7,1 3 2,0 2-2,-4 0 9,0 5-9,4 1 4,-3-1-4,2-7 2,-2-8-2,2-3-1,4-3 1,0 0 1,0-7-1,0-1 0,3-10 0,0 0 0,-4-6 0,4-5 5,-3-2-5,3-3 0,0-3 0,0 1-5,-3-4 5,3-2 5,0 0-5,0-2-5,-6-6 5,3-3 0,-7-5 0,1-5 0,-4 2 0,0-2 0,0 5 0,4 1 0,-1 1 0,4 6-1,3 0 1,0 3-1,0 2 1,3 3 2,0 0-2,0 3-3,0 5 3,0 3-1,0 2 1,3 3 1,0 0-1,-3-3 1,3 5-1,0 4 0,0-4 0,4 3-1,-4-2 1,3-1 1,-3-2-1,4 0 1,-1-3-1,-3-7-2,1-1 2,-1 0 8,-3-5-8,6-3-5,0-10 5,7-5 0,3-3 0,3-3 0,-3-3 0,0 1 0,0 5 0,-4 0 0,1 5 0,0 0 0,-4 5 0,7 3-1,-3 3 1,-4 0 1,-2 2-1,-1 0 5,-3 3-5,0 0-19,-6 11 19,-6 5-83,-4 2 83,-6-7-40</inkml:trace>
  <inkml:trace contextRef="#ctx0" brushRef="#br0" timeOffset="285929.3542">19015 15851 74,'6'11'0,"0"10"32,10 21-32,3 11 19,4 13-19,5 3 19,1 0-19,-1-3 4,-2-5-4,-7-6 1,-3-7-1,-1-16 0,-5-6 0,-4-7-17,-2-9 17,2-7-71,-3-8 71,-3-19-60,0-2 60</inkml:trace>
  <inkml:trace contextRef="#ctx0" brushRef="#br0" timeOffset="287813.462">18675 16076 105,'19'-8'0,"19"-2"26,19-9-26,16-2 26,3-11-26,10-2 14,3-3-14,-6-6 1,-10-10-1,-13-5 2,-9-3-2,-13-2 2,-13 5-2,-6 10-1,-9 8 1,-7 11 0,-6 13 0,-7 14-1,-2 12 1,-4 19 0,3 16 0,7 16 0,3 11 0,6 2 0,9-11 0,11 6-1,2 3 1,4-6 1,-1-5-1,10-11 0,-3-8 0,-6-5-1,-7-5 1,-9-8 1,-1-3-1,-5-8-5,-1-5 5,-6-8-9,0-13 9,-3-14-27,3-7 27,3-8-5,-3 2 5,6 3 0,1 8 0,-1 2-2,4 9 2,-1 7-2,1 3 2,6 3 2,-4 8-2,4 5 0,6 7 0,1 4 0,2 2 0,0 0-1,4-2 1,3-9 0,0-2 0,-1-8 2,1-10-2,-3-11 0,-1-3 0,-6-8-1,-6 3 1,-3-3 1,-7 3-1,-6 0 0,-3 3 0,-6 2 0,-1 5 0,-3 3 1,-2 11-1,-1 5-1,0 8 1,3 10 1,7 9-1,6 10-3,9 8 3,10 0 0,4-3 0,5-10 0,1-8 0,2-14 1,4-10-1,-3-15-1,-6-7 1,-7-12 3,-10-6-3,-3 1-1,-9-1 1,0 3 2,0 2-2,0 4-2,0 10 2,3 2 0,0 11 0,9 5 0,4 9 0,3 4 0,3 9 0,0-1-2,3 4 2,-3-1 2,3 3-2,0 2 0,-2 0 0,2-4 1,0-1-1,-6-5-1,0-8 1,-4-3 1,-2-10-1,-4-9 0,1-4 0,-4-3 2,-3-3-2,0 0 1,3 3-1,0 0-1,0 2 1,1 1 3,-1-1-3,0 6 5,0 5-5,3 0 6,1 5-6,5 3 1,1 8-1,3 6 5,0 1-5,0-1 1,0 4-1,9-5 0,0-2 0,1-3 1,-7-3-1,0-2 0,-6-6 0,-1-5 3,-2-5-3,-4-8-2,1-3 2,-1-8 0,0 1 0,1-1 0,-1 8 0,-3 6 3,0 10-3,4 0 3,2 10-3,4 9 12,-4 7-12,4 4 4,3 1-4,3-4 1,0-6-1,0-5 0,3-5 0,1-9-1,-4-7 1,-3-5 1,3-4-1,-7 1-1,1 0 1,-3 5 1,-4 6-1,0 4-3,7 9 3,0 5 1,6 3-1,0-1 2,6-5-2,-3-5-3,1-5 3,-4-11 3,0-8-3,-7-2 0,-2-8 0,-10-6 0,0 0 0,-6 3-1,-1 3 1,1 10 1,-1 8-1,1 11 0,-7 13 0,1 18 2,2 6-2,1 5-3,6 3 3,6-9-1,6-4 1,4-6 0,0-10 0,2-9-7,1-10 7,3-8-2,-6-2 2,-3-3 1,-4 5-1,-3 3-1,0 5 1,1 8 2,5 5-2,7 3-1,9 0 1,10-11 1,7-15-1,-1-14-1,0-13 1,-6-21-4,-10-8 4,-9-3-24,-13-10 24,-9-8-17,-10 5 17,-3 21-3,-9 24 3,-7 18 20,0 27-20,6 32 38,10 21-38,16 16 21,22 2-21,25-2 3,17-13-3,18-4-26,16-17 26,-3-30-104,-9-13 104,-23-18-69</inkml:trace>
  <inkml:trace contextRef="#ctx0" brushRef="#br0" timeOffset="290397.6098">19192 17592 96,'7'-5'0,"15"-8"19,7-9-19,2-7 6,4-2-6,3-9 3,-9 3-3,0 2 1,-10-2-1,-7-5-1,-5 0 1,-7 2-9,-7 6 9,-9 7-1,1 11 1,-8 16-1,-2 14 1,3 17-1,3 6 1,6 8 0,10 0 0,6-2 1,10-9-1,9-5 1,6-13-1,7-8 0,-3-11 0,3-7 1,-6-6-1,-7 0 3,-6-5-3,-4 0 0,-5-6 0,-4 3-1,-3-5 1,0 3 6,-3-6-6,3 3 9,0 8-9,0 5 4,0 3-4,0 2 2,6 8-2,0 6 6,17 5-6,-1 8 7,0 5-7,0 0 2,4 0-2,-4 1 0,0-4 0,-3-5 2,-3 1-2,-3-4-2,-7-7 2,1-1 2,-4-2-2,0-5 1,0-8-1,0-3 0,4-5 0,2-3 0,-3-2 0,4 2-3,-4 3 3,1 5 2,-4 0-2,0 8 0,0 5 0,0 3-2,4 6 2,5 2 0,1 5 0,3 0 2,3 0-2,3-7-2,4-6 2,2-11 3,1-5-3,-4-5-1,-3 0 1,-6 0 0,-9 2 0,-7-2-2,-3 0 2,-10-6 2,0-2-2,-3 5-2,4 8 2,-1 3 0,3 8 0,1 13-1,6 10 1,3 6 0,3 3 0,10-1 1,6-5-1,6-2-1,0-6 1,4-8 0,-7-5 0,-6-5 1,0-3-1,-7-2 0,-2-6 0,-4-8 0,-3-3 0,0 1 0,0-1 0,3 6 0,0 0 0,0 3-1,7 7 1,6 3-2,0 5 2,3 9 1,-3 4-1,3 4 1,0 1-1,0 1 0,-3-2 0,3-4-1,0-5 1,0-5-6,0-5 6,0-8 1,-3-6-1,3-4-1,-6-7 1,-4 1 0,-3 0 0,1-3 1,-7 3-1,-7 0 0,1 5 0,-3 6 0,-1 5 0,1 7 3,-1 9-3,-3 10-1,1 8 1,5 3 0,4 3 0,6-3-2,7-1 2,6-7 0,9-5 0,4-6-8,2-2 8,1-3 0,0 8 0,-4 2 0,1 9 0,9 5 5,-3 5-5,-10 2 2,4 1-2,-7-3 0,0-2 0,-6-1-1,-6-2 1,-7 0-1,-6-8 1,-7-3 3,-6-13-3,1-8-3,-17-10 3,6-9-10,7-13 10,4-13-2,5-5 2,4-8-1,2 3 1,8 4 1,2 6-1,-3 6 1,4 7-1,8 8 0,-2 11 0,-7 8 3,1 8-3,-1 10 11,1 11-11,-1 2 4,3 4-4,7-7 1,10-1-1,2-6 0,4-16 0,-3-8 0,-1-5 0,-6-3 0,-6-8 0,-3 6 1,-7 2-1,1 3-1,-4 7 1,-3 6 4,6 3-4,7 10 3,9 6-3,3 10 5,14 8-5,8 6 2,4 4-2,-7 6 2,4 3-2,3 0-1,-3 2 1,-7 8 0,-13-5 0,-15-3 0,-19-10 0,-17-11-1,-15-13 1,-6-11 1,-10-21-1,3-21-1,4-16 1,8-7 1,14-9-1,16 5-1,12 3 1,16 1-69,12 7 69,11 5-95,2 0 95</inkml:trace>
  <inkml:trace contextRef="#ctx0" brushRef="#br0" timeOffset="290907.639">21704 16232 119,'3'-8'0,"7"-13"9,5-8-9,5-5 10,2-3-10,-3 5 16,0 3-16,3 8 9,0 5-9,10 8 2,0 2-2,6 4 3,-3-6-3,3-5 2,-3-6-2,-3-2 1,-10-6-1,-6-2-3,-10-5 3,-3 2-44,-3 8 44,-3 6-92,6 13 92,4 5-31</inkml:trace>
  <inkml:trace contextRef="#ctx0" brushRef="#br0" timeOffset="291913.6965">22237 14835 98,'3'3'0,"10"13"28,6 13-28,7 13 18,2 11-18,4 8 17,0 5-17,-1 8 9,-2-2-9,6-1 2,-3-10-2,3-8 2,-7-8-2,-2-13 0,-11-6 0,-2-10 2,-6-6-2,-4-7 1,-10-3-1,-5-8-1,-4-5 1,-3 0 0,0-3 0,0-3 2,3-2-2,3-3-1,0-5 1,4-3-2,6-7 2,6 2 0,3-3 0,4 3 0,6 0 0,-1 11-1,-2 2 1,0 8-3,-7 3 3,4 10 1,-7 8-1,3 11-1,-6 11 1,0 4 0,0 14 0,3-8 0,1 0 0,-1-8-1,6-5 1,7-3 3,3-5-3,3-8 1,4-2-1,2-12 0,-2-7 0,2-3-10,-5-2 10,-1-11-49,-6 7 49,-4 7-47,-2 1 47,-4 9-52,1 21 52,-4-3-15</inkml:trace>
  <inkml:trace contextRef="#ctx0" brushRef="#br0" timeOffset="292543.7325">23110 15184 123,'7'16'0,"-1"11"15,10 10-15,0 3 18,3 2-18,3-5 3,0-3-3,-3-7-1,0-11 1,-3-6 2,-6-7-2,-1-8 0,-5-6 0,-8-5 0,-5-8 0,-10-2 1,-3-14-1,-4 6 0,4-1 0,-3 1-1,6 0 1,-13 4 0,6 1 0,7 8 0,7 3 0,5 2 6,4 0-6,22 0 1,0 3-1,0 2 0,0 1 0,0 7 1,4 0-1,-4 6 0,-7 2 0,-5 11 3,-4 3-3,-6 2 0,-4 3 0,1-1 1,3-7-1,0-2-1,6-6 1,3-1-2,13-7 2,10-2 1,3-6-1,6 8 1,3-3-1,0 9-2,-6-1 2,-6 5 1,-10 9-1,-10 5 42,-12 10-42,-10-2 17,-6-3-17,-6-5 6,-4-6-6,1-4-26,6-1 26,3-5-85,6-6 85,6 1-115,11-6 115,2 1-8</inkml:trace>
  <inkml:trace contextRef="#ctx0" brushRef="#br0" timeOffset="292938.7551">23183 14367 153,'10'16'0,"6"13"36,6 8-36,3 8 14,4 0-14,-4 0 8,4-3-8,-4-7-2,1-12 2,-10-4 1,0-3-1,-4-6-33,-2-4 33,-4-6-60,-6-3 60,-6-8-95,-1 3 95,-2-5-21,-1 0 21</inkml:trace>
  <inkml:trace contextRef="#ctx0" brushRef="#br0" timeOffset="293193.7697">22914 14367 202,'28'-13'0,"36"-14"27,15-5-27,4-5 24,-4-8-24,-12 11 2,-13 2-2,-10 8 0,-12 6 0,-7 5-34,-6 2 34,-3 3-90,-3 0 90,-7 8-130,4 0 130</inkml:trace>
  <inkml:trace contextRef="#ctx0" brushRef="#br0" timeOffset="300915.2114">21180 17645 69,'0'0'0,"0"0"7,0 0-7,0 0 13,3-5-13,4-11 19,-1-5-19,3-8 6,4-6-6,3 1 1,3-1-1,-3 12 3,6 4-3,-3 14 20,10 7-20,3 9 20,2-3-20,5-5 7,-5-3-7,1-6 0,-3-7 0,-6-8-32,-7-6 32,-4-4-109,-2-1 109,-3 0-23,-10 0 23</inkml:trace>
  <inkml:trace contextRef="#ctx0" brushRef="#br0" timeOffset="309594.7078">22021 16965 53,'0'0'0,"0"0"7,-3 5-7,3 6 7,-3 7-7,3 9 9,3 10-9,4 11 8,2 5-8,7 5 5,6-8-5,4-8 0,9-10 0,6-19 3,-3-13-3,-3-16 17,-7-13-17,-9-13 18,-12-14-18,-14-2 17,-5 3-17,-7-9 5,-7 3-5,-2 8 2,-1 14-2,4 12 8,-1 14-8,1 18-1,3 6 1,6 13-2,6 7 2,10 1-60,10-3 60,9-2-95,6-3 95</inkml:trace>
  <inkml:trace contextRef="#ctx0" brushRef="#br0" timeOffset="309879.7241">22542 17111 119,'0'2'0,"3"4"2,-3-6-2,0 0 5,0 0-5,0 0 3,0-8-3,-6-3-74,3-2 74,0-6-54</inkml:trace>
  <inkml:trace contextRef="#ctx0" brushRef="#br0" timeOffset="310326.7497">22577 16523 97,'0'0'0,"0"6"7,3 7-7,0 13 15,1 17-15,2 4 10,0 1-10,7-3 1,6-6-1,3-1-1,4-12 1,2-10 0,4-8 0,-7-16 2,-2-11-2,-11-7 25,-5-9-25,-17-10 7,-3-5-7,-9 0 19,0 8-19,0 7 9,-4 11-9,7 9 0,-3 9 0,6 9-40,3 10 40,13 6-95,10 4 95,9 4-55,-3-9 55</inkml:trace>
  <inkml:trace contextRef="#ctx0" brushRef="#br0" timeOffset="310897.7823">22825 16388 106,'-3'-8'0,"3"-8"22,3-5-22,6-2 18,4-1-18,6-3 14,3 6-14,7 3 7,-4 7-7,4 6 0,-4 7 0,7 14 2,-4 5-2,-12 11 3,-6 5-3,-23 5 2,-3 6-2,4 2-1,-1-2 1,7-6-2,-1-7 2,7-6 3,3-11-3,4-2 0,18-8 0,1-8 1,-1-5-1,-3-8 1,4-1-1,-1-4-1,0 2 1,1-2-4,-1-1 4,-6-2-25,0 5 25,-6 0-54,-4-5 54,1 0-66,-7 5 66,4 3-25,-4-1 25</inkml:trace>
  <inkml:trace contextRef="#ctx0" brushRef="#br0" timeOffset="311440.8134">23457 15970 87,'0'0'0,"0"0"25,0 0-25,-7-2 7,1-1-7,-1 6 0,-2 7 0,3 9 3,-7 10-3,3 13 9,4 3-9,0 5 13,2 6-13,8-3 7,5 0-7,4-3-1,9-8 1,4-7 1,5-9-1,1-10 1,-7-8-1,-2-5-1,-4-9 1,-10-9 3,-6-9-3,-9-5 1,-7 0-1,1-1 12,-4 9-12,0 11 4,0 7-4,0 14 0,0 4 0,4 7-6,5 7 6,4 0-86,9 0 86,10-8-78</inkml:trace>
  <inkml:trace contextRef="#ctx0" brushRef="#br0" timeOffset="312057.8487">23872 16042 86,'0'0'0,"10"2"28,3-4-28,6-1 19,0 0-19,0-5 17,0-5-17,0-3 11,-3-2-11,0-6 5,-10 0-5,-3 0 7,-6 3-7,0-3-1,-10 9 1,4-1 1,-7 10-1,0 12-2,0 10 2,0-1 0,7 9 0,2 5 0,7 8 0,10-5 2,2-3-2,14-2 3,2-11-3,7-11 0,7-8 0,15-13-8,-6 0 8,-7-5-71,-9-5 71,-6 2-85,-7 0 85,-10 8-11,-12-5 11</inkml:trace>
  <inkml:trace contextRef="#ctx0" brushRef="#br0" timeOffset="312444.8708">24018 15441 189,'0'0'0,"7"5"9,6 11-9,12 8 27,0 8-27,7 5 24,22 8-24,0 0 6,0 2-6,-6-7 0,-4-3 0,-9-8 0,-3-8 0,-10-5 0,-6 0 0,-7-11 0,1-10 0,-7-19 0,-6-26 0,-10-21 0,-3-17 0,-3-4 0,0-1 0,3 14 0,4 18 0,5 21 0,-2 8 0,6 9 0,-4 7 0,7 8-18,0 0 18,7 11-147,5 5 147,4-3-89</inkml:trace>
  <inkml:trace contextRef="#ctx0" brushRef="#br0" timeOffset="313247.9168">22526 17150 69,'0'0'0,"0"0"10,-3-5-10,3 0 8,0-1-8,0 1 11,0 0-11,0 0 13,-3-1-13,3 1 6,0 5-6,0 0 2,0-3-2,-3 1-1,3 2 1,-3 2 1,-1 6-1,4 3 1,0 2-1,4-2-2,2-1 2,-3-2 2,-3-8-2,3 3 2,-3-3-2,0 0 10,0 0-10,0 0-23,0 0 23,0-3-108</inkml:trace>
  <inkml:trace contextRef="#ctx0" brushRef="#br0" timeOffset="314338.9792">23431 17232 90,'0'0'0,"0"-5"1,0-3-1,0-2 0,-3-4 0,0-2 15,0-2-15,-4-1 8,1 3-8,-4 9 9,4 1-9,-4 14 1,1 11-1,-1 10 6,7 11-6,3-1 3,7 4-3,5-4 0,7-12 0,4-6-3,-1-13 3,-3-11-2,0-7 2,-10-6 1,-2-5-1,-10-6-1,-7 1 1,1 2 22,2 5-22,-2 9 16,2 4-16,4 9 1,3 10-1,3 0-1,7 6 1,9-6 1,3-5-1,4-10-16,-4-12 16,-6-10-15,-7-7 15,-12-9-6,-10-5 6,-12 5-3,-13 3 3,-7 3-1,-2 10 1,-4 19 9,3 15-9,-3 20 54,17 28-54,11 24 30,23 8-30,19 0 3,23-16-3,15-11-1,16-20 1,3-25-23,-6-15 23,-7-14-93,-12-10 93,-13-3-104,-15-8 104</inkml:trace>
  <inkml:trace contextRef="#ctx0" brushRef="#br0" timeOffset="315148.0254">23815 17201 144,'0'0'0,"0"0"15,0 0-15,3-11 3,7-8-3,6-2 0,3-3 0,3 3-1,-3 5 1,-3 9 1,-3-1-1,-1 2 1,-5 9-1,2 8 0,-5 7 0,-4 3 1,-4 3-1,4 2 1,-3-4-1,3-6-3,0-1 3,3-1 0,4-4 0,5 1-4,1-3 4,6-3-3,0 3 3,3 0 1,-6 2-1,-3 1-1,-3 5 1,-7 0 3,-6 0-3,-4 2 20,-6-2-20,-2 0 3,-8-3-3,7-2 0,1-3 0,5-3-24,4-2 24,-1 2-87,7-2 87,10-3-69,3-11 69</inkml:trace>
  <inkml:trace contextRef="#ctx0" brushRef="#br0" timeOffset="315478.0443">24168 17039 160,'0'0'0,"-7"5"5,1 11-5,3 8 0,3 11 0,6-1 0,4-2 0,25-6 0,0-7 0,-1-11 0,5-8 0,-8-11-1,-5-5 1,-10-5 4,-16-8-4,-10 2 22,-12 6-22,-7 3 4,-15 7-4,6 6 1,3 10-1,9 3-21,4 3 21,13 2-85,9 0 85,9-2-88,32-6 88</inkml:trace>
  <inkml:trace contextRef="#ctx0" brushRef="#br0" timeOffset="315777.0614">24469 17002 143,'4'5'0,"5"6"4,13 0-4,10-3-1,6-6 1,7-4 0,-7-6 0,-10-6 1,-6-4-1,-18-6 2,-14 0-2,-15 3 38,-10 5-38,-10 14 16,1 9-16,-1 9 2,4 8-2,13 0-2,9 0 2,19 5-100,15-3 100,20-4-102,10-7 102</inkml:trace>
  <inkml:trace contextRef="#ctx0" brushRef="#br0" timeOffset="316407.0975">24761 16449 194,'0'5'0,"7"6"10,2 13-10,7 13 12,10 3-12,-1 2 5,7 3-5,-1-3 2,1 1-2,-3-12-1,-7-2 1,-6-7 2,-3-7-2,-7-7 0,0-2 0,-6-6 1,-9-3-1,-7-2 1,0-8-1,-6-6-2,3-5 2,0-2-1,3-9 1,6-4-1,7-4 1,3-4-2,6 7 2,4-2 1,0 7-1,-4 11 1,0 6-1,-3 5-2,1 5 2,-4 5 1,0 6-1,-10 18-1,1 5 1,-1 1 1,7-1-1,6 1-5,10-3 5,12-6 1,7-5-1,3-7 2,3-6-2,-3-6-1,0-2 1,-4-7-16,-2 4 16,-7 3-105,-3 0 105,-6 11-96,-3 5 9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1T22:48:40.1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598 8512 26,'0'0'0,"0"0"-4,0 0 4,-6-6-2,3 1 2,-3-3 15,-4 0-15,-6 0 13,-3-2-13,-13 2 12,-6-3-12,-6 1 16,-10-4-16,-10-17 9,-9 4-9,-19 3 9,-6-2-9,-1 7 4,-9 1-4,-6 7 10,6 6-10,-9 5 2,-4 11-2,-6 7-1,-16 22 1,7 7 0,5 9 0,4 2 0,4 8 0,18 6 2,10 4-2,9-1-2,16-7 2,19 9 1,23 2-1,18 1-1,23-3 1,19-6 0,15-2 0,26-8 0,19 2 0,16-10 1,35-13-1,6-9-1,10-12 1,0-11 0,-4-11 0,1-10 2,-4-21-2,7-11-2,-3-8 2,-20-8 1,-15-5-1,-20-8 1,-21-3-1,-20 6 10,-28 4-10,-19 1 12,-29 0-12,-22 5 0,-23 8 0,-24 8-15,-36 8 15,-6 13-72,-13 9 72,4 4-45</inkml:trace>
  <inkml:trace contextRef="#ctx0" brushRef="#br0" timeOffset="1546.0882">22475 8686 6,'0'0'0,"4"-2"1,-1 2-1,3-3 20,-3-2-20,-3-3 21,-3-8-21,-3-3 11,-7-2-11,-6-5 15,-10-6-15,-9 0 6,-9-2-6,-10-16 7,-13 10-7,-16 8 2,-22 6-2,-16 12 2,-12 7-2,-7 12-1,-10 24 1,-8 8 0,-8 5 0,-9 6 2,13 10-2,13-2 0,15 7 0,29 3 1,23 0-1,18-5 3,29 0-3,22 11 2,19-1-2,26 0 5,34-2-5,23-5 2,25-9-2,38-7-2,13-11 2,16-11 2,0-10-2,3-8 1,3-13-1,7-8 3,-20-8-3,-12-9 5,-20-12-5,-24-5 5,-20-12-5,-16-12 5,-25 2-5,-25 0 5,-26-2-5,-19-6 4,-16 3-4,-25 0 0,-28 8 0,-23 2-3,-32 11 3,-12 8-56,-20 14 56,4 10-73</inkml:trace>
  <inkml:trace contextRef="#ctx0" brushRef="#br0" timeOffset="9638.5512">8578 2352 48,'0'0'0,"0"0"1,0 0-1,0 0-3,4 5 3,2 6 8,0 8-8,1 7 12,-1 3-12,0 6 12,1 17-12,2 1 9,4 6-9,0 4 9,6 6-9,3 5 2,10 5-2,3 1 6,9-9-6,7 6-5,0 2 5,9 6 4,0 0-4,10 5 2,13 13-2,2-5 2,-2-8-2,0-8 6,-1-3-6,1-10 2,-4-6-2,0-2 2,4-8-2,6-11 1,-3-2-1,-1-3-1,4-3 1,13 1 1,3-1-1,-7 3 0,-6-8 0,3 3 0,-6-11 0,-6 0 3,-1-2-3,7-3 2,0-6-2,-3 4-1,0-6 1,-4 2 2,10-4-2,-9 1-1,-7 1 1,-9-2 1,-4 2-1,-6 0-1,-9-6 1,-7 1 1,-3-1-1,-9 1 0,-4-3 0,-6 0 6,-6-3-6,-3 3 2,-4-2-2,-6 2 2,0-3-2,3 1-1,-6-1 1,0-2 0,0-1 0,-7 1 1,4 0-1,-4-1 0,1 1 0,-1 0-1,1 0 1,2-1 0,-2-2 0,-4 3 1,0-3-1,1 3-1,-1-6 1,-3 6 0,3-6 0,-3 3 0,1 0 0,-1 3 0,0-3 0,0 3 0,3-3 0,-3 3 0,4-3 0,-1 3 1,3-1-1,4 4 1,0-1-1,6 3 2,0 0-2,3 3-3,6 5 3,4-1 1,6 4-1,-3 0 0,6 2 0,0 5 1,7-2-1,0 3-1,2-1 1,1 3 1,0 3-1,0 0-1,-4-3 1,-2 0 0,-4-5 0,-6 3 0,-4-11 0,-2 2 3,-7-2-3,0-2 0,-3-4 0,-6 6 5,-10-3-5,-3 6 6,-10 0-6,-2 20-1,-7-4 1,-4-6 0,1-3 0,0-2 1,-1 0-1,1-3-34,0-2 34,3 2-84,6 1 84,-22 1-30</inkml:trace>
  <inkml:trace contextRef="#ctx0" brushRef="#br0" timeOffset="36648.096">13370 5958 70,'0'0'0,"0"0"16,0 0-16,3 3 13,13 0-13,3 2 13,9-2-13,4-1 4,6-2-4,3-2-1,1-6 1,2-6 1,-3-4-1,1-3 0,-7 0 0,-10-1 0,-6 4 0,-9-3 1,-7 2-1,-6 6 0,-7 0 0,-6 5 0,0 5-1,0 6 1,-3 7 1,0 4-1,0 7-1,3 5 1,0 3 1,7 1-1,3-4-3,6-5 3,9 0 2,7-7-2,6-1-2,10-5 2,6-6 0,13-4 0,0-9 0,-1-5 0,1-5 0,0-5 0,-6-6 0,-4-5 0,-6 2 2,-7-4-2,-9-6-3,-6 0 3,-3 0 2,-7 2-2,-10 6 1,4 11-1,-3 5 2,0 8-2,-4 5 2,-3 2-2,-6 9 2,0 10-2,0 14-2,-6 10 2,-1 2 2,7 6-2,7 0-1,5 0 1,10-5 0,10-3 0,13-5-1,5-3 1,11-8-5,2-8 5,0-5-8,-2-8 8,-4-8 1,-3-5-1,-7-5-1,-5-9 1,-8-5 3,-2 1-3,-7-6 0,-2 5 0,-8 11 9,1-1-9,-6 15 11,-4 7-11,-6 15 4,3 15-4,0 4 2,4 3-2,5 0-1,10-3 1,4-4-3,5-9 3,11-5-52,-1-11 52,0-8-71,4-7 71,-1-4-8,0-4 8</inkml:trace>
  <inkml:trace contextRef="#ctx0" brushRef="#br0" timeOffset="37174.1262">14798 5744 69,'0'0'0,"-3"-5"6,-3 2-6,-1-2 13,-2 5-13,-1 0 16,-2 5-16,-4 11 8,0 5-8,-3 8 4,6 0-4,4 6-1,9-6 1,6-5 1,7-6-1,9-5 1,3-10-1,7-8-1,3-8 1,3-9 0,-3-4 0,-3-6 2,9-5-2,-9-2-1,-7-12 1,-3-7 2,-3 2-2,-9 11 10,0 11-10,-4 5 14,-3 13-14,-3 3 13,-3 10-13,0 9-1,-7 12 1,1 14 1,2 10-1,7 6 1,3-3-1,7-3-1,3-2 1,3-6-30,-1-7 30,1-6-47,0-5 47,0-8-54,-6-8 54,-1-11-24</inkml:trace>
  <inkml:trace contextRef="#ctx0" brushRef="#br0" timeOffset="37372.1375">15033 5591 181,'22'-3'0,"17"0"9,11 3-9,-5-2 1,-7 2-1,-10 0-79,-5 5 79,-7 0-111</inkml:trace>
  <inkml:trace contextRef="#ctx0" brushRef="#br0" timeOffset="38285.1898">15335 5718 84,'0'0'0,"-3"8"11,3 2-11,0 19 10,0 3-9,0-8-1,3 0 4,0-6-4,-3-5 0,3-5 0,0 0 4,-3-5-4,0-3 3,0-3-3,4-5 2,-4-10 0,3-11 4,0-6-6,0 6 3,7-3-3,2 3 3,4 6-3,3-1 2,3 3-2,1 5 0,-1 2 0,-3 4-17,-3 2 17,-3 3-72,-1 2 72,1 6-45,-4 2 45</inkml:trace>
  <inkml:trace contextRef="#ctx0" brushRef="#br0" timeOffset="38633.2095">15659 5702 77,'-7'2'0,"1"6"14,-4 3-14,4 7 12,-3 6-12,5 3 4,1-3-4,10-1 2,5-4-2,11-6 1,2-8-1,4-10 1,-1-8-1,-3-3 9,-9-3-9,-6-4 13,-7-1-13,-6 3 11,-7 0-11,-6 5-1,-3 5 1,-3 8-10,3 6 10,0 2-56,10 1 56,9-1-76,3 0 76</inkml:trace>
  <inkml:trace contextRef="#ctx0" brushRef="#br0" timeOffset="39094.236">15967 5686 121,'0'8'0,"0"8"8,3 5-8,0 3 1,0 0-1,0-3-1,1 0 1,2-3 1,-3-2 0,0-5-1,-3-3 0,3-6 0,-3-2 4,0 0-4,0-2 0,4-9 0,2-7 2,3-1-2,1-7 0,6-3 0,3-3 0,6 3 0,7-3-1,0 8 1,-7 6 0,-6 10 0,-3 8 13,-6 13-13,-4 11 7,-3 5-7,-6 5 0,3-5 0,0-2 0,0-6 0,0-3-41,6-2 41,1-2-76,2-12 76,10-2-38,7-10 38</inkml:trace>
  <inkml:trace contextRef="#ctx0" brushRef="#br0" timeOffset="39457.2568">16557 5548 95,'0'0'0,"-6"-5"25,0 5-25,-1-3 6,-2 6-6,-4 5 6,-3 3-6,3 4 3,1 7-3,2 1-1,4-1 1,6-1 1,6-5-1,10-3 0,3 0 0,6 3-4,1-3 4,-1 3-4,-6 0 4,-9 2 4,-7 1-4,-9-1 23,-7 1-23,-6-6 18,-6-2-18,-1-3 6,1-3-6,-1 0-1,7 1 1,0 2-83,13 0 83,9-6-93</inkml:trace>
  <inkml:trace contextRef="#ctx0" brushRef="#br0" timeOffset="40318.306">12608 6416 87,'0'-5'0,"0"8"37,0-6-37,0 3 26,0 3-26,-4 12 5,-5 4-5,2-1 2,-2 9-2,-1-3-2,4-6 2,0-2-1,3-3 1,-1-5-36,4 0 36,4-5-49,5-8 49,4-3-54,6-6 54,6-7-14,17-5 14</inkml:trace>
  <inkml:trace contextRef="#ctx0" brushRef="#br0" timeOffset="40446.3134">12789 6477 119,'-4'13'0,"-2"6"5,3-3-5,0 0-1,-1-3 1,1-3-80,3-2 80,0 0-42</inkml:trace>
  <inkml:trace contextRef="#ctx0" brushRef="#br0" timeOffset="41367.3661">12773 6527 42,'0'-5'0,"0"2"19,3-5-19,3 0 21,-3-2-21,-3-3 24,4 7-24,-4 1 20,0 5-20,0 3 12,3 7-12,-6 11 11,-1 3-11,1-3 4,0 1-4,0-4-1,0-7 1,-1-1-38,1-4 38,3-6-104,3-6 104,7 4-9</inkml:trace>
  <inkml:trace contextRef="#ctx0" brushRef="#br0" timeOffset="42247.4164">13211 6570 88,'0'0'0,"0"0"24,6-6-24,7-4 3,-4-3-3,4-9 0,-3 6 0,-1 1 1,-6-1-1,-3-3 7,-3 1-7,-6 2 7,-4 8-7,0 3 4,-3 5-4,-3 2 2,-3 6-2,0 3-1,3 13 1,0 7 1,3 6-1,6 0 1,4-2-1,3 2-2,6 5 2,3 6 0,4 7 0,-1 4 3,1-4-3,-4 3 9,-3-2-9,-6 2 8,-3 19-8,-4-16 5,1-6-5,-1-7 2,1-8-2,-1-11 0,4-11 0,3-5-5,0-5 5,3-8-53,3-2 53,0-12-68,3-7 68,1-3-35</inkml:trace>
  <inkml:trace contextRef="#ctx0" brushRef="#br0" timeOffset="42447.4278">12877 6959 146,'10'-3'0,"12"0"21,13-2-21,22-6 1,0 1-14,-6-3 13,-6 2-66,-7 0 66,-7 1-88,-8-1 88</inkml:trace>
  <inkml:trace contextRef="#ctx0" brushRef="#br0" timeOffset="42803.4482">13322 6776 98,'0'11'0,"0"7"18,0 9-18,0 4 2,3 1-2,-3-3 0,3 0 0,0-8 0,1-5 0,-1-2 0,0-9 0,-3-5 9,-3-13-9,0-6 4,-1-7-4,1-3 15,0-9-15,3 1 10,3 3-10,4-3 4,5 8-4,11 2 0,2 6 0,4 3-8,2 7 8,1-5-64,-3 8 64,-4 3-87,-3 2 87,-6 6 0</inkml:trace>
  <inkml:trace contextRef="#ctx0" brushRef="#br0" timeOffset="43134.4669">13674 6765 72,'0'0'0,"-6"0"18,3 6-18,-7 4 16,1 11-16,2 9 12,-2-1-12,6 2 4,6-4-4,6-3 0,7-8 0,10-11 5,2-10-5,7-9 0,-6-9 0,-4-4 16,-9-5-16,-10 3 19,-9 3-19,-6 5 13,-10 7-13,-10 12 1,-3 10-1,1 5-23,2 5 23,7-2-136,6-5 136,0-11-16</inkml:trace>
  <inkml:trace contextRef="#ctx0" brushRef="#br0" timeOffset="43841.5076">14039 6668 83,'-6'-3'0,"3"0"37,0 1-37,-4-1 24,7 3-24,4-5 4,8 2-4,11 3 1,5-5-1,7-1 0,0 9 0,-3-3 0,-7 5 0,-9 1 2,-7 10-2,-9 7 0,-6 6 0,-13 8-1,0 3 1,-3-3 3,3-2-3,3-6 4,10-3-4,9-5 1,6-5-1,7-5 0,10-9 0,5-4-14,7-6 14,0-5-38,-3-3 38,-3-3-58,-10 1 58,-3-1-47,-6 1 47</inkml:trace>
  <inkml:trace contextRef="#ctx0" brushRef="#br0" timeOffset="44260.5315">14074 6858 129,'13'-3'0,"12"-5"17,10 0-17,13-2 1,3 2-1,3 0 1,-10 0-1,-2 3-2,-4 0 2,-3-3-12,-7-3 12,-2 0-5,-7-4 5,-7-1 0,-5-3 0,-4 1 1,-10 2-1,-2 0 3,-4 3-3,-6 5 11,-3 2-11,3 9 7,0 5-7,-7 16 2,7 10-2,7 11 5,5-2-5,7-1 0,10-5 0,6-3-2,6-10 2,10-11-28,6-7 28,0-6-44,0-11 44,-6-7-75,-4-4 75,-2 1-8,-10 0 8</inkml:trace>
  <inkml:trace contextRef="#ctx0" brushRef="#br0" timeOffset="44624.5524">14722 6731 92,'0'0'0,"0"0"30,0 0-30,0 5 21,0 3-21,3 8 7,-3 8-7,0 0-1,0 2 1,0 1 0,0-4 0,0-1 1,0-6-1,3-3 1,4-8-1,2-5-1,-2-3 1,2-7-2,1-6 2,-1 0 0,4-8 0,0-2 1,-1 2-1,4 0 1,-3 3-1,3 5 9,-4 6-9,1 10 9,0 7-9,-4 12 7,1 2-7,-1 3 3,-2 0-3,-1-6-12,-3 1 12,4-3-104,-1-8 104,-6-8-61</inkml:trace>
  <inkml:trace contextRef="#ctx0" brushRef="#br0" timeOffset="45004.5741">15217 6395 160,'0'0'0,"0"0"22,0 3-22,4 5 7,-1 7-7,0 1 0,0 0 0,-3 0-15,6 0 15,-6-3-70,4-2 70,2-3-88,3-8 88,1-6-15,6-4 15</inkml:trace>
  <inkml:trace contextRef="#ctx0" brushRef="#br0" timeOffset="45130.5813">15360 6419 158,'-3'16'0,"0"5"17,6 3-17,-3-6-6,3-5 6,-3 1-114,3-6 114,4-8-54</inkml:trace>
  <inkml:trace contextRef="#ctx0" brushRef="#br0" timeOffset="46091.6363">15589 6927 87,'0'0'0,"0"0"30,3-5-30,7-6 10,9-10-10,3-3 5,0-8-5,3 0 6,-2-2-6,-1 2 7,-6 6-7,-4 5 2,-2 5-2,-4 8 8,-2 0-8,-4 5 10,-4 6-10,-2 8-1,3 10 1,0 5-2,6 1 2,3 2 1,4-8-1,-1-3 1,7-10-1,3-2-29,0-6 29,3-8-67,-3 0 67,1-11-67,-5 3 67</inkml:trace>
  <inkml:trace contextRef="#ctx0" brushRef="#br0" timeOffset="46275.6468">15846 6464 145,'-6'-3'0,"6"3"3,0 0-3,0 0-50,6 3 50,4-3-94,2 8 94,-2 10-3</inkml:trace>
  <inkml:trace contextRef="#ctx0" brushRef="#br0" timeOffset="46736.6732">16049 6668 129,'0'0'0,"3"5"18,4 8-18,-1 11 4,-3 0-4,0 5 2,4 0-2,-4-3 0,0-2 0,0-5 1,-3-6-1,4-5 1,2-8-1,0-5 1,7-14-1,12-5 0,-2-5 0,2 0-2,0 0 2,-2 5 2,-4 8-2,0 8 9,0 6-9,-3 7 17,-1 11-17,1 5 9,0 3-9,0 2-1,3-7 1,-3-1-44,-3-5 44,-4-5-121,4-2 121,-7-12-24</inkml:trace>
  <inkml:trace contextRef="#ctx0" brushRef="#br0" timeOffset="49033.8045">17256 6665 92,'0'0'0,"3"0"21,0-3-21,3 1 8,1-4-8,2-2 4,-6-2-4,-3-1 6,-6-2-6,-3 0 7,-10-1-7,-7 7 0,-6 1 0,-3 9 5,-3 5-5,0 8 2,0 2-2,3 6 1,4 3-1,11 2-1,11 5 1,12-5 1,7-5-1,15-8-1,4-6 1,6-10 2,-1-10-2,8-11 1,-1-8-1,-3-6-2,7 3 2,-11-2 4,-5-8-4,-7-9-1,-3 4 1,-6 2 0,-10 2 0,-3 14 14,-3 8-14,-3 8 8,-4 13-8,-12 18 3,0 17-3,3 7 1,3 8-1,0-2 1,6-3-1,7 0 0,6 0 0,4 0-18,5-13 18,14-3-44,2-13 44,4-11-42,3-13 42,3-13-30,0-6 30,-6-4-5,-3 4 5,-10 3 6,-7 9-6,-5 1 37,-4 6-37,-3 8 29,-6 8-29,-1 8 13,4 3-13,6 5 7,7-6-7,9-2 1,6-11-1,4-10 3,-1-8-3,-2-6 0,-4 1 0,-13-1 13,-5 1-13,-11-1 12,-9 1-12,-3 4 9,-3 4-9,-6 7 3,-1 8-3,0 6 5,4 2-5,12-2 0,10-1 0,13-2 0,21-5 0,11-3-4,12-8 4,-4-3-13,-2-4 13,-7-1 0,-15 5 0,-7 1 0,-10 4 0,1 4 4,-10 2-4,0 10 5,-6 6-5,-1 3 0,1-4 0,3 7 1,6 1-1,0 4-1,7-3 1,-4-6 1,-3-2-1,3-5-4,-2-6 4,-4-5 1,6-3-1,0-5-5,1-10 5,5-3-7,4-6 7,3 3-8,0 3 8,0 5-1,-6 3 1,0 8 2,-4 5-2,1 8 14,-7 2-14,0 6 8,3 0-8,4 3 1,0-3-1,2-3-41,-2-5 41,2-6-103,1-4 103,-3-4-24</inkml:trace>
  <inkml:trace contextRef="#ctx0" brushRef="#br0" timeOffset="49502.8313">18250 6612 104,'0'3'0,"3"5"9,-3 2-9,3 3 1,3 9-1,1-1 0,2-3 0,7-2 1,3-8-1,0-5-2,0-6 2,-3-5-2,-3-8 2,-4-2 1,-6-1-1,-3-2 14,-3-3-14,0 0 11,-6 3-11,-1 5 16,0 3-16,1 3 5,6 4-5,0 1 3,9 5-3,10-3-4,9 3 4,16 3-7,4 0 7,-4 5-3,-3-1 3,-9 7 1,-7 2-1,-9 2 5,-7-2-5,-3 2 13,1 1-13,2-3 4,3-3-4,4 0 0,6-5 0,3-8-59,7-5 59,0-6-110,5-2 110</inkml:trace>
  <inkml:trace contextRef="#ctx0" brushRef="#br0" timeOffset="50700.8998">16789 7689 72,'0'0'0,"6"0"31,7-3-31,6-7 12,3-4-12,7-7 10,3-5-10,3-3 5,-4-3-5,1-5 5,-7 0-5,1-6 11,-7 1-11,-3-3 0,-7-16 0,-2 11 2,-10 10-2,-4 6 4,-6 7-4,-2 9 0,-1 7 0,-3 14-1,-4 5 1,1 10 2,3 35-2,0 0 0,3 0 0,4 3 2,8-1-2,8-4-2,5-9 2,13-8 0,4-5 0,9-5-2,3-11 2,6-10-1,-3-8 1,1-6-6,-7-5 6,6-7-8,-6-1 8,-7-5-1,-9 0 1,-6-8 1,-3 2-1,-7 3 2,-3 9-2,-3-1 8,0 16-8,-7 5 12,-9 19-12,0 8 9,0 10-9,9 3 7,1 0-7,9-2 1,6-4-1,13-4 0,10-3 0,-1-8-32,7-8 32,3-8-81,0-8 81,-3-6-61,-3 1 61</inkml:trace>
  <inkml:trace contextRef="#ctx0" brushRef="#br0" timeOffset="51496.9453">17611 7337 116,'0'0'0,"0"13"28,4 8-28,-1 3 14,0 8-14,0-6 2,7 3-2,-1-2 1,7-6-1,0 0-1,6-8 1,3-2-4,-2-8 4,-1-3-5,-3-3 5,-6-8-1,-4 4 1,-2-12 0,-7-5 0,-4-5-1,1-3 1,-3-2 1,-4 5-1,4 0 6,0 8-6,2-1 2,1 7-2,0 7 0,3 8 0,3 0 0,7 2 0,2-2-1,8 8 1,2 0 1,-3 0-1,3-5-7,3 2 7,4 0-2,0-7 2,-4-6 2,-6 2-2,-6-7-1,-7 3 1,-6-6 1,-6-16-1,-7 11 2,0 8-2,-6 7 1,0 33-1,0-3 2,3 5-2,4 8-2,2 5 2,7-8 0,9-2 0,7 0 1,12-14-1,17-10-2,5-5 2,7-16-9,-6-3 9,-4-8-10,-6-10 10,-9-3 0,-7-29 0,-9 7 1,-4-4-1,-9 5 12,-3 7-12,-6 14 15,-4 11-15,-3 10 12,-3 13-12,0 19 6,6 13-6,4 14 11,9 25-11,6 1 5,7-3-5,9-2 0,4-14 0,5-8-27,1-7 27,3-11-61,-6-11 61,9-13-107,-7-3 107</inkml:trace>
  <inkml:trace contextRef="#ctx0" brushRef="#br0" timeOffset="56498.2315">20853 6099 80,'10'-19'0,"5"3"12,14 0-12,6 1 15,6-4-15,4-2 5,-1 2-5,-3-2 0,-3 0 0,-6 5 2,-6 0-2,-11 0 1,-5 3-1,-10 0 0,-3 2 0,-7 1 0,-2 2 0,-7 10 0,-10 14 1,0 3-1,7 7 2,6 6-2,4-3-1,8 0 1,8 22 0,8-12 0,7-12 2,7-9-2,9-7-2,3-14 2,0-26 1,0 0-1,-3-5 1,3 2-1,-3-5-1,0-6 1,-7 1 1,1-8-1,-10-8 0,-3-3 0,-3 5 2,-7 6-2,-6 13 8,-3 8-8,-7 8 4,1 5-4,-4 8 5,-3 10-5,-6 14 0,0 16 0,3 13 0,0 5 0,3 6 0,3-1 0,4 1 0,12-8 0,6-6-1,10-8 1,13-7 1,9-11-1,10-6-3,-3-12 3,-1-6-11,-5-6 11,-4-7-1,-13-3 1,-6 1 1,-6-1-1,-4 3 10,-9 7-10,-3 6 17,-6 8-17,-4 11 6,0 5-6,-3 8 5,10 0-5,3 5 0,12-8 0,7-5-19,10-6 19,5-10-91,4-5 91,19-3-51,-9-8 51</inkml:trace>
  <inkml:trace contextRef="#ctx0" brushRef="#br0" timeOffset="57037.2623">22199 5829 68,'0'-6'0,"0"6"24,0-5-24,3 0 24,-6 2-24,0 1 9,-6 2-9,-1 5 5,-6 8-5,-6 6 1,0 7-1,-1 3 2,4 0-2,10 0-1,9-5 1,16-8 1,9-5-1,10-9-13,0-10 13,6-7-24,-6-7 24,3-1-4,-9-12 4,-7 1 5,-3-6-5,-3-5 15,-6-5-15,-1 0 9,-6 7-9,0 9 12,-3 10-12,4 11 18,-4 13-18,0 16 1,-4 13-1,-2 10 2,3 6-2,6 3 3,0-3-3,10 0 1,3-5-1,3-6 0,0-7 0,0-6-38,0-11 38,0-2-75,-6-8 75,-4-8-44,-6-5 44</inkml:trace>
  <inkml:trace contextRef="#ctx0" brushRef="#br0" timeOffset="57473.2873">22187 5670 143,'22'-5'0,"19"-6"7,13 1-7,3-4 1,-6 6-1,0 0 1,0 8-1,-7 0-1,-9 8 1,-10 3 0,-9 8 0,-6 4 0,-10 4 0,0 2 0,-3 0 0,-4 5 1,7-2-1,3-3-3,1 0 3,5-7-13,1-7 13,-1-4-7,-6-3 7,0-5 0,-3-9 0,-3-7 1,-3-5-1,3-4 2,0-1-2,3-1 3,0 0-3,9 3 12,4 0-12,6 2 0,0 3 0,6 0-1,1 3 1,-1 0-26,-3 2 26,1 1-65,-1 7 65,-3 6-54,-3-1 54</inkml:trace>
  <inkml:trace contextRef="#ctx0" brushRef="#br0" timeOffset="57803.3061">22999 5771 108,'-3'5'0,"-3"13"14,3 1-14,-1 5 4,8-3-4,5 0 0,7-8 0,19-2 1,-3-8-1,-4-6-1,-2-8 1,-7-5-1,-7-2 1,-12-1 11,-3-4-11,-6-1 12,-4 3-12,-22 2 4,7 6-4,2 8-1,1 7 1,2 6-55,4 5 55,13 6-95,0-1 95</inkml:trace>
  <inkml:trace contextRef="#ctx0" brushRef="#br0" timeOffset="58269.3328">23314 5771 167,'0'2'0,"3"9"6,0 5-6,-3 5 5,3 0-5,0 3 2,4-3-2,-4 0-2,0-5 2,0-3 1,0-5-1,1-3-1,2-5 1,3-7-2,4-9 2,3-5-7,0-9 7,-3 1 0,2 3 0,1 2 1,-3 6-1,-3 7 6,-1 3-6,-3 8 13,4 5-13,-4 9 9,1-1-9,-1 3 0,0-1 0,4 4-22,-1-6 22,1-2-81,3-3 81,-1-3-94,4-8 94</inkml:trace>
  <inkml:trace contextRef="#ctx0" brushRef="#br0" timeOffset="58598.3516">23787 5599 165,'-10'0'0,"-3"5"22,-2 3-22,-1 8 11,-3 2-11,3 3 4,3-2-4,7 2-1,3 0 1,9 0-1,7-2 1,12-3-25,0 0 25,4 0-5,-4 2 5,-2 3-1,-7 3 1,-7 0 1,-12 2-1,-7-2 27,-12-3-27,-6 0 18,-4-7-18,6 15 2,1-8-2,6-3-45,6-4 45,10-1-171</inkml:trace>
  <inkml:trace contextRef="#ctx0" brushRef="#br0" timeOffset="59622.4102">20301 6593 83,'0'3'0,"-4"2"31,-2 11-31,0-3 14,-1 9-14,1 4 7,0 3-7,2 3 2,-2-6-2,6 1 1,0-9-1,3-2-4,0-5 4,4-9-45,2-2 45,4-2-68,0-11 68,3 2-20,-4-2 20</inkml:trace>
  <inkml:trace contextRef="#ctx0" brushRef="#br0" timeOffset="59891.4256">20351 6469 62,'0'0'0,"4"0"14,5 3-14,-3-3-1,1-3 1,-4-2 5,0 2-5,-3-2-1,-6 0 1,-7 2 0,4 3 0,-1 0-59,4 5 59,2-2-19</inkml:trace>
  <inkml:trace contextRef="#ctx0" brushRef="#br0" timeOffset="60281.4479">20526 6731 93,'0'11'0,"6"2"4,1 5-4,9-2-1,3-8 1,6-5 1,0-8-1,1-6 1,-4-8-1,-6-4 15,-3-1-15,-7 3 12,-12 2-12,-1 3 7,-9 3-7,1 5-1,-5 3 1,1 7-2,0 4 2,0 2-69,7 0 69,5 5-59,4-3 59</inkml:trace>
  <inkml:trace contextRef="#ctx0" brushRef="#br0" timeOffset="60940.4856">20878 6646 115,'0'0'0,"4"6"21,2 4-21,3 6 1,1 8-1,0 0 6,-4 2-6,-3 1 1,0-6-1,0-8 0,-3-2 0,4-3-1,-1-8 1,3-11 1,4-5-1,5-8-14,1-2 14,7-1-6,-1 4 6,0 4 0,0 6 0,-3 2-1,-3 6 1,-3 8 3,-7 5-3,-3 7 7,-3 7-7,0 7 11,-3 2-11,6-1 0,4-4 0,5-5 0,8-8 0,8-5-11,1-13 11,2-6-18,-5-10 18,-4 0-8,-3-8 8,-3 0 1,-7 0-1,1 5 6,-4 8-6,-2 0 18,-1 11-18,-3 2 20,0 3-20,0 8 10,-3 11-10,3 7 9,3 6-9,3 0-2,10-8 2,6-3-16,4-8 16,2-5-74,1-13 74,-4-1-78,-6-12 78</inkml:trace>
  <inkml:trace contextRef="#ctx0" brushRef="#br0" timeOffset="61107.495">21390 6466 152,'-7'-2'0,"4"2"17,-3 0-17,3 2-6,3-2 6,6 0-93,10 3 93,3 0-69,0 5 69</inkml:trace>
  <inkml:trace contextRef="#ctx0" brushRef="#br0" timeOffset="61495.5173">21679 6543 145,'9'0'0,"10"3"1,3 7-1,-3 1 8,-3 7-8,-9 4 6,-7 1-6,-10 7 10,-6 7-10,0 0 19,0-3-19,4-2 2,9-8-2,6-1 0,6-7 0,7-2 1,6-9-1,7-3-22,0-4 22,15-6-33,-9-3 33,-7 1-67,-8 2 67,-8-3-69,-2 3 69</inkml:trace>
  <inkml:trace contextRef="#ctx0" brushRef="#br0" timeOffset="61855.5379">21659 6779 151,'13'-6'0,"13"-2"8,5 0-8,11-2 2,12-6-2,-4 0 3,-2 3-3,-10 2-2,-9 1 2,-7 2-3,-9-3 3,-7 1 0,-6-1 0,-3 0-1,-4 4 1,-2-1-3,-4 2 3,-3 6 1,0 8-1,-6 3 11,0 7-11,9 4 11,20 1-11,5 6 0,11-5 0,8-3-16,4-2 16,3-6-68,-3-5 68,0-8-68,0-5 68,-6-6-25,-7-5 25</inkml:trace>
  <inkml:trace contextRef="#ctx0" brushRef="#br0" timeOffset="62352.5663">22447 6646 58,'3'0'0,"7"-2"8,-1-1-8,1-2 14,-1-1-14,-3 1 8,-2 0-8,-4 0 19,-7 2-19,-2-2 22,-7 2-22,-6 3 20,-7 3-20,-6 5 8,0 2-8,0 6 4,7 3-4,9 2 0,6 3 0,13-3-1,10-3 1,5-7-5,8-6 5,2-5-26,0-10 26,4-6-15,-4-3 15,-6-5-3,-3 1 3,-3-7 2,-3-12-2,-1-6 11,-6 3-11,0 0 14,-3 6-14,0 18 28,0 7-28,-3 6 25,-6 27-25,-4 13 26,0 21-26,1 2 18,8 1-18,11 2 2,12 0-2,6-10-15,10-14 15,13-10-75,9-16 75,0-11-115,-6-7 115,-10-9-31</inkml:trace>
  <inkml:trace contextRef="#ctx0" brushRef="#br0" timeOffset="87153.9849">12065 2405 37,'0'0'0,"0"0"13,3-5-13,-3 5 12,3-3-12,-3 3 25,0 0-25,-3-5 11,3 5-11,-7 0 20,1-5-20,-3 2 10,2 3-10,-5 5 7,-1 3-7,-3 8 1,-6 5-1,-7 8 1,-3 6-1,-3 18-1,-9 2 1,-4 3 2,-6 1-2,-15 1 9,-1 4-9,0 2 4,6 0-4,4-5 2,3-5-2,0 4 1,6 9-1,0 5 5,4 3-5,-1 8 1,10-3-1,6 18 1,-3 1-1,3-9-1,1-2 1,-1-5 2,3 0-2,4-11 0,-1-8 0,7 8 0,0 0 0,4 8 0,-5-2 0,1 10 0,0 18 0,3-5 0,1 0 0,-1-2 0,3-1 0,0-2-1,1-16 1,2 0 0,4 6 0,-1-1 0,7 0 0,-3 6 1,0-3-1,3 16 0,0 0 0,0-3 0,3 0 0,-3 0 0,0-10 0,3 2 0,-3 6 0,4-1-1,-1 3 1,0 3 1,3 10-1,4-7 0,-1-3 0,1-6 0,-1 1 0,-2-9 0,2-7 0,-6 8 0,4 2 0,-4 3 0,3 0 0,-3 13-1,1 0 1,-1-5 1,3 0-1,-3-6 1,1 3-1,-1-10-1,0-3 1,3 8-1,-3-3 1,1-2 1,-1 2-1,0 6 0,6 2 0,4-5 0,0-6 0,0-2 0,2-2 0,-2-9 0,3-10 0,0-3 3,3 0-3,0 3-3,3-3 3,4 0-1,-4-5 1,0 2 0,0-4 0,7 9 0,-1-4 0,7-6 1,0 6-1,0-6 0,0 0 0,0 0 0,-3 3 0,0-3-1,-1-2 1,4-6 1,-3-10-1,3-3 0,-3 8 0,-1 0 0,17 2 0,-10 1 0,0 2 0,-6-2 0,0 2 0,-4 1 0,1-4 0,-1 1 0,-2 5 0,2 0 0,-2-3 0,-1 3 0,1 2 0,-1-4 0,-3-1 0,-3 0-1,0 3 1,0 0 1,-3-3-1,0-5-1,0-2 1,3 2 1,-3 2-1,3 6 0,-3 0 0,-3 0 1,2 2-1,-2 4-1,0 2 1,0 5 0,2-5 0,4-6 0,1 1 0,-1-1 0,3-7 0,0-3 0,0 0 0,4 0 0,-1 0 0,0 0 0,1-3 0,-1 0 0,1-5 0,2-2 0,1 2 0,-1 3 0,1 2 0,0 0-1,15 1 1,-3-1 2,-6 0-2,0 1-1,-3-4 1,0 4 0,-4-6 0,1 0 0,-4-3 0,1 8 1,-4-2-1,0-5-1,0-1 1,0-2 0,-6-6 0,3-5 0,-3 6 0,-3-6 0,3-5 0,-3 0 0,-1 0 0,-2-3-1,2 5 1,1-7 0,0 5 0,-7-6 2,4 4-2,-1-7-1,-2 1 1,2 0 0,-3-2 0,-2-1 0,-1-2 0,-3-3 0,6 2 0,-6-2-1,0 0 1,0 0 1,0 0-1,0 0-2,0 0 2,0-5 1,0 0-1,3-6-1,1 0 1,-1 1 0,-3-3 0,0-6 0,3 6 0,0-3-1,-3 0 1,0 0 1,3 3-1,-3 2 0,0 1 0,0 2 0,0 3 0,0-3 1,0 5-1,0-5 0,0 8 0,0 0 0,0-2 0,0-1-1,0 3 1,0 0 2,3 3-2,1 2 0,2 5 0,-3 1 0,3 2 0,1 6 1,-1-1-1,4 3 2,-1 3-2,1 3-2,2 4 2,1 6-1,3 1 1,3-1 2,-3-6-2,0-4 0,0-3 0,-4-9-2,-2-4 2,-7-6 1,0 1-1,-3-4 6,-6-2-6,-7 0 0,-6-2 0,-3-6 0,0 0 0,-4 2 0,4-1 0,-3 1 2,-4-4-2,-3-1-1,1 0 1,-4 4 1,-3-4-1,-4 0 1,7-2-1,0 3 4,1-4-4,2 4 5,6 2-5,4 5 1,6 1-1,7-4 0,2 6 0,4 0-7,3 0 7,0 3-40,-3 5 40,-6 8-113,-4 7 113,-6 9-21</inkml:trace>
  <inkml:trace contextRef="#ctx0" brushRef="#br0" timeOffset="100906.7715">1974 12734 79,'-3'-5'0,"3"5"18,3-8-18,1-8 11,5-2-11,4-3 10,0-1-10,-1 1 6,4 3-6,0 2 7,3 5-7,0 3 4,3 6-4,1 7 15,2 3-15,4 0 10,-1 8-10,1-3 7,25 3-7,-10-6 2,-3-2-2,-3-2 0,-3-9 0,-3-5 0,-3-5 0,-4 0-32,-6 2 32,-3 3-75,-6 3 75,-4-3-61,-3 0 61</inkml:trace>
  <inkml:trace contextRef="#ctx0" brushRef="#br0" timeOffset="101462.8033">1914 13084 67,'0'0'0,"6"-3"10,7-5-10,9-3 13,4-2-13,2 5 21,7-2-21,3 7 14,4 3-14,2 3 7,4-1-7,22 1 5,-7 2-5,-6-5 1,-6-2-1,-3-4-9,-10 1 9,-6 0-40,-4 0 40,-9 2-64,3-13 64,-6-3-24</inkml:trace>
  <inkml:trace contextRef="#ctx0" brushRef="#br0" timeOffset="103427.9157">3194 12319 37,'0'0'0,"0"0"17,0 0-17,-7-5 16,4 2-16,0-5 18,3 0-18,0-2 4,6-4-4,1-1 1,9-4-1,-1 0 4,8 6-4,5 0 6,1 5-6,-1 5 3,1 6-3,3 5 2,-4 8-2,14 5 0,-14 6 0,-12 2 3,-22 2-3,-4-2 3,-3 1-3,-2-7 2,-5-4-2,8-1 0,-1-7 0,4 0 0,5-6 0,4-5 0,0 0 0,13-5 0,3 5 0,19-3-1,6 6 1,4 2 0,-1 3 0,1 5 1,-7 3-1,-7 2 0,-5 1 0,-7 2 0,-10 6 0,-5-1 11,-14 3-11,-12 3 18,-10 0-18,-12-3 7,-23-5-7,7-6-1,-1-5 1,7-7-1,7-4 1,9-7-34,9-3 34,7 0-64,6-2 64,13-1-51,3-8 51</inkml:trace>
  <inkml:trace contextRef="#ctx0" brushRef="#br0" timeOffset="103877.9414">3159 13060 106,'25'0'0,"26"2"23,19 1-23,28 0 18,10 2-18,-6 3 6,-7 0-6,-9 0 2,-13 0-2,-13-3-29,-15-2 29,-14-1-75,-8 1 75,-17 0-50,-6 2 50</inkml:trace>
  <inkml:trace contextRef="#ctx0" brushRef="#br0" timeOffset="104403.9715">3324 13375 80,'0'-8'0,"13"-8"11,6 0-11,9 3 14,7 0-14,22 7 10,-3 9-10,-6 2 4,-7 11-4,-15 5 1,-11 8-1,-11 11 1,-17 2-1,-13 1 1,-21 4-1,-4 9 0,3-3 0,7 0 7,6-11-7,10-10 17,12-11-17,13-3 9,16-10-9,16-8 9,25-10-9,10-3-1,-1 2 1,1-2 2,-7 5-2,-3 3-28,-3 7 28,-3 4-75,-3 4 75,-10 1-61,-3 2 61</inkml:trace>
  <inkml:trace contextRef="#ctx0" brushRef="#br0" timeOffset="105326.0243">4175 12896 68,'0'0'0,"0"0"12,6 8-12,7 10 15,9 11-15,0 8 17,7 3-17,3 5 11,-4-3-11,1 1 0,-4-6 0,-6-5 1,0-3-1,-6-6-5,-4-9 5,1-4-47,-4-2 47,-3-8-52,-3-8 52,0-2-19,-3-6 19</inkml:trace>
  <inkml:trace contextRef="#ctx0" brushRef="#br0" timeOffset="105536.0361">4416 12941 114,'-19'24'0,"-10"15"3,-9 12-3,-3 1 2,-3 1-2,5 0-3,5-13 3,8-6-42,10-10 42,7-11-73,2-10 73</inkml:trace>
  <inkml:trace contextRef="#ctx0" brushRef="#br0" timeOffset="106836.1106">4800 12856 50,'0'0'0,"0"0"24,-3-10-24,0-1 21,3-5-21,3 0 19,10-5-19,3-8 9,9 2-9,4 1 6,2 2-6,4 6 5,0 2-5,0 11 2,0 5-2,-3 7 2,-4 12-2,-9 5 0,-6 10 0,-10 9 6,-9 1-6,-10 7-6,-9 10 6,-4-3 5,-3 3-5,1 0 0,-1-9 0,3-4-5,10-8 5,7-11 0,8-8 0,14-5 8,9-8-8,6-3 3,7-8-3,3 1 2,3-3-2,0-1 0,0 1 0,-6 0-24,-3 5 24,-4 0-57,-3 2 57,-3 6-65,4 0 65,-8 3-4,1-3 4</inkml:trace>
  <inkml:trace contextRef="#ctx0" brushRef="#br0" timeOffset="107393.1424">5756 12790 78,'0'0'0,"3"-5"18,3-3-18,-2 0 15,-1-3-15,-3-2 11,-3 2-11,-1 1 5,-2-3-5,-7 2 2,-6 6-2,-6 2 2,-7 8-2,-3 11 5,-6 8-5,-3 13 9,-1 5-9,-3 11 6,7 6-6,9-1 0,13 0 0,13-5 2,19-5-2,12-9 0,16-10 0,10-13 1,6-13-1,7-14 1,15-10-1,-12-8-2,-13 0 2,-19 0 2,-16 2-2,-19 1 8,-35 13-8,-13 10 4,-9 11-4,-6 13 0,2 11 0,4 5 2,3 0-2,13 5-58,16-2 58,15-8-110,13-3 110</inkml:trace>
  <inkml:trace contextRef="#ctx0" brushRef="#br0" timeOffset="108488.2051">6337 13033 84,'0'11'0,"0"7"13,0 12-13,3 1 12,0-2-12,4 1 9,-4-7-9,0 1 2,0-8-2,0-8-1,4 0 1,-4-3 1,0-5-1,0-8 0,0-2 0,-3-4 0,4-7 0,-4-5 3,0-6-3,3-2-3,0-3 3,0-3 1,7 0-1,2 3 0,1 3 0,0 5 2,6 2-2,-3 3 2,-4 11-2,4 8 3,-3 10-3,-4 8 5,1 11-5,-7 5 3,0 11-3,-3 2 8,0 1-8,3-1 0,1-5 0,2-2-6,0-12 6,7-4 6,-3-6-6,2-8 0,4-10 0,0-6-1,0-7 1,0-11 1,0 0-1,0-6 0,3-4 0,0 2-1,0 2 1,3 9 0,-6 5 0,-4 7 0,1 6 0,-3 11 2,-4 8-2,0 10 14,-2 8-14,-1 0 1,0 3-1,3 0 0,1-3 0,-1-6-1,0 1 1,4-5-45,-1-6 45,4-2-65,22-9 65,-6-7-48,-1-3 48</inkml:trace>
  <inkml:trace contextRef="#ctx0" brushRef="#br0" timeOffset="108805.2233">7131 13115 66,'9'-2'0,"7"-6"9,3-3-9,0-2 4,0-3-4,0-2 1,-3-6-1,-10 0-1,-2 5 1,-8 4 2,-8 1-2,-7 6 11,-7 11-11,-5 5 20,-1 16-20,-3 5 14,3 3-14,7 7 4,12-4-4,13-1 1,10-7-1,15-9 1,13-7-1,10-9-16,-1-4 16,1-9-50,0-2 50,-7-3-61,0-5 61,-6 0-4,-10 2 4</inkml:trace>
  <inkml:trace contextRef="#ctx0" brushRef="#br0" timeOffset="109179.2447">7445 12634 89,'0'0'0,"0"0"22,0 10-22,6 12 16,4 7-16,3 10 19,-4 6-19,4 8 14,-1 3-14,8-1 0,2 4 0,6-9 4,1-2-4,-1-9 0,1-7 0,0-14 0,-4-7 0,0-8 2,-6-17-2,-3-17 5,0-14-5,3-16 2,4-11-2,2-2 1,0 6-1,4 1 8,-4 15-8,-2 9 10,-8 11-10,-5 11 0,-4 5 0,4 6-15,-10 5 15,0 5-63,-3 7 63,-1 7-98,-2-1 98,-3-2-15,-7-1 15</inkml:trace>
  <inkml:trace contextRef="#ctx0" brushRef="#br0" timeOffset="110363.3124">1867 14859 59,'0'0'0,"0"0"18,0-11-18,9-10 3,10-5-3,6 2 14,4 0-14,3 6 21,-4 4-21,4 9 10,-3 5-10,6 5 4,3 3-4,3 0 4,7 0-4,18-8 3,1-5-3,-7-3 2,-3-3-2,-9-4-8,-7 1 8,-6-2-58,-3 1 58,-3-4-67,-4 6 67,0 0-4,-2-1 4</inkml:trace>
  <inkml:trace contextRef="#ctx0" brushRef="#br0" timeOffset="110687.3309">2111 15081 96,'10'-10'0,"9"-1"25,6 3-25,10 11 25,3 7-25,25 4 12,1-1-12,-1 0 3,-2-10-3,-4-3-3,-6-16 3,-7-3-71,-6-7 71,-3-1-86,-6 1 86</inkml:trace>
  <inkml:trace contextRef="#ctx0" brushRef="#br0" timeOffset="133034.6091">3311 14653 39,'-6'2'0,"-4"1"19,-2 2-19,-1 3 28,-3-3-28,3 3 23,4 0-23,2-5 11,1 0-11,6-3 10,0 0-10,0 0 8,0 0-8,3-6 12,7 1-12,2-6 1,8-7-1,-1-1 4,3 4-4,6-1 4,1 2-4,-4 1 4,-2 3-4,-1 12 1,16-4-1,-3 10 0,-7 2 0,-2 1 0,-7 5 0,-10-1 2,-2 7-2,-10 4 6,-10-7-6,-16 2 6,4 0-6,3 3-1,6-8 1,6-3 2,4-3-2,3-4-1,9-6 1,23-3-1,-1-2 1,1 5 1,6 5-1,-4 11-1,1 8 1,-10 8 0,-3 5 0,-9 2 1,-7 4-1,-9-1 1,-10 0-1,-9 1 1,-4-12-1,-22-4 12,0-11-12,-9-14 2,12-4-5,10-9 3,7-2-38,8-3 38,7 0-74,10-5 74,12 2-78</inkml:trace>
  <inkml:trace contextRef="#ctx0" brushRef="#br0" timeOffset="133724.6486">4067 14732 107,'0'0'0,"6"0"16,0-3-16,4-2 13,3-6-13,-4 6 14,-2-5-14,-4-1 12,-6-5-12,-4 3 12,-5 0-12,-4 2 8,-7 6-8,-8 5 9,-1 5-9,-6 8 1,3 3-1,6 5 1,10-2-1,3 2-2,10 3 2,6 2 1,13-2-1,9-3 1,10-10-1,-1-6-2,1-7 2,0-6 1,-10-6-1,-3-1-1,-3-1 1,-6 0 0,-1 0 0,-2 0 1,-1 5-1,-3 3 2,0 1-2,-3 4 8,0 3-8,3 3 0,-3 4 0,0 9 3,4 8-3,-4 5 3,3 11-3,0 8 1,3-1-1,1 1 1,-1-8-1,0-1 2,-2-7-2,2-6 0,-3-7 0,3-6-14,-2-10 14,-1-8-81,3-9 81,4-4-116,-7-9 116</inkml:trace>
  <inkml:trace contextRef="#ctx0" brushRef="#br0" timeOffset="134924.7172">4587 14830 106,'0'10'0,"0"9"12,4 5-12,5 2 8,4 1-8,19-1 12,-7-5-12,-6-2 11,-3-1-9,-7-2-2,1-5 1,-7-16 3,0-11-4,-3-8 0,4-5 0,-1-3 3,0-5-3,0 0 5,10 3-5,-1 4 2,1 9-2,0 3 2,3 7-2,0 3 0,3 3 0,0 2 0,6 6 0,-3 5-1,1 5 1,-4 8 0,0 6 0,-3 7 2,-4-2-2,-2 2 2,-4-5-2,0-2 0,1-9 0,-4-4 0,3-20 2,4-7-2,-4-5-2,7-6 2,-4-5-1,4-3 1,3 5-3,-3 1 3,3 5 0,-1 5 0,-2 5-2,-3 6 2,2 10 1,-2 3-1,3 11 0,-4 5 0,-3 5 1,1-3-1,2-2-3,1-3 3,-1-5-14,-2-3 14,-1-5-72,-3-3 72,4 1-77,2-9 77</inkml:trace>
  <inkml:trace contextRef="#ctx0" brushRef="#br0" timeOffset="135376.7431">5543 14833 93,'3'-3'0,"7"-2"12,3-1-12,2-2 10,-2-2-10,0-3 8,-7 2-8,-3-2 10,-3 2-10,-6-2 10,-7 2-10,1-2 5,-4 8-5,0 0 9,-6 5-9,3 7 9,-4 9-9,7 11 8,4 7-8,9 1 2,6-4-2,13 1 0,3-5 0,9-4 2,4-1-2,9-9-2,1-8-21,-7-2 23,-7-6-62,-3-5 62,17 3-73,-10-6 73,-4 1-17,-9-4 17</inkml:trace>
  <inkml:trace contextRef="#ctx0" brushRef="#br0" timeOffset="135796.7671">5899 14526 145,'6'16'0,"4"7"11,2 9-11,4 2 8,3-2-8,3 3 9,1-4-9,2 4 4,1-6-4,-4 3 10,-3-9-10,-7-1 4,1-7-4,-6-4 7,-1-3-7,-6-3 1,3-5-1,3-8 7,1-8-7,-1-10 5,4-6-5,2-2 3,7-3-3,10-11 0,3-2 0,3-3 2,-4 8-2,-5 8 2,-4 11-2,-6 4 1,-7 9-1,1 5 1,-4 11-1,-6-1-41,0 9 41,-3 0-84,0 2 84,0 3-94</inkml:trace>
  <inkml:trace contextRef="#ctx0" brushRef="#br0" timeOffset="137912.8879">7531 14838 93,'0'0'0,"0"2"18,3 1-18,-3 2 9,0-5-9,0 0 11,3-5-11,3 0 14,-2-3-14,-1-5 7,-3-3-7,0 0 6,-7 0-6,-2 3 5,-7 2-5,-3 6 6,-6 0-6,-7 5 2,0 2-2,-3 12 2,7 7-2,2 3 1,7 5-1,13-3 0,6 1 0,9-4 0,7-7 0,6-3-1,4-10 1,-1 0 1,-3-6-1,-3 0 0,-3-2 0,-3 5 0,-3 0 0,-1 3-1,1-1 1,5 4 1,5-6 1,2-8-2,3-3-1,-3-2 1,-3-3 1,-3 0-1,-3-5 1,-10 0-1,-6 0 5,0 0-5,-7 2 7,1 6-7,-1 0 2,4 2-2,0 3 5,-1 3-5,1 2 3,0 3-3,-1 0 1,4 3-1,3-3 2,-6 2-2,6-2 0,0 0 0,-4 0 0,4 0 0,0 0-2,0 0 2,0 0 1,0 0-1,-3 3 2,0-8-2,3-1 0,-3-1 0,-3-1-1,2-11 1,-5 1 1,-7-6-1,-3-5 0,-13 5 0,-9 3 0,-4 5 0,-8 5 0,-5 11 0,-8 11 0,-1 15 0,-9 11 0,6 8 0,16 11 0,16 10 0,12 5 1,14-2-1,18-3 0,16-7 0,29-9 2,9-10-2,7-11 2,0-13-2,-4-6-1,-9-13 1,-9-4-74,-7-7 74,-6 1-132,-7 0 132</inkml:trace>
  <inkml:trace contextRef="#ctx0" brushRef="#br0" timeOffset="139264.9655">8159 14732 80,'0'0'0,"-6"3"17,-16 5-17,9 7 14,23 9-14,-4 8 9,7 0-9,-4 0 5,4-1-5,3 1 5,-4-6-5,8 1 0,-5-14 7,-5-15-7,-7-12 8,-3-10-8,-3-5 10,3-8-10,-3-2 8,3 2-8,0 5 7,6 5-7,-3 6 4,10 5-4,0 6 3,6-1-3,3 3 0,3 0 0,7 0 0,0 3 0,0 2-17,-4-2 17,1 3-56,-4-1 56,-3 8-87,-3 3 87,-3 3-16</inkml:trace>
  <inkml:trace contextRef="#ctx0" brushRef="#br0" timeOffset="139641.987">8620 14777 82,'-7'3'0,"-2"2"29,-4 6-29,0 7 11,-2 8-11,-1 9 5,3 2-5,10-3 0,6-2 0,22-3 0,10-10 0,-3-11 0,0-11 0,9-23 2,-15-6-2,-17 0 22,-9 0-22,-6 3 7,-10 8-7,0 8 2,-6 2-2,-4 11 0,4 5 0,3 3-30,6 0 30,10 6-61,10-4 61,5 1-68,7-3 68</inkml:trace>
  <inkml:trace contextRef="#ctx0" brushRef="#br0" timeOffset="139955.0049">8886 14870 107,'-9'10'0,"3"11"24,-4 6-24,4 5 1,9-3-1,10-3-1,12-5 1,10-2 2,0-14-2,9-15 3,-9-4 19,-13-4-22,-12-1 20,-16-7-20,-10 2 17,-3 5-17,-7 4 0,1 4 0,3 8-6,-1 1 6,4 10-80,10-3 80,6 6-108,9-4 108</inkml:trace>
  <inkml:trace contextRef="#ctx0" brushRef="#br0" timeOffset="140841.0556">9321 14801 108,'0'0'0,"0"0"11,0 0-11,0 5 1,7 0-1,-4 6 16,3 5-16,-6 5 20,0 5-20,0 4 9,0-1-9,0 0 2,0-5-2,0 2 0,0-2 1,10-8-3,-7-6 2,3-15 2,-2-3-2,-4-8 0,0-5-1,3-3 1,0-2 4,3-3-4,-3 2 3,4 1-3,-1 2 0,4 0 0,2 6 1,4 2-1,-3 5-1,3 3 1,-7 3 1,4 2-1,-3 6 0,-1 2 0,1 6 2,2 5-2,-2 2 3,-1 3-3,-2 1-1,-1 1 1,0 4-1,1-3 1,-4 2 2,-3-10-2,3 0 0,-3-6 0,10-10 1,-1-10-1,4-19 1,3 0-1,0-6 0,3 3 0,-4 3 0,1 6-1,0 1 1,-3 12-1,0 5 1,-4 10 8,-2 11-8,-1 10 15,-3 3-15,3 3 3,1-6-3,2 1 0,1-9 0,-4-2-10,0-8 10,1 0-69,-4-8 69,-3 0-103,3-5 103,0-6-23</inkml:trace>
  <inkml:trace contextRef="#ctx0" brushRef="#br0" timeOffset="141432.0893">10322 14436 173,'-7'13'0,"4"11"22,-3 10-22,6 14 14,0-1-14,9-2 10,-2 3-10,5 5 7,1 0-7,0 0 1,-7-6-1,0-2 1,1-8-1,-7-13 0,0-5-16,0-6-22,0-8 38,3 1-48,-6-9 48,6-5-75,-3-3 75,-3-2-50,0-5 50</inkml:trace>
  <inkml:trace contextRef="#ctx0" brushRef="#br0" timeOffset="141682.1037">10115 14555 203,'32'-3'0,"31"-2"20,42-3-20,9 3 20,-2-1-20,-8-2 2,-15 3-2,-19 2 0,-22 3 0,-23-2-22,-15 4 22,-17-2-75,-2 3 75,-4 5-95,-3 3 95,-3 2-52</inkml:trace>
  <inkml:trace contextRef="#ctx0" brushRef="#br0" timeOffset="152520.7237">593 16984 69,'0'0'0,"4"-3"12,5 0-12,1-5 24,5-5-24,8-13 11,5-1-11,1-2 11,-4-5-11,4-11 9,-7 0-9,-3-3 14,-6 11-14,-4-8 6,-6 29-6,1-13 7,-4 13-7,0 0 5,0 1-5,0 15 2,0 0-2,-4-6 1,1 12-1,0 9 0,-3 15 0,3 1 2,-4-4-2,4-1-1,3 6 1,6-11-1,4 6 1,6-12-2,3-7 2,6 3 2,1-14-2,5-26-1,-2-5 1,-4 7 0,-2-4 0,-1-30-1,-9 10 1,-7 12 2,0 4-2,-3 14 0,1 5 0,-4 8 6,-4 16-6,1 27 3,0 15-3,0 3 2,6 13-2,7-37-2,2 16 2,1-16-21,6-5 21,-3-8-68,25-8 68,-6-3-90,-3-10 90</inkml:trace>
  <inkml:trace contextRef="#ctx0" brushRef="#br0" timeOffset="153017.7521">1536 16404 106,'0'0'0,"-3"-5"29,0 0-29,-3 2 24,-4 3-24,-6 0 15,-3 5-15,-3 1 2,0 4-2,-4 1 4,7 7-4,0 3-2,7 3 2,2-3 1,13 1-1,4-1 0,15 0 0,3-3-1,10-2 1,-3 3 1,6 5-1,-6 2-1,-4-2 1,-9 0 0,-3-1 0,-9 4 1,-11-3-1,-5 2 1,-7-5-1,-6-2 9,-4-6-9,-2-5 0,6-3 0,-1-5-10,7-5 10,7-3-62,6-8 62,9-5-82,10 3 82,6-6-34,0-5 34</inkml:trace>
  <inkml:trace contextRef="#ctx0" brushRef="#br0" timeOffset="153436.7761">1727 16529 116,'0'0'0,"0"0"28,0 0-28,0 0 14,-7 15-14,4 7 6,-3 7-6,3 8 2,6-3-2,0 1 0,10 2 0,3-11 0,0 3 0,3-10-1,3-9 1,0-4-1,0-17 1,4-8 0,-10-4 0,-7-7 1,-3 1-1,-2 0 4,-4 3-4,0 5 25,-4 10-25,4 0 15,0 17-15,0 12-2,4 6 2,5 5 0,4 3 0,3 2-58,6-7 58,7-6-107,2 0 107,1-5-41,-7-3 41</inkml:trace>
  <inkml:trace contextRef="#ctx0" brushRef="#br0" timeOffset="155314.883">2206 16738 60,'0'0'0,"0"0"19,0 0-19,7-3 17,-4 0-17,0-5 19,3 6-19,-3-6 10,1-8-10,-4 5 12,-7-7-12,4-1 8,-6-5-8,-1 11 3,-3-3-3,1 3 7,-4 16-7,0-6 3,-3 22-3,0 7 1,0 11-1,3 5-3,6 1 3,10-9 0,4-2 0,8-11-1,7-5 1,4-13 0,-1-11 0,3-6 0,-3-9 0,-3-6 1,-6 5-1,0-8 0,-10 0 0,0-2 1,-3 18-1,0 5 5,-3 3-5,6 19 0,-3 8 0,3 2 3,1 3-3,8 2-2,4-8 2,32-2-1,-1-2 1,-2-17 0,2-8 0,-2-7 2,-1-14-2,-6-8 1,-3-2-1,-9 10-1,-7-34 1,-13-18 1,-6 1 1,-6 7-2,-7 4-2,0 11 2,-2 9 1,-1 12-1,-3 11 7,3 13-7,-7 19 0,4 18 0,0 21 1,4 14-1,2 12 0,3 4 0,7 7 0,16 6 0,9-8 0,13-14 0,13-15-3,6-11 3,6-27-3,0-7 3,-6-16-3,-9-11 3,-7-21 0,-7-8 0,-11-5 0,-8-3 0,-12-29 1,-6 8-2,0 11 1,-4 10 1,4 18-1,-1 14 10,1 16-10,-7 18-2,1 19 2,2 11 0,4 62 1,6-15 0,6 11-1,4-19-2,2-10 2,4-17 0,6-4 0,4-17-3,-1-15 3,1-6 1,-4-5-1,-3-8-3,-3-3 3,-7-10 1,1-3-1,-7 6 1,0-1-1,0-15 1,-6 10-1,3 3-1,0 8 1,-3 5 0,3 0 0,0 5 3,0 3-3,0 0 0,0-2 0,0 2 0,0 0 0,0 0-1,3 0 1,-3 0 1,3 2-1,-3-2 2,0 0-2,0 0-1,0 0 1,0 0 3,3 3-3,-3-3 2,4 3-2,2-1 2,-3 1-2,-3 15 9,3 4-9,4-1 1,-4 0-1,6 3 2,1 0-2,-1-1 2,4-4-2,3-3-2,-3-3 2,3-8 0,-4-10 0,4-8 0,0-1 0,0-7 0,-7 0 0,1-24 0,-1 11 0,-2 2 0,-4 8 0,0 6 0,0 2 0,-3 8 0,0 8 0,7 3-1,-1 7 1,4 19 0,-1 3 0,4 0 0,3 13 0,0 0-1,-1 5 1,4 3 2,16 0-2,-9 2-1,-4-2 1,-3-5 0,-6-3 0,-10-8 1,-6 0-1,-26 3 1,-3-3-1,-2-3-2,-11-10 2,4-8 1,3-16-1,3-13 1,6-11-1,10-5 1,6-3-1,13-8 1,10-2-1,9-8 1,6 5-1,7 0-5,0 0 5,-3 5-75,-7 3 75,-3 8-117,-10 5 117</inkml:trace>
  <inkml:trace contextRef="#ctx0" brushRef="#br0" timeOffset="157356.0002">3975 16682 71,'0'0'0,"6"0"11,4 0-11,2-3 12,7-2-12,0 2 12,-3-7-12,3-3 5,4-6-5,-1 1 3,-3-6-3,0-3 4,-6-10-4,-4 8 4,-3 0-4,-6 3 3,-3-1-3,-3 6 4,-7 5-4,-3 5 1,0 6-1,1 5 1,2 13-1,-6 6 0,0 26 0,3 8 1,6 0-1,4-8 0,6 2 0,10 1-1,2-11 1,7-11 2,10-4-2,9-9-2,3-13 2,-3-11 1,0 1-1,1-14 1,-11-3-1,-6-10 0,-3 6 0,-6 2 0,-7-6 0,-2-7 0,-1 7 0,0 9-1,0 5 1,-3 10 3,3 3-3,-3 8 0,0 24 0,4 8 8,-1 2-8,3 6 4,-3-14-4,4 9-3,-1-3 3,0-11 1,4 5-1,-4-13-2,0-5 2,-2-2 2,-4-6-2,3-6 0,-3-2 0,3 0 1,0-10-1,4-3 1,-1-6-1,3 6 0,1-5 0,3 2 1,-1 5-1,4-15-2,-3 5 2,3 10 0,-7 6 0,4 5 0,-7 8 0,4 21 2,-4 3-2,-3 0 5,-3 16-5,0-19 3,4 13-3,21 1 0,-3-9 0,4-7-1,-1-6 1,4-3-5,2-2 5,4-16-19,-3-5 19,-3-3-7,-1-10 7,-2-6 0,-7 3 0,-4 0-1,-5-11 1,-4 11 2,-2 11-2,-1 20 12,-3 9-12,0 5-2,0 10 2,3 3 0,3 6 0,4-4 0,9-7 0,3-5 0,7-11 0,-1-6 0,1-7 0,-4-8 0,-6-3 0,-6-11 1,-7 9-1,-6-9 10,-6-2-10,-7-13 4,-3 5-4,-6 0 1,3 8-1,-3 5 0,3 11 0,0 7-2,0 9 2,3 13 1,3 5-1,7 14 0,6 10 0,3-6-1,6-4 1,7-9 0,3-10 0,7-8 0,2-8 0,-2-8 0,-4-8 0,-3 0-1,-3-2 1,-7-22 1,-2 8-1,-4 3 0,0 5 0,0 1 1,-3 7-1,0 2 1,3 9-1,-3-3 3,0 11-3,-3 7-1,3 6 1,-3 5 1,3 17-1,3-1 0,0 0 0,1-6-1,2-4 1,7-6-2,6-10 2,0-4-3,3 1 3,-3-16-3,0 3 3,-3-13-1,-3-3 1,-4-22 2,-6 6-2,1 0 0,-1 8 0,-3 5 12,3 11-12,-6 5 17,3 11-17,0 10 2,0 5-2,3 22-2,3-8 2,7 0-13,0-6 13,6-7-58,0-1 58,-3-5-64,3-10 64,0 0-39,0-3 39</inkml:trace>
  <inkml:trace contextRef="#ctx0" brushRef="#br0" timeOffset="158286.0533">5651 16611 44,'6'-19'0,"4"1"8,3 2-8,-1-3 21,-2-15-21,-4 5 19,-6 2-19,-3 3 20,-6-2-20,-4 7 12,-3 6-12,0 8 12,-6 10-12,-4 11 12,4 18-12,3 3 4,7 8-4,5-8 0,10-13 0,7 0-1,9-16 1,3-8-4,0-5 4,1-3 1,-4-11-1,0 1 0,-10-3 0,1-3 1,-4 5-1,0 9 7,-2 20-7,2 6 0,0 11 0,4 4-1,3 9 1,-4 10 1,23 9-1,-10 4 2,0 3-2,-9-5-1,-4-5 1,-9-1 0,-3 1 0,-25-3 2,-4-6-2,0-7-2,-3-11 2,-3-16 2,0-15-2,3-20-1,7-9 1,2-12 0,10 1 0,4-6-1,12-10 1,9-11 1,10 1-1,10-9-2,6-2 2,3-11 1,0 10-1,16 3 0,-10 3 0,-6 0 2,-12 8-2,-7 0 9,-6 13-9,-4 5 7,-3 14-7,-2 5 14,-1 10-14,-6 4 5,3 7-5,0 2-3,0 6 3,0 8 2,0 8-2,3 5-3,3 6 3,-3 10 3,7 2-3,-4 9-2,4 2 2,-1 3 1,1 3-1,2 7 0,1 1 0,0-17-1,-4-7 1,4-3 0,-3-10 0,-4-9 0,0-7 0,4-19 0,6-5 0,3-16-11,3-14 11,3 3-4,4 6 4,0 10 0,-7 6 0,-3 12 0,-3 9 0,-4 10 2,1 16-2,0 1 3,0-7-3,-1 4-1,1-9 1,3 9-88,-4-9 88,-2-2-91,-4-8 91</inkml:trace>
  <inkml:trace contextRef="#ctx0" brushRef="#br0" timeOffset="158796.0826">5689 16640 58,'0'2'0,"3"4"27,-3-6-27,4 5 24,-1 0-24,3-2 6,0-8-6,4-1 14,-1-7-14,1-8 21,-7 0-21,-3 5 20,-3-5-20,-7-16 21,-9 10-21,0 6 12,-6 8-12,3 7 4,0 22-4,-4 3-14,4 5 14,9-6-123,4 6 123,-1 2-69</inkml:trace>
  <inkml:trace contextRef="#ctx0" brushRef="#br0" timeOffset="160238.1651">7169 15949 109,'0'0'0,"0"0"13,3 19-13,3 15 20,1 43-6,-1 2-14,-3 0 5,0 9-5,1-11 2,-1-9-2,3-7-2,0-11 2,4-26 2,-4 8-2,7-13-25,0-6 25,6-16-46,0-15 46,-3-12-44,-4-4 44,-5-14-25,-10 6 25,-7 5-22,-12 3 22,-13-3 0,-10 2 0</inkml:trace>
  <inkml:trace contextRef="#ctx0" brushRef="#br0" timeOffset="160598.1857">6797 16232 85,'0'0'0,"16"3"21,19-1-4,35-2-17,9-2 8,4 2-8,-1 0 13,-2 0-13,-7 2 13,-13 4-13,-6 7 10,-19-5-10,-13-3-2,-6 1 2,-10 1 2,-9 7 1,-3 12-3,-7 3 6,-3 19-6,1 5-1,5-3 1,7-5 1,9-11-1,4-10 0,6-5 0,3-25 0,0-7 0,0-8 1,-3-27-1,-4 3 0,-5 6 0,-7 10 1,-7 2-1,-9 11 0,1 11-106,2 8 106,3-6-71</inkml:trace>
  <inkml:trace contextRef="#ctx0" brushRef="#br0" timeOffset="161655.2461">8143 16333 114,'-19'0'0,"7"5"17,-1 6-17,7 12 17,-4 22-17,4 3 19,-1 5-19,7-11 4,4-2-4,18 5 2,0-13-2,-3-14-13,0-7 13,0-11-65,7-8 65,-1-11-88,0-12 88,1-1-6</inkml:trace>
  <inkml:trace contextRef="#ctx0" brushRef="#br0" timeOffset="161910.2607">8223 16060 143,'3'11'0,"3"2"2,7 3-2,0-6-1,-1-2 1,1-5-6,-3-6 6,-10-2-18,0 0 18,-7 0-67,1 2 67,0 0-52,6 3 52</inkml:trace>
  <inkml:trace contextRef="#ctx0" brushRef="#br0" timeOffset="162264.281">8417 16431 116,'-4'21'0,"4"29"5,4-26-5,8 5 2,7 0-2,10-18 0,3-6 0,3-18 1,-4-6-1,-8-20 11,-11 4-11,-9-2 25,-12 0-25,-7 5 10,-9 6-10,-4 5 1,-6 13-1,-9 18-13,9 11-92,12 3 105,17 24-52</inkml:trace>
  <inkml:trace contextRef="#ctx0" brushRef="#br0" timeOffset="163510.3522">8817 16391 122,'0'5'0,"0"6"9,0 2-9,3 16 13,0 3-13,0 0 11,0-3-11,-3-5 2,3-1-2,-3-4 1,4-6-1,-4 0-2,3-7 2,-3-6 1,0-6-1,-3-2 0,-1-15 0,1 1 1,3-23-1,3 3 0,4 5 0,6 0-1,2 3 1,4 2 1,0 5-1,4 9 2,-7 7-2,-1 6-2,-2 10 2,-3 9 9,-4 7-9,-3 3 7,0 2-7,1 19 2,2-5-2,0-11 0,7 0 0,3-5-2,6-6 2,0-18 1,7-8-1,-4 16-6,1-21 6,-4-21-5,16-1 5,-13 1-2,-2-6 2,-8 0 1,-2 3-1,-3-2-1,-4 15 4,-3 8-3,-3 13 4,3 19-4,-3 24 5,4 0-4,5 5-1,4-3-1,9 0 1,0-21-39,0-2 39,1-3-75,-4-14 75,-3 1-59,0-16 59</inkml:trace>
  <inkml:trace contextRef="#ctx0" brushRef="#br0" timeOffset="163739.3653">9350 16121 167,'-6'-3'0,"2"1"2,4 2-2,-3-6-62,13 1 62,3 0-106,9 2 106</inkml:trace>
  <inkml:trace contextRef="#ctx0" brushRef="#br0" timeOffset="164066.3835">9661 16142 123,'6'-2'0,"14"4"8,-1 9-8,0 2 14,-3 8-14,-4 6 13,-9 4-13,-3 6 12,-9 1-12,-4 4 9,-3 13-9,7-10 10,2-8-10,7 11 0,7-19 0,9-21 2,9 3-2,0-3-13,4-11 13,3-2-45,3-3 45,-7-3-54,-2 1 54,-7 2-55,-10 5 55,-9 3-23,-6-5 23</inkml:trace>
  <inkml:trace contextRef="#ctx0" brushRef="#br0" timeOffset="164412.4038">9594 16402 144,'4'-6'0,"5"4"17,17-4-17,12-2 7,9 3-7,4-6 6,3 4-6,0-1-1,-3-3 1,-7 3 1,-9-5-1,-13 0-3,-3-3 3,-9-5 0,-10-1 0,-6-4 0,-13 0 0,-7 7 0,-12 19 5,6 11 17,4 15-22,6 6 7,12 7-7,13-1-2,13-7 2,16-4-26,12-9 26,10-10-65,-3-3 65,-3-7-102,-7-3 102,-9-3-9</inkml:trace>
  <inkml:trace contextRef="#ctx0" brushRef="#br0" timeOffset="168556.6409">3972 17552 82,'0'0'0,"0"0"14,3-5-14,-3 5 16,3-2-16,0-6 15,0 0-15,-3 0 11,-3-3-11,0-2 12,-7-3-12,-2 3 6,-1-6-6,-6 6 5,0 0-5,-3 5 2,-1 5-2,-5 11 0,-1 8 0,-2 11 1,2 2-1,0 2 1,10 4-1,3-3-3,13 2 3,6-8 0,10-2 0,6-3 0,7-7 0,-1-4-2,4-5 2,-4-12 0,-3-4 0,-3-2 0,-3-3 0,-6-5 0,-1-3 0,-2 5 2,-1 1-2,0 10 8,-3 0-8,-3 3 6,4 5-6,2 8 6,3 7-6,1 4 7,3 5-7,3-11-7,3 6 7,0-1-34,0-2 34,-3-11-87,-1 1 87,8-17-60,-4 6 60</inkml:trace>
  <inkml:trace contextRef="#ctx0" brushRef="#br0" timeOffset="168945.6631">4384 17518 104,'0'0'0,"0"-5"15,3 2-15,-3-2 20,-3-3-20,-3-3 17,0 3-17,-4 0 11,-6 3-11,0 10 4,-6 9-4,0 4 10,0 11-10,3 0 17,3 8-17,9 3 0,7-8 0,10-6-1,9-2 1,6-24-30,4 19 30,9-14-63,3-13 63,1-3-83,2-2 83,4-3-20</inkml:trace>
  <inkml:trace contextRef="#ctx0" brushRef="#br0" timeOffset="169335.6853">4854 17481 79,'0'0'0,"0"0"23,0 0-23,0 0 23,0 0-23,-6-3 19,-1 1-19,-2-1 12,-4 3-12,-6 3 9,0-1-9,-3 6 9,-19 6-9,6 4 17,6 1-17,10 2 12,6 5-12,13 1 0,26-6 0,2 0 0,14-2 0,2-12-5,7 1 5,-3-10-47,-4 2 47,-6 0-102,-6-8 102,-13 8-48</inkml:trace>
  <inkml:trace contextRef="#ctx0" brushRef="#br0" timeOffset="179679.277">5045 17719 106,'0'0'0,"0"3"9,6 5-9,4-3 10,9 0-10,0-5 6,6-2-6,-3-4 5,1-7-5,-1-5 9,-10-1-9,1-2 1,-7-6-1,1 4 7,-4 2-7,-3-1 8,-6 1-8,-7 3 3,0 2-3,-6 5-2,0 9 2,-3 4 1,6 11-1,-3 11 1,6 8-1,10 8 0,6-3 0,7 2 0,9-4 0,6-9-3,7-10 3,0-16-9,3-3 9,3-4-15,-6-12 15,-4-2-11,-6 2 11,-6-2-1,-6 5 1,-4-5 0,-3 5 0,-3 3 2,3 2-2,-3 6 3,0 5-3,7 11 16,2 13-16,1 13 10,-1 10-10,1 14 3,-1 0-3,4 8 0,-3 0 0,2-3 1,1-11-1,0-10 0,-1-2 0,1-4-1,0-15 1,-7-8 0,-3-8 0,-3-8-1,-3-16 1,-9-5 1,-4-6-1,0-15-2,-6-16 2,-1-8 2,4-8-2,3-8 1,7 2-1,6 6 2,9 11-2,10 7 0,3 14 0,10 15 0,-1 11 0,4 14 0,-4 10 0,-2 8 0,-10 7 0,-4 1 1,-8 0-1,-8 2 0,-5-2 0,-7 0-3,0-5 3,0-1-35,0-5 35,4 1-57,5-12 57,4 6-67,6-13 67</inkml:trace>
  <inkml:trace contextRef="#ctx0" brushRef="#br0" timeOffset="180012.2961">5870 17328 153,'0'0'0,"-3"13"25,0 11-25,0 15 26,3 4-26,0 2 7,3 0-7,6 2-1,4-7 1,6-3 1,0-5-1,0-1-12,-3-12 12,-3-6-51,-4-8 51,-6-2-60,1-3 60,-4-13-64,-10 0 64,1-6-23,-10-2 23</inkml:trace>
  <inkml:trace contextRef="#ctx0" brushRef="#br0" timeOffset="180431.3199">5546 17507 92,'0'-5'0,"7"-3"22,9-2-22,12 2 14,7 0-14,10 3 6,24-1-6,-5 6 10,-4 0-10,-9 3 7,0 2-7,-13 0 1,0 1-1,-9 2 6,-7-6-6,-3 4 6,-6-4-6,-7 4 10,-3 1-10,0 1 17,-6 8-17,0 3 3,0 7-3,-4-2 0,7 5 0,0-5-1,7-3 1,-1 3 0,7-8 0,-1-11-3,8-7 3,-5-9 1,1-2-1,-6-8 0,-7-9 0,-3 4 0,-3 0 0,-4 2 3,-5 3-3,-4 2 1,0 6-1,-3 7-26,0 6 26,3 6-107,3 10 107,7-3-61</inkml:trace>
  <inkml:trace contextRef="#ctx0" brushRef="#br0" timeOffset="181105.3583">6375 17574 117,'3'2'0,"0"14"7,4 5-7,2 3 6,-2-3-6,2 8 16,1 3-16,-4-5 7,-3-4-7,0-1 5,-3-7-5,0-4 4,0-6-4,0-5 5,-3 0-5,-3-10 7,3-9-7,-4-13 8,1-2-8,3-6 15,3 1-15,3 2 9,0 2-9,10 1 3,6 5-3,9 0 0,1 8 0,3 5-9,-7 2 9,1 9-73,-7 0 73,3 0-126,-9 2 126</inkml:trace>
  <inkml:trace contextRef="#ctx0" brushRef="#br0" timeOffset="182817.4563">7026 17740 84,'0'0'0,"0"0"25,0 0-25,3-8 17,10-2-17,6-11 9,6-3-9,1-5 12,-1 0-12,0 2 9,-6 1-9,-3 2 4,0 3-4,-6-3 2,-4 8-2,-3 5 1,4 1-1,-4 5 2,-3-1-2,0 6 8,0 0-8,-7 14 3,-2 4-3,-1 6 1,4 0-1,-3 10 2,5-2-2,4-6-2,7-2 2,2-5 1,7-4-1,3-9 0,3-4 0,-3-7 0,0-5 0,-6-6 1,-3-6-1,-7 1 1,-6-5-1,-10-1 0,0-2 0,-6 0-1,3 3 1,0 5 1,4-1-1,2 7-2,10 4 2,7 0 2,12-2-2,9 0-2,10 0 2,7 7-2,-4 4 2,-6 7 0,-6 8 0,-7 11 2,-10 13-2,-5 5 11,-4-2-11,3 2 6,-2-2-6,8-5 0,7-14 0,10-11-29,3-7 29,3-6-91,-1-5 91,-5-18-74</inkml:trace>
  <inkml:trace contextRef="#ctx0" brushRef="#br0" timeOffset="184483.5513">8566 17584 103,'0'0'0,"0"0"14,6-8-14,0 3 12,1-6-12,-4 3 16,-3-2-16,-3-1 8,-4 1-8,-8-1 8,-4-2-8,-7 8 2,-2-3-2,-7 8 5,3 5-5,-3 6 3,3 4-3,0 9 0,4 11 0,6-4 0,9 9 0,10-6 1,9 1-1,13-3-2,13-17 2,6-12 0,3-6 0,-3-10 1,7-5-1,-7-3-2,0-19 2,-9 3 2,-7-3-2,-3-5 0,-10-10 0,-2 2 0,-4-8 0,-3 3 2,-3 2-2,0 3 4,-4 11-4,4 10 10,0 6-10,0 7 5,3 9-5,-3 4 2,-4 12-2,1 9 4,0 12-4,-1 10 2,1 3-2,-4 7 0,4-2 0,3 5 3,-4 3-3,7 0 1,4-5-1,2-6 0,3 1 0,7-20 0,0 6 0,6-13 0,-3-2 0,1-6-3,5-14 3,0-10-1,1-5 1,-7 3 0,0-6 0,-6 3 0,-7-3 0,-3 0 0,0 3 0,-3 2 1,0 6-1,0 5-1,0 6 1,-3 12 2,0 6-2,3 8 1,3 2-1,7 3-1,2 1 1,4-7-2,10-4 2,-1-9-2,0-2 2,4-8-4,-7-5 4,-3-8-1,0-3 1,-6-3 2,-10 1-2,-3-9-2,-6-2 2,-7 0 2,-3-2-2,-3-1 2,-3 5-2,0 6 3,-4 5-3,-2 8 3,2 11-3,1 8 6,3 4-6,6 4 0,9-3 0,11 0 0,8-3 0,11-2-1,5-9 1,7-4-2,3-4 2,3-4-2,-6-4 2,-3 1 0,-10-3 0,-6 3-1,-3 2 1,-4 6 1,-2 3-1,-4-1 0,3 6 0,1 7 2,-4 6-2,3 3-1,1 4 1,-1 1 0,0 0 0,4 0 0,-4-6 0,0 3 1,1-7-1,-4-4-1,0 1 1,4 2 1,-4-18-1,3 0 0,4-9 0,-4-2-1,7-2 1,12-1-2,-3 6 2,-9 3 0,0 2 0,-4 5-1,1 6 1,-4 2 0,4 3 0,-7 2 1,3 4-1,4-1-29,-1-3 29,1 1-54,-1 0 54,4 7-61,0-5 61,-1-5-58,1-5 58</inkml:trace>
  <inkml:trace contextRef="#ctx0" brushRef="#br0" timeOffset="184978.5801">9556 17436 60,'4'-11'0,"5"-2"19,-3 3-19,4-1 23,-1 0-23,-5 4 16,2 4-16,-6 3 18,3 5-18,-3 14 15,-3 5-15,-3 5 7,2 2-7,4 1 0,0-3 0,7 0 0,6-2 0,-1-6-1,4-8 1,3-8 0,-3-10 0,0-8-4,-7-6 4,-5-7 2,-4-3-2,-4-6 3,-2-2-3,-3 3 9,-1 5-9,0 5 12,1 3-12,3 8 0,6 0 0,6-1-1,7 4 1,6 4 0,9 1 0,1 2 0,-1 6 0,-2 5-2,-7 3 2,0 7 0,-3 6 0,-7 8 21,-2 5-21,-1 2 9,-3-4-9,7 5 6,2-11-6,4-8-2,7-5 2,5-8-30,4-8 30,0-8-93,-4-6 93,1-1-86,-10-7 86</inkml:trace>
  <inkml:trace contextRef="#ctx0" brushRef="#br0" timeOffset="186435.6635">10918 17473 96,'0'0'0,"0"-8"10,4 0-10,-1 0 12,0 0-12,-3 0 17,3 3-17,-3 0 13,-3-3-13,-3 0 5,-4-3-5,-3 1 7,-6-1-7,-3 1 4,-3-1-4,-4 8 9,1 6-9,-4 8 7,-3 10-7,3 11 2,0 7-2,7 1 6,9 2-6,10-2 0,12-8 0,13-6-6,7-10 6,8-5 6,8-17-6,-1-7-1,0-8 1,-3-3-5,-9-2 5,-7-6 7,-6 0-7,-10 0-2,1 1 2,-7 7 0,-3 3 0,3 5 2,0 8-2,0 8 5,-4 2-5,4 14 1,0 6-1,0 7 2,4-3-2,2 6 1,3-6-1,4 1-5,3-3 5,0-9-42,3-1 42,6-6-76,-2-8 76,8-14-74,-5-4 74</inkml:trace>
  <inkml:trace contextRef="#ctx0" brushRef="#br0" timeOffset="186707.679">11144 17013 120,'-3'2'0,"0"9"37,-1 10-37,1 11 20,0 13-20,6 5 16,4 6-16,2-1 3,7-2-3,3 0-2,3-11 2,0-2-13,-3-11 13,1-8-43,-8-5 43,-5-3-60,-1-7 60,-3-6-57,-3-6 57,-3-4-20,-7-1 20</inkml:trace>
  <inkml:trace contextRef="#ctx0" brushRef="#br0" timeOffset="187140.7038">10893 17275 122,'6'-3'0,"10"-2"44,10 2-44,12 0 21,13 1-21,15-4 9,-2 4-9,2 2 2,1 0-2,-10 0 0,-9 0 0,-7 0 0,-12 2 0,-10-2-2,-7 3 2,-2 0 5,-4-3-5,-6 2 11,-3 4-11,-3 2 1,-4 2-1,1 9 2,-4 5-2,0 10 0,1 3 0,2 5 1,1-2-1,9 0 1,6-3-1,13-11-5,6-10 5,23-11-7,0-10 7,-4-8-9,-6-11 9,-12-5 2,-11-3-2,-15 0 5,-6-2-5,-13 2 11,0 6-11,-3 5 2,-16 5-2,3 11-9,0 7 9,9 3-98,1 3 98,9 3-108,0-6 108</inkml:trace>
  <inkml:trace contextRef="#ctx0" brushRef="#br0" timeOffset="188506.7819">11842 17478 114,'0'0'0,"0"0"3,4 8-3,2 8 10,3 5-10,-2 1 17,2 9-17,-2-2 3,2-2-3,-6-3 1,4-8-1,-4-6 3,0-2-3,-3-3 1,0-5-1,3-5 9,-3-11-9,-3-5 10,0-5-10,0 2 5,0-5-5,6 2 13,0-2-13,3 3 0,7-1 0,6 3 2,0 1-2,3 1 0,4 4 0,-4 7 0,0 3 0,-3 11 3,-3 8-3,-3 7 7,-7 9-7,-3 7 2,0 3-2,-3-3 3,0-2-3,0-8 1,4-3-1,-1-8-2,0-2 2,0-6 1,-3-5-1,3-10-1,0-6 1,4-5 0,2-9 0,4 1-2,0-8 2,6 6-3,3 1 3,-3 7 0,0 9 0,-3 9 3,-3 8-3,-4 15 11,-2 1-11,-1 7 10,-3 1-10,3-1 1,1-5-1,-1 1-4,0-7 4,1-4-56,-1-3 56,1-5-105,-1-1 105,3-4-59</inkml:trace>
  <inkml:trace contextRef="#ctx0" brushRef="#br0" timeOffset="188957.8077">12649 17338 160,'-7'-2'0,"-2"-1"29,-4 3-29,1 3 19,-11 2-19,1 5 15,0 4-15,0 4 14,-1 1-14,4 2 4,3-5-4,10 2 0,6-2 0,10 0 0,9-3 0,9 0-16,10-2 16,4 0-20,15 2 20,-13 3-11,-9 10 11,-16 1 0,-12 2 0,-14 8 19,-21-13-19,-4 2 30,-6-2-30,0-3 12,-4-8-12,4 0 0,3-10 0,13 2 0,3-5 0,6 0-77,7-5 77,6-8-177,3 2 17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1-30T18:26:11.9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05 4670 48,'6'-3'0,"7"1"12,9-6-12,7 2 17,9-4-17,16 5 15,6-1-15,4 4 11,-1-1-11,1 0 8,-1 1-8,-3-1 5,7 0-5,-16-5-1,-10 8 1,-12-2 1,-10-1-1,-6 3-37,-7-5 37,-3 0-63,0-3 63,-3-3-15</inkml:trace>
  <inkml:trace contextRef="#ctx0" brushRef="#br0" timeOffset="458.0262">16878 4247 49,'9'-3'0,"14"3"20,8-3-20,8 1 8,2-1-8,3-2 13,-2-1-13,-4 4 0,-3-4 0,-7 1-2,-6 3 2,-3-1-47,-3-2 47,-9-1-40,-11 4 40</inkml:trace>
  <inkml:trace contextRef="#ctx0" brushRef="#br0" timeOffset="1261.0722">16967 3577 60,'0'0'0,"0"0"18,0 0-18,0 3 3,0 7-3,3 6 13,3 8-13,1 8 8,-1 23-8,0-2 5,1 0-5,2 0 3,-2-5-3,2-3 2,-6-6-2,4-7 3,-4 3-3,0-12-1,0 1 1,4-8 2,-4-3-2,0-2 0,-3-6 0,0 3-1,0-8 1,0 0 1,0 0-1,-6-3 0,-1-4 0,-6-1-1,4 2 1,-4-4 0,1-1 0,-1 3 0,3 0 0,1-2 0,2 2 0,1 0 1,0 3-1,3-1 6,3 6-6,0-5 4,0 5-4,0 0 0,0 0 0,3 3 0,6 7 0,1-2 0,-1 3 0,1-1-1,-1 1 1,4 2 2,0-2-2,-4-1 0,4-2 0,0 3 1,-4-9-1,1 1-1,2-6 1,1-2 2,3-3-2,0-5 6,6-6-6,-3 1 9,0 2-9,-3 0 2,-3 6-2,0 2 0,-7 2 0,-3-2-2,0 6 2,4 2-52,-4 8 52,-3 0-68,3 2 68,-9 1-23,-4 2 23</inkml:trace>
  <inkml:trace contextRef="#ctx0" brushRef="#br0" timeOffset="1703.0975">17033 4614 88,'-3'8'0,"3"11"16,-3 7-16,0 6 10,3 5-10,0 8 12,3 24-12,-3 0 5,6-3-5,-2-5 5,2-3-5,0-8 2,4-8-2,-4-10 7,4-3-7,-1-8 0,-2-5 0,-1-5-2,-3-3 2,-3-6-31,0-4 31,3-11-61,-6-1 61,3-4-50,3-9 50</inkml:trace>
  <inkml:trace contextRef="#ctx0" brushRef="#br0" timeOffset="2221.1271">17046 4702 58,'0'0'0,"0"0"4,0 0-4,-3 2 15,-3 4-15,-4 2 8,-6-1-8,-3 4 5,-3 2-5,-3 1 1,-1-1-1,4-3 3,6-7-3,3 2 3,7-2-3,3 0-1,3-3 1,3-3 2,10-5-2,3-3-1,-1 3 1,5-2 1,-5-3-1,1-1-1,-3-1 1,0-1 1,-1 2-1,-2 4 11,-1-1-11,-2 6 8,2 0-8,1 2 10,-1 6-10,4 7 16,3 6-16,3 3 6,0 2-6,0 0-1,0-2 1,-3-4-1,-6-4 1,-4-8-54,-6-3 54,0 0-92,-10-14 92</inkml:trace>
  <inkml:trace contextRef="#ctx0" brushRef="#br0" timeOffset="3048.1744">17621 4215 76,'-3'8'0,"0"5"11,-4 3-11,4 5 2,-3-2-2,-4 2 17,1 0-17,-1 5 5,4 1-5,-1-1 1,7-2-1,4 0 5,5-8-5,7-3-1,3-2 1,3-6 0,4-8 0,-1 3 0,-3-2 0,-3-1 1,-3-2-1,-3-1-1,-4 1 1,1-3-19,-1 3 19,-5-3-20,-1 0 20,-3 0-33,0 3 33,-7-1-43,-2 4 43</inkml:trace>
  <inkml:trace contextRef="#ctx0" brushRef="#br0" timeOffset="3305.1891">17535 4368 81,'6'0'0,"7"0"15,6 0-15,3 0 9,7 0-9,-4-2-1,1 2 1,-1 0-1,-6-3 1,0 0-20,-6 1 20,-3-4-45,-7 4 45,-6-4-37,-7 4 37</inkml:trace>
  <inkml:trace contextRef="#ctx0" brushRef="#br0" timeOffset="3500.2002">17649 4228 103,'7'-3'0,"5"-2"12,4 0-12,7 0 1,-4 2-1,3 0-9,-3 3 9,-3 3-54,-4 2 54,1 0-52,-3 3 52</inkml:trace>
  <inkml:trace contextRef="#ctx0" brushRef="#br0" timeOffset="4172.2387">17875 4559 74,'0'0'0,"3"8"6,0 2-6,4 6 5,-1 3-5,-3-1 4,0 1-4,0-1 5,1-2-5,-1-3 0,-3-2 0,0-6 2,0-5-2,0 0 2,-3-8-2,-4-2 7,4-6-7,0 0 1,-3-5-1,2 2-1,-2-5 1,3-2 2,-3 0-2,2 2 1,4 0-1,4 5-1,2 1 1,3 2-1,7 0 1,3 3 2,4 5-2,-1 5-3,-3 3 3,0 3 1,-6 5-1,-4 0 1,-12 5-1,-7 3 7,-5 0-7,-5 0 2,1-6-2,4 4 1,2-4-1,6-2-4,7 0 4,10 0-2,9 0 2,6 2-6,7-2 6,-3 3-9,-4 2 9,-3 0 2,-6 3-2,-9 0 13,-11 0-13,-18 3 21,-10-6-21,-6 0 6,3-8-6,4 1-7,5-6 7,4 0-109,9-11 109,4-8-21</inkml:trace>
  <inkml:trace contextRef="#ctx0" brushRef="#br0" timeOffset="9173.5247">15240 9258 41,'9'-6'0,"10"-1"14,10-7-14,3 1 16,2-3-16,8-5 9,2-3-9,1-8 3,-4 1-3,3-1 5,1 0-5,-1 3 5,-2-3-5,-8-5 10,-5-10-10,-10-9 3,-6 1-3,-10-6 2,-9 0-2,-7 0 0,-9 3 0,-4-8 1,-5 10-1,-1 8-1,0 9 1,0 4-1,-3 6 1,-6 5 1,0 6-1,-7 5-1,7 0 1,0 2 0,-1 3 0,7 0 2,4 5-2,-1 1-1,3-1 1,1 6 0,-1-3 0,-3 8 0,-9 0 0,3 2-2,3 1 2,3-1 2,4-2-2,9-2 0,3-1 0,6-2-2,1-1 2,6 1 1,-1-3-1,1 2-11,0 1 11,-3 8-44,-1 2 44,4 3-51,3-8 51</inkml:trace>
  <inkml:trace contextRef="#ctx0" brushRef="#br0" timeOffset="10568.6045">15738 8689 32,'-3'-11'0,"3"-10"17,-3-3-17,-4-7 11,-2 2-11,-4-6 7,-6 3-7,-3 3 0,-4 3 0,-2-9 2,-10 6-2,-10 8 6,-6 5-6,-9 6 1,-1 4-1,-6 6 3,-3 3-3,-3 21-2,3 0 2,3-1 3,10 1-3,3 5 1,6 3-1,7 3 2,5-4-2,8 4-1,5 2 1,4 0 1,9 8-1,1-6 0,8 6 0,4-5 0,7-3 0,6-2 0,9-1 0,3 3 0,7 0 0,3 3 1,3 2-1,6-5 0,4-5 0,12-3 1,7-5-1,3-6 5,0-5-5,6-7 0,-3-6 0,3-8 6,-6-5-6,-10-3 1,-3-5-1,-3-3 11,0-8-11,-6 3 3,-10-5-3,-6 2-2,-10 0 2,-6 0 2,-13-2-2,-9-8 0,-7-9 0,-9 1 0,-13-6 0,-6 4 4,-1-1-4,-2 8 1,-7 2-1,-9 6-1,-4 11 1,-2 5 1,-7 10-1,-7 11-12,-5 11 12,5 18-59,4 8 59,3 8-44</inkml:trace>
  <inkml:trace contextRef="#ctx0" brushRef="#br0" timeOffset="105237.0193">3664 11935 42,'0'0'0,"3"-5"9,0 0-9,0-6 16,3 3-16,-2-5 11,5-13-11,1-14 11,9-26-11,6-35 14,1-28-14,2-20 17,-6-44-17,-3-45 7,-6-26-7,0-6 0,-1-19 0,4 4-9,-3 12 9,-3 51 0,2 26 0,-5 24 0,-1 21 0,-3 19-2,0 2 2,-3 24-18,0 16 18,3 14-36,1 15 36,2 11-60,0 7 60,1 4-1</inkml:trace>
  <inkml:trace contextRef="#ctx0" brushRef="#br0" timeOffset="105942.0596">3492 11740 73,'0'0'0,"0"0"8,0 0-8,0 0 5,16 2-5,-3 4 12,-1 7-12,-2 3 9,-1 5-9,-2 8 3,-1 3-3,4-1 4,-4 4-4,0-3 2,-2-1-2,2-4 1,-3-6-1,3-5 1,4-8-1,9-8 0,6-11 0,1-10 1,2-3-1,-2 0 4,-1 3-4,-3 3 3,-3 2-3,0 0 0,-3 3 0,0 2-37,0-7 37,0-1-88,0-2 88</inkml:trace>
  <inkml:trace contextRef="#ctx0" brushRef="#br0" timeOffset="107267.1354">2279 7345 44,'-3'-5'0,"3"-6"23,6-2-23,33-6 1,5-18-1,7 0 6,3 5-6,0 6 6,0 5-6,-7 8 7,-9 5-7,-6 8 5,-10 8-5,-6 7 11,-9 25-11,-14 0 3,-2 2-3,-4-5 1,4-5-1,-4-6 1,6-7-1,4-6-1,6 3 1,4 0-4,9-3 4,6 6 1,7-1-1,-1 3-6,1 3 6,-10 0 6,-3 2-6,-16 3 16,-7 1-16,-15 1 9,-10-2-9,-9-5 1,-3-8-1,2-8-12,11-5 12,8-9-64,17-9 64,15-12-53,17 1 53</inkml:trace>
  <inkml:trace contextRef="#ctx0" brushRef="#br0" timeOffset="109488.2624">3451 7265 51,'0'0'0,"0"0"17,0 0-17,-3-5 5,-1 3-5,1-20 11,0 4-11,-3 5 2,-4 2-2,-2 3 0,-4 0 0,-3 3 1,-4 5-1,-2 26-1,-4 3 1,1 6 2,-4 5-2,7 2 0,2-5 0,11 0 1,5-3-1,7-7 0,13-3 0,6-11-2,7-8 2,5-13 2,4-5-2,-3-8 0,-7-6 0,-2-4-1,-4-4 1,-3-5 4,-7-15-4,-3 2 11,-2 3-11,-8-1 2,1 1-2,3 8-1,-6 2 1,3 11 15,0 5-15,-1 6 10,1 7-10,0 3 7,0 0-7,3 8 2,0 0-2,0 0-3,0 8 3,3 13 0,0 8 0,4 9 0,-4 1 0,3 4 1,0 17-1,4-4-1,3-3 1,18-5 0,4-9 0,0-7-10,0-11 10,0-10-3,-3-11 3,0-11 2,-4-7-2,1-6-1,-7-3 1,-3-23-2,-3 5 2,-3 0 2,-7 3-2,-3 5-2,-3 0 2,-3 13 2,-3 3-2,-1 7-1,-2 9 1,-1 8-2,-2 13 2,2 10 3,4 6-3,6 2-1,6 14 1,10-8-1,3-9 1,6-7-12,10-11 12,0-7-24,0-12 24,0-20-10,-3 2 10,-7 6-2,-3-1 2,-6 3 1,-3 3-1,0 0 3,-1-3-3,1 3 6,0-1-6,-4-4 2,-2-1-2,-1-2 2,-3-8-2,-6 3 3,-7-1-3,-2 3 5,-1 6-5,-3 7-1,-6 9 1,0 10 2,0 10-2,-1 9 16,4 4-16,10 6 2,9-2-2,9-4 0,7-9 0,6-6-3,1-16 3,-1-6-3,3-18 3,-3-2 1,-3-3-1,1-3 0,-8 6 0,1 4-2,-7 9 2,-3 8 2,4 5-2,2 8 5,4 18-5,3 14 7,6 16-7,0 23 3,4 8-3,2 3 0,-2-5 0,-1-3 0,-6-5 0,-3-14 0,-6-10 0,-10-13-4,-10-3 4,-9-8-9,-13-8 9,-9-10-4,-7-11 4,1-8 0,-1-8 0,10-5-13,6-16 13,7-11-11,9-10 11,10-14-3,2-2 3,4-8-1,7-13 1,2 0 0,7 2 0,3 9 0,7 1 0,-4 4-1,3 16 1,-6 10 0,-3 16 0,-3 10 5,-4 9-5,-2 7 3,-1 6-3,4 2 2,-1 6-2,4 7 1,3 4-1,0 4-1,3 3 1,0 3 0,-3-3 0,-1 0 0,-2-2 0,-3-3 1,-4 2-1,-6 1 2,0-1-2,0 1-2,0-1 2,0 1 1,3-3-1,0-6-1,7 1 1,6-6 1,6-7-1,3-6-2,4-8 2,0-5 0,18-8 0,-9-3-1,-6-3 1,-3-4 1,-10 2-1,-3 5-1,-10 3 1,-3 8 2,-6 2-2,-7 6 1,1 5-1,-26 5-3,6 9 3,7 4 0,3 11 0,6 11 3,7 5-3,6-2 0,10-1 0,28-2 2,0-6-2,-3-7-2,6-11 2,-3-11 2,3-10-2,-6-8 1,-3-9-1,-3-4-1,-10-3 1,-4 0 0,-5 8 0,-7 2 1,-3 4-1,-6 7 0,3 3 0,-4 5 5,1 5-5,-7 8 0,4 6 0,-1 5 9,4 8-9,3 5 2,9 0-2,7-3 0,9-5 0,0-5 0,7-13 0,6-11 0,-4-11 0,1-7 0,-6-1 0,-4 1 1,0 0-1,-6-1-1,-3 6 1,-1 2-1,-2 9 1,9 2 0,3 8 0,7 8 1,-1 2-1,1 4 0,-4-1 0,-9 0 0,-10 3 0,-9 0 2,-9 0-2,-7-3 0,-10-2 0,4-4-17,-1-1 17,10-1-55,0 0 55,7-2-38</inkml:trace>
  <inkml:trace contextRef="#ctx0" brushRef="#br0" timeOffset="110327.3104">5686 6570 83,'3'-6'0,"7"1"8,6-6-8,-1-4 3,27-4-3,-4-5-1,0-2 1,-3-1 3,-7-2-3,1 0 1,-4 0-1,-9 0 10,0 5-10,-6-5 8,-4 13-8,0 3 1,-2 5-1,-4 8-1,0 0 1,-4 13 1,11 8-1,-4 6-2,6 2 2,4-3 0,6-2 0,0-3-16,3-7 16,1-6-16,-7-8 16,-4-8-4,-5-3 4,-7-8-1,-7 1 1,-2-1 0,-4 1 0,0 5 3,4 2-3,-1 1 5,4-1-5,3-2 4,9-1-4,7-7-1,9-3 1,10-5 0,6-18 0,-3 4-1,-3-2 1,-4-7 2,-6-4-2,-6 0 0,-3-2 0,-7 8 8,1 10-8,-7 11 30,3 5-30,-3 11 16,0 3-16,0 10-7,0 21 7,6 13 0,1 11 0,2 13 1,4 6-1,3 15-1,0 6 1,3-3 7,-4-3-7,1-5 0,0-5 0,3-8-7,-3-6 7,0-7-28,-3-11 28,-4-8-47,-2-5 47,-4-8-59,-3-3 59,-10-5-1</inkml:trace>
  <inkml:trace contextRef="#ctx0" brushRef="#br0" timeOffset="110512.321">6613 6138 153,'22'-2'0,"13"-6"-5,7 5 5,-1 0-81,0 14 81,-19 0-66</inkml:trace>
  <inkml:trace contextRef="#ctx0" brushRef="#br0" timeOffset="111153.3577">5289 7318 53,'16'-15'0,"6"-28"-2,4-2 2,-4 6 1,-6-4-1,-7 6 16,-6 0-16,-3 11 15,-3 4-15,-3 7 10,-4 9-10,1 9 5,-4 15-5,0 17 24,4 12-24,3 28 11,9 7-11,3 2 14,4 6-14,6 3 4,-1-9-4,8-15 0,-4 0 0,3-5 0,-6-6 0,-4-5 0,-2-11 0,0-8-3,-4-4 3,-3-9-32,-3-5 32,3-6-49,-6-7 49,0-6-66,-7-7 66</inkml:trace>
  <inkml:trace contextRef="#ctx0" brushRef="#br0" timeOffset="111372.3702">5162 7662 126,'19'-13'0,"7"-3"11,12-2-11,9-1-1,-2 1 1,-1-1-19,-2 6 19,-4 2-64,-10 1 64,-6 2-52,-3 0 52</inkml:trace>
  <inkml:trace contextRef="#ctx0" brushRef="#br0" timeOffset="111693.3885">5546 7533 108,'4'13'0,"5"11"8,1 5-8,2-5-1,1 2 1,-4-7 0,-2-6 0,-1-5 0,-6-3 0,0-10-1,-9-11 1,-4-8-1,0-5 1,-6-3 3,7 3-3,-1-3 8,0 1-8,7 4 12,3 1-12,3-1 9,12-2-9,4-3 0,6 6 0,7 0-2,-4-17 2,4 11-38,-4 6 38,-2 10-73,-8 8 73,-5 6-31</inkml:trace>
  <inkml:trace contextRef="#ctx0" brushRef="#br0" timeOffset="112234.4195">5870 7464 88,'7'-5'0,"5"-1"5,10-4-5,1-6 2,5-3-2,1-4 0,-7 1 0,-6-1-2,-3-1 2,-7-21-12,-3 5 12,-9 8-9,-4 3 9,-2 8 0,-4 8 0,0 8 4,-6 10-4,-4 13 16,4 27-16,6 6 11,7 4-11,9-5 2,9-5-2,7-5 0,13-3 0,2-16 2,4-2-2,3-14 0,-3-13 0,0-10-1,-6-9 1,-1-7 1,-2-3-1,-4-6 0,-6-15 0,-7 8-1,-2 5 1,-7 3 2,-3 7-2,-4 9 0,-6 7 0,-2 9-1,-4 7 1,0 8 5,3 14-5,-3 2 8,12 27-8,4-9 3,13 1-3,2-6 1,14-4-1,2-9 0,1-8 0,3-10-17,-4-3 17,1-16-56,-10 2 56,3-28-50,0 5 50</inkml:trace>
  <inkml:trace contextRef="#ctx0" brushRef="#br0" timeOffset="113630.4993">6575 7104 84,'0'0'0,"0"0"8,0-8-8,0 0-2,0-2 2,-6-1 1,-1 0-1,-2 4-1,-4 1 1,0 4 0,-2 4 0,-1 9-1,-3 5 1,3 2 17,0 6-17,6 2 0,7 19 0,6-8-2,7-5 2,3-8-1,2-8 1,4-11-12,4-13 12,-7-29-2,-1-2 2,-2-9 0,-6-2 0,-4-3-1,-6 0 1,-1 3 2,-2 2-2,3 11 15,0 8-15,-1 13 13,1 3-13,3 5 3,0 10-3,3 14 0,4 8 0,-1 8 2,1 5-2,2 3-1,1-1 1,-1 1 0,1-3 0,5-3 0,14 19-5,0-18 2,-7-17 3,3-31 0,-3-8 0,1-6-2,-1-4 2,-6-6 0,0-3 0,-7 0 2,-2 3-2,2 5 3,-9 9-3,3 4 6,-3 8-6,0 6 0,0 5 0,-3 11 0,3 10 0,-3 8 0,6 0 0,3 6 0,1-4 0,2-2 0,1-7 0,6-4-9,-7-7 9,4-3-3,16-8 3,-10-8-5,-7-6 5,-5-9-2,-23-6 2,0-3-7,0-8 7,-6 3-5,-4 0 5,-5 5-1,-4 11 1,0 10 14,6 6-14,4 8 4,6 2-4,6 6 1,7 2-1,9 5 2,6-2-2,4 0 0,9-5 0,7-3 1,3-8-1,-1-6 1,4-7-1,16-8 0,-10 0 0,-3-3 0,-9 3 0,-7 2 11,-9 4-11,-3 7 20,-4 2-20,-3 1 4,3 5-4,-2 11-1,2 4 1,0 12 1,4-3-1,-4 0 0,0 2 0,1 0 1,2-4-1,-2-4-1,2 1 1,-2-6 1,2-5-1,1 0-1,2-6 1,-2-2 2,3-10-2,-4-3-2,1-6 2,-1-2 1,-6 0-1,4-3-2,-1 0 2,-3 3 2,4 0-2,-4 5-1,-3 0 1,3 5 0,-3 6 0,3 0-1,-3 0 1,0 5 1,0 0-1,3 2-1,7 4 1,-1 4 0,4 1 0,-3 5 1,5-3-1,-2 3-1,0 0 1,-1-1 1,-2-7-1,0-2 0,-1-4 0,1-2-1,2-10 1,-2-6 3,3-8-3,-4 5-1,-3 4 1,1 1-3,-4 6 3,3 6 2,4 4-2,2 4 0,1 4 0,6 1-15,-3-1 15,0-2-89,-3 3 89,-7-19-44</inkml:trace>
  <inkml:trace contextRef="#ctx0" brushRef="#br0" timeOffset="114200.5319">6327 6313 68,'0'0'0,"-9"0"19,-1 0-19,1 3 6,-1 7-6,-2-2 11,5 3-11,-2-1 10,2-2-10,4-5 6,3 0-6,0-3 15,13-3-15,9-8 20,7-5-20,-1-2 1,-2-1-1,2 6 1,-2 0-1,2 2-4,-2 6 4,-4 2-93,-6 6 93,-13 2-59</inkml:trace>
  <inkml:trace contextRef="#ctx0" brushRef="#br0" timeOffset="231088.2175">20561 14716 43,'0'0'0,"0"0"3,-3-5-3,0-3 11,-1 0-11,-2-5 11,-3-3-11,-4-3 9,-6-2-9,-7-3 0,-5 3 0,-7 0 1,-10 5-1,0 6 0,4 2 0,-1 5 0,-2 8 0,-1 1 0,-3 9 0,1 4 0,2 5 0,3 2 0,1 3 0,6 0 1,6 1-1,4 7 1,5 5-1,7 11 3,4 2-3,5 1 1,11 0-1,2-1-1,10-2 1,6-3 0,13 8 0,6-5 1,10-2-1,6-9 9,4-2-9,-4-11 21,0-11-21,6-7 16,-2-8-16,-1-9 16,-3-12-16,-3-9 10,-6-4-10,-10-14 1,-6-8-1,-10-3 0,-10-7 0,-8-6 2,-14-5-2,-9 0 1,-6 7-1,-7 9-29,-6 11 29,-3 2-119,-4 2 119,1 4-11</inkml:trace>
  <inkml:trace contextRef="#ctx0" brushRef="#br0" timeOffset="233340.3464">17018 15057 74,'0'0'0,"0"0"11,9-5-11,17 0 21,12-3-21,16 3 7,19 2-7,3 6 2,-3-1-2,-6 6 1,-7-2-1,-6-4 1,-7-2-1,-2 0 0,-7-8 0,-6 0-38,-7-2 38,-9 4-52,-6 1 52,-10 5-26,-13 3 26</inkml:trace>
  <inkml:trace contextRef="#ctx0" brushRef="#br0" timeOffset="233812.3734">17053 15666 72,'3'0'0,"13"0"7,9 3-7,13-1 15,16 1-15,13-3 10,3 3-10,-1-3 2,-2 2-2,-7-2 2,-9 0-2,-6 3-37,-7-3 37,-6 0-70,-4 0 70</inkml:trace>
  <inkml:trace contextRef="#ctx0" brushRef="#br0" timeOffset="234213.3963">17465 15841 80,'-3'8'0,"3"7"10,0 12-10,-3 7 7,3 14-7,0 5 7,3 2-7,-3-2 1,3-5-1,0-3 1,-3-5-1,4-11 1,-1-3-1,-3-7-1,0-9 1,3-2 1,-3-3-1,0-5 3,-3-2-3,0-6-24,-4-5 24,1-3-40,3-3 40,-4-2-41,1 0 41,3-3-4,3-2 4</inkml:trace>
  <inkml:trace contextRef="#ctx0" brushRef="#br0" timeOffset="234705.4244">17440 15896 74,'0'0'0,"0"0"2,0 0-2,0 0 1,0 0-1,0 0 6,0 0-6,0 0 1,-10 5-1,-2 6 1,-4 2-1,-6 3 1,-7-3-1,4 1-1,2-1 1,7-5 0,4 0 0,5-3 1,1-2-1,6-3-2,0 0 2,6-3-3,4-5 3,9-3 2,0-7-2,-3-1 2,0-2-2,0 3 10,-4-1-10,1 3 12,-3 0-12,-1 6 7,-3-1-7,1 6 8,-1 0-8,4 5 5,9 5-5,0 3 8,3 8-8,3-6 8,1 4-8,2 2-5,-2-1 5,-7-1 5,-3-4-5,-4-2-34,-2-5 34,-7-1-82,-3-7 82,-6-5-26</inkml:trace>
  <inkml:trace contextRef="#ctx0" brushRef="#br0" timeOffset="235713.4821">17383 14415 106,'0'0'0,"0"0"3,0 2-3,3 11 0,3 14 0,-3 10 9,1 8-9,-4 5 6,0-2-6,-4 2 1,8 3-1,-1 3 2,0-4-2,3-7 0,1-8 0,-4-7 0,0-12 0,0-2-1,-3-8 1,0-5 1,0-3-1,-9-3 0,-1-8 0,-6-5 0,4 1 0,-14-9-1,1 0 1,-1-5 1,4 2-1,0-2-1,3 8 1,3 3 1,3 4-1,1 6 2,5 3-2,1 2 2,6 3-2,0 8 0,0 6 0,6 4 0,4 1 0,2 4-1,4-1 1,3-4 3,10-2-3,0 0 5,-1-11-5,4-2 13,0-6-13,-1-7 6,4-6-6,0-5 7,-3-3-7,0 0 5,-4 3-5,-2 2 4,-4 6-4,-6 2 0,-7 1 0,1 5-1,-4 2 1,1 0-54,-4 3 54,0 8-105,3-2 105,4-4-12</inkml:trace>
  <inkml:trace contextRef="#ctx0" brushRef="#br0" timeOffset="239359.6906">18107 15163 75,'0'0'0,"0"0"5,0 3-5,0 8 0,0 4 0,0 7 8,-4 15-8,1 2 8,3 1-8,-3 2 8,3 3-8,3-5 2,0-6-2,1-2-1,5 0 1,4-8 2,6-6-2,6-2 1,7-8-1,0-5 0,0-3 0,2-3-15,-8 0 15,-1 1-39,-6-4 39,-6 1-42,-3-3 42,-10 3-11,-4 0 11</inkml:trace>
  <inkml:trace contextRef="#ctx0" brushRef="#br0" timeOffset="239589.7038">18065 15462 86,'7'-2'0,"5"2"3,7-3-3,1 3 4,2 0-4,0 0-1,0 0 1,-3 0-35,0-3 35,0 1-56,0-6 56</inkml:trace>
  <inkml:trace contextRef="#ctx0" brushRef="#br0" timeOffset="239764.7138">18113 15184 98,'13'-2'0,"9"-1"7,10 3-7,6 0-2,0 0 2,0 5-55,-3 1 55,-7-1-47,-5-2 47</inkml:trace>
  <inkml:trace contextRef="#ctx0" brushRef="#br0" timeOffset="240455.7533">18704 15719 81,'3'10'0,"-3"6"13,3 6-13,0-1 4,0-3-4,0 1 1,1-1-1,-4-5-2,0-2 2,0-6 1,0-2-1,0 2 5,0-5-5,0 0 0,-7 0 0,1-5-5,0-3 5,-1-3 6,-2-2-6,-1-5 0,1-3 0,-1-6-1,1-5 1,-1 3 6,1-2-6,-1-4 11,4 6-11,-1 0 9,4 8-9,3 2 2,10 3-2,6 3-3,12 0 3,1 8 0,6 5 0,-4 2 1,-2 6-1,-7 3-2,-6-1 2,-10 4-2,-9 1 2,-3-1 2,-7 2-2,-3-3 2,4 3-2,-1-6-4,10 6 4,0 0 1,6 3-1,9 2-7,7 0 7,0 0-3,1 3 3,-5-6-1,-2 4 1,-7-7 0,-6 7 0,-9-12 3,-1 1-3,-5-3 4,-1 0-4,-7-3 0,1-5 0,-10 3-96,1 2 96,-1 5-25</inkml:trace>
  <inkml:trace contextRef="#ctx0" brushRef="#br0" timeOffset="245892.0643">23930 12898 61,'0'0'0,"0"0"16,0 0-16,0 0 2,0-5-2,6 3 1,-3 2-1,3 5 10,-2 5-10,-1 12 7,-3 12-7,0 8 8,-3 14-8,3 10 4,0 8-4,0 13 1,0 3-1,0 3 2,0 10-2,6 14 1,-3 2-1,4 8-2,-1-3 2,7-5 1,-4-5-1,1-3 1,-1-8-1,1-16 0,-1-2 0,1-3-2,-7-8 2,3-2 0,-6-12 0,0-1 0,-3-4 0,0 1 1,0-9-1,3 4-2,-3-14 2,3-8-4,-4-8 4,8-5-1,-8-8 1,4 0 0,-3-3 0,3 0-7,-6 3 7,6-2-1,-3 2 1,-1-3 0,1 0 0,3-2-6,0-3 6,0 0-3,-3-3 3,-3-5-2,-4 3 2,-2-3-1,-1 0 1,-3-3 0,0-18 0,0 8 0,4 3 0,-1 4 1,3 4-1,7 2 2,-3 0-2,3 0 8,-4 5-8,4-2 9,0 2-9,3 3 8,0 0-8,0 0-1,3 3 1,7 5 4,2 5-4,4 16 0,0-5 0,6 0 2,-6 0-2,3 0 2,-3-3-2,0-3 2,-3-2-2,-1-5-2,-5-3 2,-1-3 0,-3-5 0,4-13 1,2-8-1,4-6 3,0 3-3,-1-7 2,-2 4-2,2 6 1,-2 0-1,-1 0-1,-2-3 1,2-3-54,1-4 54,-4-6-71</inkml:trace>
  <inkml:trace contextRef="#ctx0" brushRef="#br0" timeOffset="246673.1089">23942 12888 51,'-3'-5'0,"3"5"17,0 0-17,0 0 6,0 0-6,0 0 4,0 0-4,0 0 12,-3 8-12,-3 2 6,-4 9-6,-3 4 10,-6 7-10,0-1 0,-3-3 0,3-5 4,6-2-4,4-9 0,2-2 0,7-8-3,4-13 3,11-11-1,5-13 1,2-5 2,3-3-2,-3 3 0,-3 7 0,-3 9 0,-6 5 0,-1 5 15,-5 10-15,5 14 23,1 8-23,-1 11 7,4-4-7,3 7 0,0-7 0,3 1-20,0-3 20,3-5-98,-3 0 98,-6 3-34</inkml:trace>
  <inkml:trace contextRef="#ctx0" brushRef="#br0" timeOffset="247271.1431">24428 13592 78,'0'0'0,"6"10"18,1 14-18,-1 18 15,0 6-15,-2 10 14,-8 0-14,1 3 13,0-5-13,3-9 6,6-9-6,4-7 4,3 6-4,6-13 2,9-8-2,1-21-1,6-3 1,-3 0 4,-7 0-4,0 0-8,-6 0 8,-3 0-33,-3 0 33,0 0-40,-4-5 40,-2 0-57,-1 0 57,-6-1-14,0 6 14</inkml:trace>
  <inkml:trace contextRef="#ctx0" brushRef="#br0" timeOffset="247532.1581">24377 13909 152,'16'-5'0,"16"-3"7,9-5-7,10-3 2,0 0-2,-7 3-6,-6-1 6,-6 4-67,-10 2 67,-6 5-72,-6-2 72,-7 2-15,-9 1 15</inkml:trace>
  <inkml:trace contextRef="#ctx0" brushRef="#br0" timeOffset="247711.1683">24361 13682 138,'16'-11'0,"19"-5"13,13-2-13,9-4 1,6 4-1,-5-1-22,-8 4 22,-11 4-106,-8 6 106,-9 7-23</inkml:trace>
  <inkml:trace contextRef="#ctx0" brushRef="#br0" timeOffset="248413.2085">25012 13967 94,'0'0'0,"3"0"9,7 0-9,-1-2 1,1-4-1,0 4 11,-7-4-11,0 1 19,-3 0-19,-3-3 12,-7 0-12,-3-5 1,1 2-1,-4 6 2,-3 2-2,-3 11-2,-4 11 2,4 7-1,0 9 1,6-4 1,10-2-1,6-5-9,12-8 9,7-8-6,7-11 6,-1-5 0,1-7 0,-7-4 1,-4 1-1,-5 2 0,-4-3 0,-3 9 15,1-1-15,-1 8 12,0-2-12,-3 5 0,6 8 0,1 11 1,2 4-1,1 9 0,2 16 0,4-1 1,0 9-1,0-1 1,-3-2-1,-1-2-1,-2-1 1,-4-5 2,-6-3-2,-3-5-1,-6-8 1,-4-5-1,-9-8 1,-7-8 0,-6-11 0,-3-2 18,0-6-18,3 1 17,10-6-17,9 0 3,9 0-3,11-5 2,8 3-2,11 2-77,-4 5 77,-3 11-124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1-30T18:30:50.6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77 2347 14,'0'0'0,"-7"0"13,7 0-13,0 0 8,3-3-8,13 6 9,13 0-9,15-1 11,20 1-11,18-3 5,17-5-5,18-1 11,17-2-11,15 0 12,25 0-12,4 0 11,0-5-11,-10 0 2,-12 5-2,-13-3 2,-19 1-2,-20-1 7,-2-2-7,-23 3 0,-22 2 0,-15 2-17,-17 4 17,-9 4-52,-16 4 52,-44 4-35,-14-7 35</inkml:trace>
  <inkml:trace contextRef="#ctx0" brushRef="#br0" timeOffset="767.0438">1755 2357 27,'7'0'0,"9"-2"-2,15-3 2,27-1 12,18 4-12,32-4 14,57 1-14,19 8 8,10-3-8,18 2 9,1 1-9,19-3 8,-7 0-8,-15-8 13,-10 3-13,-19-1 1,-19 1-1,0 2-1,-32-4 1,-32-1-10,-25 5 10,-28 3-24,-20 0 24,-19 3-28,-25 10 28,-38 0-26,-3-8 26</inkml:trace>
  <inkml:trace contextRef="#ctx0" brushRef="#br0" timeOffset="202486.5815">619 17042 81,'0'0'0,"-3"5"9,-1 6-9,4 2 1,4 3-1,-1-3 1,6-2-1,10-6 0,7-5 0,5-11 1,1-2-1,0 0 1,-3-3-1,-10 0 12,-7 0-12,-2-5 8,-10-3-8,-7 0 2,-2-2-2,-10 5 6,0 2-6,0 3 1,-7 8-1,-2 8 0,2 8 0,4 6-1,0 4 1,3 3 2,6 3-2,4-3-1,6 6 1,6 7-1,3 11 1,7 5 1,-1 9-1,1-1-1,3 0 1,-3 6 2,-7-9-2,-3 1 0,-6-6 0,-3-5 0,-7-5 0,-3-6 9,-6-10-9,-7-6 5,-2-10-5,5-8 0,-2-10 0,9-6-22,3 0 22,3-8-92,13 0 92,6-2-23</inkml:trace>
  <inkml:trace contextRef="#ctx0" brushRef="#br0" timeOffset="205808.7716">1908 16423 124,'-3'8'0,"3"18"2,0 11-2,3 8 5,-3 8-5,3 0 2,0-3-2,3-2 2,1-8-2,-4-6 0,-3-8 0,0-7-12,-3-6 12,0-2-54,-4-3 54,7-8-68,0 2 68</inkml:trace>
  <inkml:trace contextRef="#ctx0" brushRef="#br0" timeOffset="206128.7899">1654 17076 113,'9'0'0,"10"3"22,13 0-22,6 2 8,10-3-8,9 4 1,3-4-1,-6-2-6,-6 0 6,-10-2-64,-6-4 64,-7-1-73,-6-1 73</inkml:trace>
  <inkml:trace contextRef="#ctx0" brushRef="#br0" timeOffset="206615.8177">1990 17492 61,'0'10'0,"0"11"11,0 14-11,-6 2 10,-4 0-10,-2 0 12,-10-3-12,-1-5 8,-2-2-8,0-9 8,-1-7-8,4-8 4,0-11-4,-1-14 1,1-9-1,3-6-1,3 0 1,4 2 0,8 6 0,8 5 1,8 3-1,7 5-3,4 6 3,11 2 2,8 2-2,5 1 5,-2 3-5,-7-6 0,-3 5 0,-10-2-30,-6-1 30,-3 4-88,-3-4 88</inkml:trace>
  <inkml:trace contextRef="#ctx0" brushRef="#br0" timeOffset="208043.8994">2397 17227 50,'0'0'0,"0"-5"11,3-3-11,6-8-1,4-3 1,6-2 0,0 0 0,0 5 1,-3 6-1,-3 2 7,0 5-7,-1 3 7,4 8-7,0-3 5,6 6-5,0-3 4,1-6-4,-1-2 10,-6-8-10,0-2 0,-7-1 0,-6-2 1,1-3-1,-4 6-15,0-4 15,3-1-67,3-1 67,0 0-12,4 0 12</inkml:trace>
  <inkml:trace contextRef="#ctx0" brushRef="#br0" timeOffset="209061.9576">3327 16494 96,'0'0'0,"-3"-5"17,3 2-17,0-2 8,0 5-8,0 0 8,0 0-8,0 0 0,-3 13 0,-1 14 0,4 12 0,-3 14 6,0 3-6,3 2 8,-3-2-8,0-6 1,3-5-1,-3-11 1,3-10-1,-4-5-2,4-6 2,0-5-24,-3-3 24,3-5-75,0-8 75,0-5-43,0-3 43</inkml:trace>
  <inkml:trace contextRef="#ctx0" brushRef="#br0" timeOffset="209471.9811">2968 17060 89,'0'0'0,"0"0"19,3 3-19,10 0 12,9 5-12,16 2 10,10 1-10,3-1 7,0-2-7,6-5 16,-3-3-16,0-3-2,9-2 2,-9 0-8,-9-1 8,-7-2-73,-10 1 73,-2-1-69,-10 2 69</inkml:trace>
  <inkml:trace contextRef="#ctx0" brushRef="#br0" timeOffset="210338.0306">3010 17457 88,'0'8'0,"0"11"1,0 2-1,0 5 8,0 9-8,0 2 9,3 2-9,-3-2 0,0-2 0,0-6 2,0-5-2,0-3 3,0-10-3,0-4 1,3-1-1,-3-6 4,-3-6-4,3-4 1,-3-6-1,-1-8-2,1-2 2,3-1 0,7 1 0,-1-3 0,7 5 0,-1 5-1,4 1 1,3 2 1,0 3-1,3 5 0,-2 5 0,-1 8-1,-7 6 1,1 16 4,-4 4-4,1 4 12,0 4-12,-1-4 4,4-4-4,-1-1 3,8-7-3,-1-7-1,0-5 1,3-6-57,0-7 57,-3-9-78</inkml:trace>
  <inkml:trace contextRef="#ctx0" brushRef="#br0" timeOffset="323492.5027">3362 17650 87,'0'0'0,"0"0"5,6-2-5,7 2 6,3-3-6,3 0 11,6 3-11,23-2 6,0-4-6,-1 1 3,-2 0-3,-4-6 2,-6 3-2,-7 3 1,-5 2-1,-11 1-1,-2-1 1,-4 1-52,-6 2 52,-3-3-67,-3 0 67</inkml:trace>
  <inkml:trace contextRef="#ctx0" brushRef="#br0" timeOffset="324018.5328">3467 17579 104,'0'18'0,"6"12"13,-3 9-13,16 1 9,4 0-9,-8-6 1,-2-5-1,-7-10 0,1-3 0,-4-6-67,-6-5 67,3-5-59</inkml:trace>
  <inkml:trace contextRef="#ctx0" brushRef="#br0" timeOffset="325124.596">3902 17433 115,'0'3'0,"3"8"9,0 12-9,0 12 11,4 12-11,-1 4 10,0 2-10,4 8 4,-1-3-4,1-5-2,-4-3 2,-3-2 2,1-11-2,-1-3 0,0-8 0,0-4 0,0-7 0,-3-1-1,0-6 1,0-6-4,0-2 4,0 0-13,-3-8 13,-3-2-2,-1-9 2,4-5-4,-3-2 4,-1-3-1,4-3 1,-3-5 0,0-3 0,-1-5 0,-2-2 0,-1-11 0,4 2 0,3 3 0,0 3 0,3 10-1,3 11 1,6 8 1,4 5-1,9 11 0,7 10 0,2 6-1,-2 4 1,-4 7 0,-2-1 0,-7 3 1,-7-3-1,-6 0 3,-12 0-3,-4-5 6,-9-5-6,-10-1-3,-6-5 3,-3 1-1,6 2 1,3 0-85,13 2 85,9 3-43</inkml:trace>
  <inkml:trace contextRef="#ctx0" brushRef="#br0" timeOffset="325979.6449">3441 17717 46,'0'0'0,"0"0"7,0 0-7,0 0 15,0 0-15,0 0 9,0 0-9,-3 2 7,3-2-7,0 0 5,-3-5-5,3-3 2,0-3-2,0-5 7,-3 1-7,3-9 9,0-3-9,0 4 4,-3-4-4,-4 3 5,4 0-5,0 6-1,0-1 1,3 4 3,0 4-3,0 0 3,0 3-3,0 3-1,0 5 1,0 0 1,3 8-1,0 8 1,0 2-1,0 4-1,1 1 1,-1 4 1,0 2-1,-3-8 1,0-2-1,0-1-2,0-5 2,0-5-13,-3 0 13,0 0-58,3-2 58,-7 1-49</inkml:trace>
  <inkml:trace contextRef="#ctx0" brushRef="#br0" timeOffset="326911.6983">3635 17669 67,'0'0'0,"0"0"10,-6 0-10,-4 0 4,1 0-4,-4 3 0,0 2 0,-15-3 7,-1 1-7,4 2 6,-4 1-6,4-1 2,2-5-2,4 0 10,0-3-10,3-2 11,4 0-11,2-1 5,4 4-5,3-1 1,6 1-1,10-4-1,2 6 1,5-2 0,2 2 0,0-3 0,22 3 0,-9-3-1,0 1 1,-3 2-1,-7 0 1,-6 0-2,-6-3 2,-6 0 0,-7 3 0,-10 3 0,-6-3 0,-9 0-1,-17 0 1,4 3 1,3-3-1,0 0-1,7 0 1,6 0-1,-1 5 1,4-5-1,7 0 1,5 3 2,-2-3-2,9 0-6,6 0 6,4-3-5,6 0 5,3 1-15,6-1 15,4 3-36,12 0 36,0-3-54,-6 3 54</inkml:trace>
  <inkml:trace contextRef="#ctx0" brushRef="#br0" timeOffset="327307.7209">3365 17513 77,'0'0'0,"6"10"8,-2 9-8,5 10 12,-2 8-12,-1 5 9,3 3-9,1 3-1,3-6 1,-4-7 1,-3-9-1,-2-5 2,-1-7-2,-6-7-49,-4-4 49,-2-6-58,-4-4 58</inkml:trace>
  <inkml:trace contextRef="#ctx0" brushRef="#br0" timeOffset="328264.7756">3356 17150 104,'0'0'0,"0"0"15,0 0-15,6-2-1,10 4 1,12-2 5,26-2-5,10 2-1,6-3 1,0 3 2,-4 3-2,-5-3 1,-7-3-1,-4 0-1,-8 6 1,-11 0-1,-8-6 1,-11 3 2,-2-3-2,-10 3 2,-3-5-2,-4 0-1,-2 2 1,-7 0 0,-6 3 0,-7 3 0,-6 2 0,-9 3-3,-10 0 3,-10 0-8,-15-2 8,-1-6-3,11 0 3,2-3-18,16 0 18,7 1-88,9-6 88,9 2-5</inkml:trace>
  <inkml:trace contextRef="#ctx0" brushRef="#br0" timeOffset="335873.2108">930 17068 97,'0'0'0,"-6"-2"22,-1-1-22,7 3 15,0 0-15,0 0 10,0 0-10,10 0 2,6-3-2,12 3 8,4-2-8,3-1 6,0 3-6,0-3 3,19 1-3,-10-1 0,-6 3 0,-12 0 0,-4-3 0,-9 3 0,-1 0 0,-5 0-12,-1 0 12,-6 0-37,3-2 37,-3-1-45,0 3 45,-3-2-52,-3 2 52,-1 2-16,1 3 16</inkml:trace>
  <inkml:trace contextRef="#ctx0" brushRef="#br0" timeOffset="336177.2282">917 17280 94,'7'-3'0,"8"1"30,4-1-30,7-2 14,6 2-14,-1 0 7,-2 1-7,3 2 1,15-3-1,-12 0-11,-3 3 11,-10 0-43,-6-2 43,-6-1-77,-1 3 77,-9-2-1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1T22:59:54.7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23 9057 111,'-6'0'0,"-4"2"27,4 4-27,-1-4 16,7-2-16,-3 6 12,3-4-12,3 6 6,4-3-6,2 3 10,4 0-10,3 3 9,0-1-9,6 4 5,3-1-5,4 3 6,3 0-6,-1-6 2,1 1-2,-7-1 1,4-4-1,-4 4 2,1-4-2,-7-1 4,-3 0-4,-4 3 2,-2-3-2,0 3 2,-4-2-2,-3 2 1,0-3-1,-3 0 0,3 0 0,-6 1 0,3-1 0,3-2 0,-6-1 0,3-2 0,0 0 0,0 3 0,0-3 0,0 0 0,0 0 0,0 5 0,0-5 0,-3 3 1,-6 5-1,-7 5-1,0 0 1,-10 3 0,4 0 0,-3 8 0,-7-3 0,-3 16 0,3-5 0,4-8-1,2-6 1,7-2-35,10-8 35,2-3-91,7-5 91,7 0-88</inkml:trace>
  <inkml:trace contextRef="#ctx0" brushRef="#br0" timeOffset="1425.0815">9185 8988 75,'0'0'0,"0"0"29,-6 0-29,2 3 12,-2-1-12,3 6 9,-4 5-9,1 3 6,3 5-6,0 1 4,3-4-4,0 1 3,3-1-3,6 1-3,1-6 3,6 3 0,22-3 0,0-2 0,-3 7 0,0-2 0,-3 2 0,-7 4 3,-3 1-3,-9 4 5,-7 2-5,-9 0 9,-6 0-9,-7-2 6,-3 15-6,-3-18 4,-17 5-4,8-8-1,2-8 1,4-2-1,6-3 1,6-5-29,0-6 29,4-8-46,2-18 46,7 3-60,0-1 60,4 6-24,2-8 24</inkml:trace>
  <inkml:trace contextRef="#ctx0" brushRef="#br0" timeOffset="1627.0927">9220 9030 130,'6'-2'0,"23"2"28,2-3-28,4 3 5,0-3-5,-3 1 0,3-1 0,-3-2-49,0 2 49,-4 0-100,-6 9 100,-3-4-13</inkml:trace>
  <inkml:trace contextRef="#ctx0" brushRef="#br0" timeOffset="2371.1356">9737 9435 97,'4'-3'0,"5"-2"15,10 0-15,0 0 6,0-1-6,0 1 12,3 0-12,4-1 4,-4-2-4,-3 0 4,-3-2-4,-3-1 0,-7-5 0,-9 6 6,-3-9-6,-7 1 6,-3 5-6,0 5 5,-3 2-5,0 6 5,0 11-5,0 10 8,3 8-8,0 8 7,7 0-7,5 16 5,11-8-5,9-5 1,3-6-1,12-10 1,11-11-1,2-10-9,-3-8 9,1-6-43,-1-39-14,-12 5-3,-7 3 60,-6 12-12,-13 1 12</inkml:trace>
  <inkml:trace contextRef="#ctx0" brushRef="#br0" timeOffset="2791.1597">10141 9133 136,'0'8'0,"6"11"31,0 5-31,1 5 13,2 5-13,4 1 12,3 2-12,0 2 2,3-2-2,0-5 0,0 10 0,-3-10 6,-7-8-6,-3-8 4,-2-3-4,-4-10 5,0-3-5,0-8 2,0-16-2,0 0 2,3-8-2,6-5-1,4-5 1,3 0 0,19-3 0,-3 0 2,3 2-2,-7 4 2,4 2-2,-7 8 2,-3 2-2,-2 6-2,-8 8 2,-2 2 1,-7 3-1,0 6-41,-3 2 41,-6 2-94,3-2 94,3 0-81</inkml:trace>
  <inkml:trace contextRef="#ctx0" brushRef="#br0" timeOffset="4114.2352">19104 8977 89,'0'0'0,"0"0"27,0 0-27,0 0 22,-7 0-22,4 0 15,-3 3-15,-4 2 7,-3 1-7,1 1 7,-4 4-7,-9 5 4,-7 0-4,-6 2 5,-4-2-5,-2 5 4,-4-2-4,7 2 9,6-5-9,10-3 5,15-5-5,13 0 0,10 0 0,9 0-2,13 0 2,6 5 2,7 6-2,0 4-2,-4 1 2,-9 0 1,-3 0-1,-7 2 0,-3-5 0,-6-2-35,-6-6 35,-4 0-64,-3-5 64,4 0-84,-1 0 84,4-5-9</inkml:trace>
  <inkml:trace contextRef="#ctx0" brushRef="#br0" timeOffset="5001.2861">19513 9017 93,'0'0'0,"3"-5"14,1-3-14,8 2 13,1-1-13,6-1 11,13 0-11,3 2 7,3 1-7,-3 2 5,0 3-5,-4-2 1,-5 7-1,-7 0 0,-7 9 0,-5 1 1,-10 7-1,-10 4 0,-6 3 0,-3-2 3,-1-1-3,1-2 0,6-6 0,4-4 1,8-4-1,11-2 2,9-5-2,6-3-1,10 3 1,3 2-1,3 0 1,0 6-1,-6 5 1,-10 5 1,-6 0-1,-10 8-1,-9 3 1,-7 2 2,-9-2-2,-6 8 12,-1-9-12,-5-7 9,2-8-9,-3-8 3,4-21-3,6-1-1,3-1 1,3-7-43,6 1 43,7 0-63,0 3 63,3 7-66,6 6 66</inkml:trace>
  <inkml:trace contextRef="#ctx0" brushRef="#br0" timeOffset="5569.3186">20240 9327 127,'10'-6'0,"6"6"11,9-5-11,7 2 6,3-5-6,3 0 3,-3 1-3,-4-1 1,-11-3-1,-5 0 2,-8-4-2,-4 4 6,-9-5-6,-7 0 11,-6-2-11,0 4-1,-7 4 1,-2 10 1,-1 3-1,1 7 6,2 9-6,7 7 15,7 6-15,12 2 4,12-2-4,10 2 0,13-2 0,3-5 1,4-6-1,-1-5-31,-3-6 31,0-2-39,-6-5 39,-10-3-75,-6-3 75,-10 3-47,-9-2 47</inkml:trace>
  <inkml:trace contextRef="#ctx0" brushRef="#br0" timeOffset="6007.3436">20612 9014 167,'3'6'0,"10"12"7,-4 9-7,7 10 15,-3 2-15,3 6 6,3 0-6,-4 3 3,11-6-3,-7-2 4,-3-8-4,-3-6 3,-4-10-3,1-3 3,-4-10-3,3-6 5,4-15-5,3-6 8,0-16-8,3-2 6,3-8-6,0-1 10,4-2-10,-4 3 2,0 5-2,-6 13 2,0 6-2,-6 7 2,-4 6-2,0 5-2,-3 3 2,-3 5-18,-3 3 18,3 5-73,-3 0 73,0 2-142,6 1 142,3-6-7</inkml:trace>
  <inkml:trace contextRef="#ctx0" brushRef="#br0" timeOffset="15508.887">21558 14444 96,'0'-6'0,"-3"-2"25,6 3-25,-3-5 8,0 4-8,0 6 22,-3-8-22,-10 16 11,-3 5-11,-9 11 9,-7 3-9,0 4 5,0 9-5,7 8 17,0-3-17,2 2 13,4 12-13,4 7 10,8 0-10,4-3 2,6-4-2,10-1 1,0-13-1,-1-8-20,7-11 20,-3-7-81,0-9 81,-6 1-117,-1-6 117</inkml:trace>
  <inkml:trace contextRef="#ctx0" brushRef="#br0" timeOffset="16588.9488">21688 14748 84,'0'0'0,"0"0"21,0 0-21,0 0 15,0 0-15,0 0 10,0 0-10,0 0 13,3-5-13,0 2 6,4-2-6,2 2 7,-2 0-7,5 3 2,1-5-2,0 0 3,6 2-3,3-2 0,-3 5 0,3-3 1,0 3-1,7 0 0,-4 3 0,-9 2 1,0-2-1,-6 2 1,-4 3-1,-6 3 0,-3 4 0,-3 1 1,-13 3-1,3-1 0,3 1 0,3-6-1,1-2 1,3-3 1,6 0-1,3 0 0,0-3 0,16-3 0,3 1 0,4 2-1,-1-2 1,0 5-1,-2 0 1,-8 3 1,-2 4-1,-10 22 0,-6-5 0,-6-3 0,-4-2 0,-3-3 0,0-6 0,0-5 2,0-5-2,-12-8 0,2-8 0,4 3-1,3-8 1,3 0-13,0-3 13,7 5-49,3 1 49,6 2-80,3 5 80,0 0-22</inkml:trace>
  <inkml:trace contextRef="#ctx0" brushRef="#br0" timeOffset="17098.978">22253 14843 104,'-6'0'0,"-1"3"20,-2 7-20,-1 9 9,1 5-9,-1 2 13,4 6-13,3 0 2,6-1-2,3-1 0,10-4 0,10 0 0,5-10 0,8-8-2,2-10 2,0-4 2,-12-12-2,-4-1 14,-6-5-14,-13-2 20,-6-3-20,-6 2 17,-13 1-17,-6 2 4,-7 6-4,-3 7 0,0 11 0,3 3 0,4 7 0,5 4-53,8-1 53,8 0-97,10-2 97,13-4-52,10-9 52</inkml:trace>
  <inkml:trace contextRef="#ctx0" brushRef="#br0" timeOffset="17519.002">22641 14864 115,'0'0'0,"0"6"12,3 2-12,-3 7 7,-3 7-7,3 4 11,-4 3-11,1 0 5,6 0-5,13-5 0,0-3 0,10-7 0,2-7 0,1-12 2,2-5-2,1-4 7,-10-7-7,-6-8 31,-13 0-31,-9-3 15,-3 1-15,-10 7 9,-4 3-9,-2 15 2,-10 6-2,0 8-4,3 5 4,4 3-95,12 0 95,9-3-116,11-5 116</inkml:trace>
  <inkml:trace contextRef="#ctx0" brushRef="#br0" timeOffset="18217.042">23393 14647 117,'-3'3'0,"3"8"21,-3 7-21,-1 6 17,1 2-17,-3 11 11,3 6-11,0 2 3,-1-3-3,-2-5 3,3-5-3,-3-6 0,2-7 0,1-6-20,3-5 20,0-3-49,3-13 49,-3 0-66,7-5 66,-4 3-36,3-1 36</inkml:trace>
  <inkml:trace contextRef="#ctx0" brushRef="#br0" timeOffset="18797.0751">23641 14708 66,'0'0'0,"0"0"15,0 0-15,0 0 12,0 0-12,0 0 14,0 0-14,-10 5 8,-3 1-8,-6 2 5,-6 5-5,-4 0 6,1 3-6,-1 3 6,7-1-6,6 1 4,3-4-4,10-4 0,10 2 0,5-2 7,11-3-7,8 0 1,4-3-1,0 3 1,-6 3-1,-4 4-1,-3-4 1,-6 5 0,-9-3 0,-4-2-35,-3 2 35,-3-2-74,-1-6 74,4 3-34,0-6 34</inkml:trace>
  <inkml:trace contextRef="#ctx0" brushRef="#br0" timeOffset="19206.0985">23904 14557 148,'10'16'0,"12"11"15,3 7-15,4 3 11,3 5-11,-7 17 9,-12 4-9,-10 3 5,-19-2-5,-13 5-22,-15-9 22,-7-4-119</inkml:trace>
  <inkml:trace contextRef="#ctx0" brushRef="#br0" timeOffset="28298.6186">9979 13496 42,'0'0'0,"-4"-5"26,4 0-26,0 2 11,4-2-11,2 2 13,-3-2-13,7 2 13,-1-2-13,4 2 9,0-2-9,2 0 9,1 2-9,3 0 4,4 1-4,-4 2 1,3 0-1,-3 0 1,0 2-1,3 1 1,0-3-1,1 3 14,-1-1-14,0-2 3,0 0-3,1 3-1,15-3 1,-3 0 2,-4 0-2,1 0-1,0 0 1,-4 0 2,4 0-2,0 3-1,-3 2 1,-1-2-1,1 2 1,-1 0 1,1 1-1,-4-4 0,1 3 0,2-2-1,1-3 1,-1 3 2,-2-1-2,-4 1-2,-3 0 2,0-1 0,0 1 0,0-3 2,3-3-2,-3 1-3,4-1 3,-1 0 2,-3 1-2,0 4 0,0-2 0,3 3 0,0-3 0,4 0 0,-1-3 0,1 1-1,-4-1 1,3-2 1,-2 2-1,-1 1 0,3-4 0,-3 6 0,1-2 0,-4 2 0,-3 2 0,-1 1-1,1 0 1,16-3 0,-3-3 0,-1 3-1,1-3 1,-7 1 0,3 2 0,-2 0 1,2 0-1,-3 2-3,4 1 3,-1 0 2,-3 2-2,0 0 2,4-2-2,-4-1-3,7 1 3,2-3 1,1-3-1,3 3 0,3 0 0,-6 3 0,3-3 0,0 3 1,3-3-1,0 2-1,-3 1 1,0 2 1,-3-5-1,-1 3 1,-5-3-1,-1 0 0,-3-3 0,-3 1 1,-3-1-1,-6 3-2,-1-3 2,-2 3-60,-10 3 60,-7 8-86</inkml:trace>
  <inkml:trace contextRef="#ctx0" brushRef="#br0" timeOffset="29907.7106">10217 14478 42,'0'0'0,"0"0"2,0 0-2,3 0 10,3-3-10,7 3 23,-3 0-23,2-2 15,4 2-15,0 0 12,6 2-12,0-4 2,23-1-2,-7 0 5,3 1-5,-3-1 5,0-2-5,1 0 2,-1 2-2,-3-2 1,3 2-1,-3 3 2,0 0-2,-1 0 3,5 3-3,-5-3 0,1 0 0,-6 0 0,-4 2 0,4 1 3,0 0-3,-1 2 6,4-3-6,0 4 2,3-4-2,-1 4-2,1-6 2,3-3 4,4 0-4,-1-2-2,0 2 2,1 1 9,-4-1-9,12 1 0,1 2 0,-3 0 0,-4 0 0,1 2 0,-1-2 0,-2 0 1,-1-2-1,-6-1-2,3 3 2,-3 0 2,0 0-2,0 0 0,0 0 0,-4 3 2,-2-1-2,-1 1-3,1-1 3,3 4 1,-1-4-1,4 1 0,-3 0 0,0-1-1,0 4 1,-1-1 1,-2 0-1,3 1 1,-4 1-1,1-4-1,-1 0 1,1-1 0,0 1 0,2 2-1,-5 1 1,15-4 0,-3 4 0,-3-1 2,-3 0-2,0 3-1,-1 0 1,-2-5-1,3 2 1,3 0 3,-4-2-3,-2-3-1,3 0 1,-4 3 0,4-6 0,0 3-1,-1 0 1,1 0 2,-3 0-2,-4 0 1,-3-3-1,1 3 3,2-2-3,0 2 1,4-6-1,0 1 4,-1 0-4,-2-1 0,-1 1 0,-3 0 4,-3 2-4,-3-2 2,-3 2-2,-4 1 0,-5 2 0,-1-3-3,-3 3 3,-7 0-45,-5 3 45,-4 5-82,-6 7 82,-10 7-3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4T18:06:30.5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47 16642 86,'19'-8'0,"28"-5"34,26-8-34,32-3 38,22-2-38,32 2 22,22-5-22,25 5 20,7 5-20,-4 6 11,7-3-11,-3 0 10,3 1-10,-13 1 14,-19-2-14,-22 3 4,-19 3-4,-10 4 0,-15 6 0,-26 6-33,-19 4 33,-22 6-87,-10 3 87,-16-3-118</inkml:trace>
  <inkml:trace contextRef="#ctx0" brushRef="#br0" timeOffset="2426.1387">16595 17407 72,'4'-13'0,"5"-11"12,7-13-12,3-13 12,3-11-12,0 0 8,-6 8-8,-3 5 2,-3 1-2,-4 4 9,-3 17-9,0 7 11,-3 19-11,0 22 9,-3 20-9,0 27 10,0 18-10,-4 6 0,1-1 0,3-7 1,3-11-1,0-13-2,3-11 2,0-13-48,0-10 48,4-12-59,-1-12 59,4-11-36</inkml:trace>
  <inkml:trace contextRef="#ctx0" brushRef="#br0" timeOffset="2951.1685">17148 17724 85,'6'-7'0,"7"-7"4,9-4-4,7-14 9,9-5-9,0-3 11,-6 3-11,-4 0 7,-6 11-7,-6 7 11,-9 6-11,-1 10 8,-3 11-8,-3 16 10,0 8-10,3 8 2,7-3-2,6-3-1,6-5 1,3-10-21,4-14 21,3-8-58,-4-13 58,1-15-66,-4-12 66</inkml:trace>
  <inkml:trace contextRef="#ctx0" brushRef="#br0" timeOffset="3102.1775">17408 17074 89,'3'0'0,"7"0"-52,9-3 52,13-2-36,3 2 36</inkml:trace>
  <inkml:trace contextRef="#ctx0" brushRef="#br0" timeOffset="3640.2081">17783 17431 118,'0'0'0,"3"5"10,0 3-10,3 3 16,1 4-16,-1 1 8,1 3-8,-1-1 4,0-2-4,-3-5 1,1-1-1,-1-4 0,-3-1 0,0-5 0,0 0 0,0 0 1,3-5-1,-3-3-2,0 2 2,0-4-1,3 2 1,-3-3 2,0 3-2,0 0 0,0 3 0,0 0 0,0 2 0,0 1 0,0-4 0,0 1-1,6-6 1,4-2 0,0-8 0,2 0 1,1 0-1,6 2 1,-6 3-1,3 8-2,-4 8 2,4 11 8,-3 5-8,0 8 11,-1-3-11,1 5 2,0-2-2,-1 0-4,7-6 4,4-2-70,-1-5 70,3-6-93,-3-7 93,1-12-9</inkml:trace>
  <inkml:trace contextRef="#ctx0" brushRef="#br0" timeOffset="4587.2624">18637 16994 115,'0'0'0,"0"0"11,3 8-11,3 11 30,1 15-30,-4 19 18,0 5-18,0 0 19,0-2-19,-3-8 2,0-9-2,0-4 0,0-12 0,0-7-42,0-2 42,0-14-78,7-8 78,-1-11-74,4-5 74</inkml:trace>
  <inkml:trace contextRef="#ctx0" brushRef="#br0" timeOffset="5006.2864">18958 17161 113,'-4'8'0,"-2"16"13,6 5-13,0 10 10,6 4-10,7 2 8,6-8-8,3-5-2,13-11 2,7-13 2,-1-14-2,-3-10 1,-6-7-1,-10-4 7,-6-5-7,-13-5 9,-6 3-9,-10 0 6,-3 2-6,-9 5 0,-1 6 0,1 13 0,-4 11 0,7 8-2,3 12 2,0 1-42,6 5 42,13-2-90,4-9 90,5-7-32,7-11 32</inkml:trace>
  <inkml:trace contextRef="#ctx0" brushRef="#br0" timeOffset="5350.3061">19345 17296 130,'0'10'0,"3"12"3,3-1-3,7 5 2,9-2-2,4-3-1,5-5 1,4-11 1,-3-7-1,9-9 11,-9-5-11,-10-8 21,-9-2-21,-22-3 11,-4-6-11,-3 1 10,-3 0-10,-6 5 1,-1 10-1,-2 6-22,-1 10 22,0 8-59,7 9 59,6 2-83,7-1 83,6-1-24,9-9 24</inkml:trace>
  <inkml:trace contextRef="#ctx0" brushRef="#br0" timeOffset="5698.326">19818 17219 149,'0'11'0,"0"10"2,6 3-2,7 2 1,6 1-1,10-1-1,9-7 1,3-9 0,0-10 0,-3-5 2,-6-8-2,-10-6 23,-9-5-23,-10-5 25,-12 3-25,-7 2 14,-10 3-14,-8 10 3,-5 11-3,-2 8-9,3 11 9,9 7-102,10-2 102,16-6-106</inkml:trace>
  <inkml:trace contextRef="#ctx0" brushRef="#br0" timeOffset="6674.3818">20516 17222 131,'0'0'0,"0"0"17,0 0-17,4 0 7,-1 0-7,3 0 10,-3 0-10,1 2 9,-4-2-9,0 0 8,0 0-8,3 0 13,-3 0-13,0 0 3,0 0-3,0 0 2,0 0-2,0 0 2,0 0-2,0 0 4,0 0-4,0 0 5,0 0-5,0 0 1,0 0-1,0 0-1,0 0 1,0 0 1,0 0-1,0 0 0,0 0 0,0 0 0,0 0 0,0 0 1,0 0-1,0 0 0,0 0 0,0 0-1,0 0 1,-3-2 1,3 2-1,0 0-1,0 0 1,0 0-1,0 0 1,0 0 1,0 0-1,0 0 0,0 0 0,0 0 0,0 0 0,0 0 0,0 0 0,0 0 0,0 0 0,0 0 0,-4-3 0,4 3 0,0 0 0,0-3 0,0 3 0,4 6-3,8 2 3,10 0 2,10 0-2,13-3 7,24-3-7,1-2 9,0-5-9,-6 0 12,-10 0-12,-13-1 0,-12 4 0,-10 2 0,-4-3 0,-8 3-22,-4 0 22,-6 5-73,0-2 73,-4 2-123,1-5 123,6-5-20</inkml:trace>
  <inkml:trace contextRef="#ctx0" brushRef="#br0" timeOffset="7323.4189">21774 16962 156,'-3'16'0,"-1"19"33,-2 15-33,3 21 17,0 6-17,3 3 10,0-6-10,0-11 2,-3-7-2,3-6 3,0-10-3,0-14-17,3-7 17,0-6-56,6-11 56,4-7-87,3-13 87,3-11-60</inkml:trace>
  <inkml:trace contextRef="#ctx0" brushRef="#br0" timeOffset="7739.4427">22180 17669 122,'10'-8'0,"6"-5"12,6-11-12,3-8 14,1-2-14,-4-6 11,-3 0-11,0 3 10,-6 6-10,-1 7 11,-9 5-11,4 9 14,-7 10-14,3 10 2,0 14-2,4 10 3,2 4-3,10-1-4,0-3 4,0-5-68,7-8 68,2-10-113,4-22 113,-3-10-13</inkml:trace>
  <inkml:trace contextRef="#ctx0" brushRef="#br0" timeOffset="7892.4515">22463 17076 174,'0'0'0,"3"3"-13,6-3 13,7 0-69,10 0 69,2 0-91,1 0 91</inkml:trace>
  <inkml:trace contextRef="#ctx0" brushRef="#br0" timeOffset="8233.471">22675 17529 160,'0'13'0,"4"5"11,-1 6-11,6 0 7,-2-5-7,-1-6 4,4-5-4,-1-11 7,4-8-7,3-12 1,0-12-1,3-4 0,0-4 0,3 6 0,-3 0 0,-3 13 8,0 6-8,-4 10 9,1 11-9,-3 10 10,2 5-10,4 6-1,0 0 1,3 0-50,3-6 50,16 1-129,4-11 129,-1-8-36</inkml:trace>
  <inkml:trace contextRef="#ctx0" brushRef="#br0" timeOffset="8720.4988">23526 17087 154,'0'13'0,"0"21"20,0 14-20,-3 10 19,3 3-19,0 0 6,3-3-6,-3-5-1,0-13 1,0-3-11,4-13 11,-4-8-76,0-16 76,3-16-110,6-13 110</inkml:trace>
  <inkml:trace contextRef="#ctx0" brushRef="#br0" timeOffset="9045.5174">23777 17209 149,'0'15'0,"0"14"8,3 3-8,4 5-1,5-8 1,14-5 1,2-5-1,7-14-1,0-8 1,-3-10 0,-7-11 0,1-5-1,-14-3 1,-2-5 18,-13-2-18,-4 4 24,-5 4-24,-4 7 2,-3 5-2,0 6-2,0 8 2,6 10-47,-3 8 47,7 3-97,5 3 97,8-1-52,-1-5 52</inkml:trace>
  <inkml:trace contextRef="#ctx0" brushRef="#br0" timeOffset="9390.5371">24412 17058 123,'0'0'0,"-6"16"24,-4 13-24,4 10 9,3 9-9,9 2 0,10-5 0,16-8 1,6-8-1,6-13-2,4-13 2,-7-14 3,-6-10-3,-13-8 30,-9-5-30,-13-3 12,-9 2-12,-11 9 3,-5 5-3,-7 13-6,1 13 6,5 13-85,7 6 85,13-5-111</inkml:trace>
  <inkml:trace contextRef="#ctx0" brushRef="#br0" timeOffset="10365.5929">18399 18317 109,'0'0'0,"-7"-5"18,1 2-18,-7 1 21,-3 2-21,-9 5 12,-4 5-12,-9 6 9,-6 5-9,-1 6 1,4 2-1,6 0-1,10 3 1,12 0 2,13-3-2,16 0-3,16 3 3,12-6 1,20-2-1,9-3-7,9 5 7,-5 14-4,-17-16 4,-22 2-2,-16 9 2,-22 5 5,-19 2-5,-19-5 15,-6-5-15,-1-11 2,1-13-2,6-8-2,3-11 2,12-7-23,11-1 23,5 1-59,11-1 59,5 1-62,10-4 62,3 4-31</inkml:trace>
  <inkml:trace contextRef="#ctx0" brushRef="#br0" timeOffset="10549.6034">18773 18706 156,'0'16'0,"0"13"10,7 3-10,-1-22 0,7-2 0,3 0-13,3 0 13,-7-5-57,1-1 57,-3-2-82,-1-5 82,-6 8-13</inkml:trace>
  <inkml:trace contextRef="#ctx0" brushRef="#br0" timeOffset="10681.611">18748 18436 203,'-13'5'0,"-6"9"13,-3 2-13,6-3-16,13-3 16,16-2-125,9-10 125,13-17-74</inkml:trace>
  <inkml:trace contextRef="#ctx0" brushRef="#br0" timeOffset="11538.66">19716 18695 113,'0'-15'0,"0"-1"10,0-3-10,-3 1 8,-3 2-8,-10 3 7,-13-1-7,-2 6 6,-4 6-6,-3 7 0,0 11 0,3 24-1,0 20 1,6-17 0,7-1 0,12 6-5,10-3 5,16-11-2,6-13 2,10-13 0,3-10 0,0-14-1,6-3 1,-6-2 1,-3 3-1,-10 2 9,-6 5-9,-6 3 8,-4 5-8,3 6 5,4 5-5,3 3 2,9-3-2,10-6-1,10-7 1,-1-8-9,-2 5 9,-1-29-4,-9-21 4,-7 2 0,-9 0 0,-10 3-1,-6-5 1,-9-3 4,2 1-4,-2 9-1,2 14 1,4 11 21,-3 15-21,3 24 22,3 24-22,0 19 8,6 8-8,10 2 0,9 18 0,10 1-22,0-16 22,3-45-54,-3-9 54,-6 15-49,-7-20 49,-6-23-73,-13-19 73</inkml:trace>
  <inkml:trace contextRef="#ctx0" brushRef="#br0" timeOffset="13023.745">19853 18529 122,'22'-6'0,"23"-1"7,12-4-7,6-5 14,-2 0-14,-1 3 7,-3 2-7,-9 11 1,-10 6-1,-10 7 2,-5 8-2,-11 11 3,-5 5-3,-4 24 7,-3 13-7,-3-34 4,6-6-4,9-5-2,8-5 2,2-11-9,0-8 9,0-7-10,0-4 10,-6 9 0,-6-24 0,-7-21 3,-6-11-3,-7 2 0,-6 4 0,-6 4 0,0 9 0,-3 13 6,-1 10-6,1 11 8,6 6-8,9 7 0,13 3 0,13-3 1,16-5-1,9-6-14,4-2 14,-4 0-6,-6 0 6,-7 0 0,-8 6 0,-5-1 2,-5 11-2,-4 13 17,-6 13-17,0 6 7,0 2-7,3-34 1,-3 3-1,4-3 1,2-1-1,4-1-1,-1-6 1,1-3 2,-1-8-2,4-2-3,-7-3 3,4-3 1,-7 14-1,0-16 0,3-8 0,-2-14-1,-1 6 1,13-3 1,-7 9-1,-3 7 0,4 8 0,-4 8 1,1 16-1,-1 10 17,0 11-17,-2 5 5,2-31-5,3 0 0,7-1 0,0-2 1,3-3-1,0-5 0,7-5 0,-4 5 0,6-16 0,1-15 1,-4-14-1,1 5 0,-1 11 0,-6 2 2,0 11-2,0 6 0,0 2 0,1 5 1,-5 6-1,1 2 0,0 3 0,-3 0 0,0 3 0,-1 5 1,-2-6-1,-1 1-2,1-3 2,-1-8-2,-2-3 2,-4-2 2,0-6-2,-3 3 1,0 0-1,0 3-1,0 2 1,0 1 1,0-1-1,0 3-1,0 0 1,0 0 0,0 0 0,0 0 0,0 0 0,0 0 0,0 0 0,0 0 2,0 0-2,0 0-2,0 0 2,0 0 0,0 0 0,0 0-2,3 3 2,0 13 1,1 2-1,-1 14 0,0 8 0,0-3 2,0-24-2,-3 0-1,3-2 1,1 2 2,-1-5-2,-3 0 0,3 0 0,0-3-2,0-2 2,0 2 1,1-5-1,2-3-1,0 3 1,1-2 3,2-4-3,1-2-1,-1 0 1,4 24 0,0-16 0,3-5 0,-1-11 0,1-5-1,3-6 1,0 1 0,4-6 0,2 6-1,-3 2 1,0 8 0,1 6 0,-1 2-1,-3 5 1,0 11-1,-3 8 1,-3 18 0,-4 1 0,-6 7 3,0-26-3,-9 0 4,3-3-4,-3 0 9,-1-5-9,-2 0 2,2-3-2,-2-2-4,-1 0 4,4-3-92,0 0 92,-4-8-117</inkml:trace>
  <inkml:trace contextRef="#ctx0" brushRef="#br0" timeOffset="14914.853">22469 18997 80,'0'5'0,"0"-2"33,0-3-33,0 0 16,0-8-16,0-13 7,0-11-7,3-5 11,-3 16-11,3-24 1,-3-26-1,10 4 0,-4 12 0,4 7 1,-4 11-1,4 11-1,-4 10 1,0 13 0,1 14 0,-4 15 2,-3 19-2,0 16-1,3 5 1,7-37 1,6-2-1,9-9-2,10-7 2,9-11 0,4 8 0,3-37-4,0-22 4,-10 1-10,-9 3 10,-7 4-2,-12 9 2,-7 2 1,-12 11-1,-4 5 5,-3 11-5,1 10 9,-7 11-9,3 10-1,6 14 1,7 8 1,16-1-1,12-10-2,10-10 2,6-22-10,17-18 10,-14-22-1,-6 4 1,-9 2 1,-10 2-1,-10 9 3,1 4-3,-7 6 10,-3 8-10,0 14 1,6 33-1,-3 35-1,7-34 1,3 15 2,6 4-2,3-14-2,0-16 2,0-14-4,-3-7 4,-6-5-6,-3-6 6,-10 0-1,3-2 1,-9 0-2,-4-3 2,-6 2-2,0-2 2,-3-2-1,3-33 1,7-20-2,12 4 2,6-33 0,14 4 0,2 14 0,-3 16 0,1 21 1,-4 10-1,-4 19 6,-5 11-6,-7 21 16,-6 13-16,-10 8 6,-3-3-6,-6-32 1,3-2-1,0-5-2,6-3 2,7-3-20,6 0 20,0-5-6,16-2 6,3 12-3,16-39 3,3-26 0,6-11 0,1-3 0,-4-8 0,-6-5 2,-9 0-2,-7 5 6,-7 1-6,-5-1 6,-1 8-6,-3 16 6,-6 16-6,-7 19 12,1 20-12,-7 25 6,0 18-6,0 8 4,10 7-4,6 14 5,9 3-5,11 0-10,-5-14 10,8-10-61,2-8 61,4-8-73,-1-15 73,1-17-31,-1-10 31</inkml:trace>
  <inkml:trace contextRef="#ctx0" brushRef="#br0" timeOffset="15231.8713">23977 18402 55,'0'-13'0,"0"-3"18,0-3-18,0 3 21,-6 0-21,-4 8 22,-2 11-22,-7 8 10,0 10-10,-1 11 3,1 2-3,7 6 3,5-6-3,14-2-1,-1-8 1,13-6-6,0-15 6,7-8-4,-4-9 4,0-2 0,-6 3 0,-3 5 8,-7 0-8,3 8 21,-5 6-21,2 2 3,4 2-3,5-2-42,4-8 42,7-8-110</inkml:trace>
  <inkml:trace contextRef="#ctx0" brushRef="#br0" timeOffset="15665.896">24317 18338 115,'0'0'0,"0"0"15,0 0-15,0 0 19,-6 0-19,-1 6 4,-2 4-4,2 9 2,-2 7-2,-1 3 1,7 3-1,6-3 2,7 0-2,6-2-1,12-9 1,10-5 0,7-13 0,2-10 1,-2-6-1,-4-11 0,-6-4 0,-9-1-1,-7-5 1,-10 3 9,-6 7-9,-6 9 28,-3 7-28,-7 16 20,-3 9-20,-3 9 4,10 9-4,2-3 0,17 3 0,6-6-29,12-4 29,7-9-92,3-5 92,0-11-85,-3-5 85,0-5-11,-3-6 11</inkml:trace>
  <inkml:trace contextRef="#ctx0" brushRef="#br0" timeOffset="16073.9194">24946 18426 80,'3'0'0,"3"-3"9,7-5-9,0 0 18,-4-3-18,-3 1 18,1-1-18,-7 1 9,-3-1-9,-10 1 13,-3 2-13,-6 5 6,0 14-6,-10 10 0,3 8 0,1 5 2,9 9-2,6 2-2,10-8 2,9-6-9,13-17 9,13-17-23,9-21 23,0-16-1,1-15 1,-4-11 1,-10-3-1,-5 3 8,-8-6-8,-2 1 20,0 5-20,-7 15 30,-3 14-30,-3 27 41,-6 28-41,0 35 27,3 13-27,3 24 2,12 11-2,17-3-29,12 0 29,10-8-196</inkml:trace>
  <inkml:trace contextRef="#ctx0" brushRef="#br0" timeOffset="18941.0834">19662 18849 43,'0'0'0,"-3"-5"15,0 2-15,3-2 10,0 2-10,-3-2 9,3 2-9,0 3 3,0 0-3,0-3 12,0 3-12,0 0 15,0 0-15,0 0 6,-3 3-6,0 5 11,3 5-11,-4 3 7,1 5-7,3 0 7,3 3-7,1 0 10,2-5-10,0-1 4,1-2-4,-1-3 1,0-2-1,-3-6-19,1-2 19,-4-3-127,0-11 127,9-10-6</inkml:trace>
  <inkml:trace contextRef="#ctx0" brushRef="#br0" timeOffset="22079.2629">19796 18653 62,'-3'-8'0,"3"3"15,0 0-15,0 5 9,-4 13-9,1 19 20,-3 5-20,0 10 6,-1-26-6,4 1 2,0 7-2,0 8 2,3-3-2,3 1 0,10-4 0,-4-7 1,4-5-1,-1-9-1,-2-2 1,-4-3 0,-6-2 0,0-3 2,-9 3-2,-1-3 0,-2 2 0,-1-2 0,-3-5 0,0-8 0,0-6 0,4-4 0,-1-4 0,6-2 6,1 2-6,3 4 3,3 7-3,0 3 2,0 7-2,0 4 2,0 4-2,0 9 4,3 5-4,0 2 3,0 6-3,1 3 5,-1-4-5,0-4 1,0-1-1,0-2 0,1-5 0,-4-6 0,3 0 0,-3-5 0,0-5 0,-7-3 4,4-2-4,-3-9-2,-1-7 2,1-3-1,0-1 1,3 4 0,-1 7 0,4 6 0,-3 3 0,3 4 1,0 6-1,0 0-2,-3 8 2,0 0-26,0 3 26,3-3-117,3-8 117,10-6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4T18:04:04.4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88 4215 77,'0'13'0,"-3"8"15,3 8-15,0-5 15,0 8-15,3 0 10,-6 7-10,3-2 10,0-2-10,0-3 8,-3-3-8,3-6 9,-3-1-9,-1-4-1,4-5 1,0-2 4,0-6-4,-3-2 14,3-3-14,0 0 12,-3-8-12,0-3 1,3-7-1,3-11-1,7-6 1,6-4-1,3 2 1,3 5 1,-3 8-1,3 6 1,-3 7-1,3 8 17,1 14-17,12 13 7,-7 5-7,-3 3 5,4-1-5,-4 1 3,1-6-3,2-4-1,1-4 1,-4-2-27,-2-8 27,-4-3-102,3-7 102,3-17-75</inkml:trace>
  <inkml:trace contextRef="#ctx0" brushRef="#br0" timeOffset="1202.0688">14744 4371 131,'3'18'0,"4"33"24,-1 25-24,1 28 12,-7 44-12,0 5 10,-4 1-10,-5-22 17,-1-16-17,-2-18 10,2-10-10,7-20 2,-3-17-2,-1-17-16,7-13 16,0-10-56,-3-22 56,3-18-63,3-11 63,0 1-56,4-9 56,-1-7-14,-3-4 14</inkml:trace>
  <inkml:trace contextRef="#ctx0" brushRef="#br0" timeOffset="1447.0827">14694 4376 120,'19'-8'0,"19"-2"24,19 2-24,25 8 13,10 5-13,-3 8 16,-9 11-16,-20 8 5,-19 5-5,-22 5 13,-25 3-13,-23 0 2,-21 3-2,-27-3-3,-2-8 3,9-5-64,7-9 64,15-1-125</inkml:trace>
  <inkml:trace contextRef="#ctx0" brushRef="#br0" timeOffset="3678.2104">16481 10845 21,'-13'-18'0,"-6"-14"3,-9-13-3,-14 3 7,-8 5-7,-20 5 5,-3 5-5,-3 12 5,-10 7-5,-9 13-1,-7 11 1,0 26 1,-6 19-1,0 21 2,-3 19-2,0 15 5,0 11-5,19 21 4,22 14-4,26 2-1,22 5 1,22-2 1,34-19-1,27-21 0,24-8 0,17-11 1,16-23-1,5-24 8,4-27-8,0-31 32,-3-38-32,6-25 23,-9-30-23,-16-37 6,-26-27-6,-25-20 2,-28-22-2,-33 0-2,-37-2 2,-42-4-13,-31 7 13,-36 31-96,-25 26 96,-34 19-12</inkml:trace>
  <inkml:trace contextRef="#ctx0" brushRef="#br0" timeOffset="316229.0873">7645 11898 77,'0'0'0,"0"0"4,3-5-4,10 2 7,6-2-7,13 2 16,9 1-16,16-1 8,16-2-8,32-6 9,22 1-9,13-1 10,9 3-10,19-2 5,13 2-5,29 2 9,9 1-9,3 0 4,10-3-4,9 3-1,29-6 1,0 3 0,-4-5 0,4 0 3,16-3-3,-13 2 9,-16 1-9,-12 3 4,2-6-4,-15 5 1,-22 1-1,-20-4 1,-31 6-1,-13 3 0,-22 3 0,-22 2 0,-20 2 0,-22-2 1,-18 5-1,-14-2-2,-12 0 2,-3 2 1,-7 0-1,-6 1 1,0 2-1,0-3-1,0 3 1,0-3 1,0 3-1,3-3-1,4 1 1,5 2-1,11-8 1,12 0 1,22 0-1,6 0-1,7 0 1,0-3 0,3 3 0,0-3 1,0 1-1,-6-1-2,-7 0 2,3 1 1,1-1-1,-1-2 1,1-1-1,-1-2 0,-9 1 0,0-4-4,-12 3 4,-11 0-6,-5 3 6,-13 0-5,-10-1 5,-6 4-22,-13 7 22,-7 0-42,-5 6 42,-4 2-36,0 3 36,-3 2-16,1 4 16,-1-1 1,-4 0-1,1 0 5,3 0-5,4 3 20,5-3-20,4 0 16,0 1-16,3-7 6,0-1-6,-3-1 2,-1-5-2,-5-3 4,-10 3-4,-7-5 3,-12-1-3,-16 1 6,-35 0-6,-19-1 11,-16 4-11,-16-4 2,-18 3-2,-23-2 4,-29 5-4,-6-5 3,-3 2-3,-10 0-1,-28 1 1,0 2 0,0-1 0,-4 4 0,-25 2 0,7-2 0,6 2 0,0 3-1,-16 0 1,9-3 0,17 8 0,6 0-1,-10 6 1,22-3 0,20 2 0,18 1-1,30-4 1,27-7 1,33-3-1,25-5 0,53-5 0,39-3 0,45-8 0,34 0 1,45-5-1,35-3-1,34 0 1,58-2 0,35-3 0,28 2 7,51 0-7,22 1 7,13 5-7,38 2 5,1 3-5,18 0 3,-3 6-3,-13-1 8,3 3-8,-21 0 1,-33-3-1,-28 1 0,-19-4 0,-48 1 1,-51-5-1,-50-1 0,-42 0 0,-47 1-1,-38-3 1,-42-3 0,-34 2 0,-45 1 0,-39 5 0,-53 0-1,-32 6 1,-25 2-1,-29 5 1,-47 6-8,-16-3 8,-10 5-10,-32 3 10,-6-3-1,10 0 1,-20 0-1,7 3 1,19 3-2,13 2 2,3 0-2,31 0 2,51 0-6,42-5 6,51-5-1,56-6 1,55-8 1,56-2-1,55-8 0,57-3 0,73-5-1,47-3 1,29 3 1,51-3-1,25 3 0,10 5 0,28 3 1,1 5-1,-17 5 3,7 3-3,-22 3 0,-36 2 0,-21 0 1,-36 1-1,-21 2-1,-46 2 1,-49-2 2,-52 0-2,-44-5-3,-51 2 3,-67-2-10,-44 2 10,-45 0-12,-31 1 12,-42-4-3,-50 1 3,-23 5 1,-25-3-1,-41 6 0,-4-1 0,-15 6 1,-19 0-1,9 0 1,-10 0-1,17 5-1,28 0 1,25 0 0,10 0 0,45 1-2,41-6 2,50-1 1,48-1-1,51-6-1,44 2 1,48-5 2,58 6-2,53-6 0,67-2 0,41 0 1,28 2-1,52-2-1,25-1 1,15 3 2,23 1-2,10 4 11,-7 1-11,9 0 1,-12 4-1,-22-1 1,-19 2-1,-16-1 0,-36-1 0,-43-4 0,-42-2 0,-51-5 0,-47-1 0,-48-7 0,-57 0 0,-54 0 0,-76-3 0,-45 0 0,-44 2 0,-44 4 0,-42 4 0,-10 1 0,-2 8 0,-4-1 0,32 1 0,64-1 0,66-10 0,67-5 2,69-8-2,90-8-2,76-6 2,85 1 2,52-1-2,44 6-2,41 3 2,3 4 1,0 4-1,-6 7 1,-29 8-1,-56 3-2,-55 8 2,-64 11 2,-72 10-2,-73 10 1,-74 9-1,-72 5-1,-61 0 1,-22 0 1,0-9-1,16-7 0,38-13 0,38-11 3,55-7-3,72-14 10,57-11-10,48-8 18,31-4-18,33-4 1,9 3-1,0 6 0,-29 7 0,-41 6-6,-38 5 6,-60 8 0,-39 8 0,-25 5 5,-12 0-5,-4 3 2,20 2-2,24 9-2,39 2 2,44 8-63,42 5 63,79 0-79</inkml:trace>
  <inkml:trace contextRef="#ctx0" brushRef="#br0" timeOffset="545664.2102">19272 11949 116,'6'-3'0,"10"0"7,9-7-7,7-11 10,10-9-10,-1-4 12,-3-3-12,-3-5 4,-10-6-4,-3 0 0,-9 6 0,13 8 5,-11 10-5,-5 8 8,-4 5-8,-3 9 5,7 20-5,0 11 9,2 8-9,4 3 1,9 0-1,7-8-1,3-14 1,3-10-26,0-13 26,0-16-68,-9-11 68,0-5-81,-10-8 81</inkml:trace>
  <inkml:trace contextRef="#ctx0" brushRef="#br0" timeOffset="545820.2189">19688 11242 128,'0'0'0,"3"0"-53,10 3 53,9 2-74,10 0 74</inkml:trace>
  <inkml:trace contextRef="#ctx0" brushRef="#br0" timeOffset="546176.2394">20018 11565 155,'3'16'0,"0"10"14,7 3-14,-1 3 4,4-3-4,0-5 2,-4-3-2,1-8 2,-4-2-2,-3-8 0,1-1 0,-4-2 0,6-8 0,3-13 0,1-8 0,6-3 1,-3 3-1,-1 8 0,-2 5 0,-1 11-1,7 8 1,0 7 12,3 11-12,3 0 2,1 3-2,2-3-3,-3-2 3,7-8-80,-4-9 80,7-2-107,-4-13 107</inkml:trace>
  <inkml:trace contextRef="#ctx0" brushRef="#br0" timeOffset="546523.2594">21171 10986 159,'3'23'0,"3"17"12,4 13-12,2 2 16,1 1-16,0 8 2,3 2-2,-1 0 1,-2-8-1,-3-5-1,-1-5 1,-6-3-17,-3-8 17,0-6-38,-6-4 38,0-11-81,-4-6 81,-3-7-52,-9-14 52</inkml:trace>
  <inkml:trace contextRef="#ctx0" brushRef="#br0" timeOffset="547195.2975">21107 11496 178,'22'-8'0,"23"-10"11,9-11-11,0-11 2,3-2-2,-3 2 1,-7-8-1,-9-10 2,-12-5-2,-7-6-1,-10 0 1,-5 3 1,-4 13-1,-7 8 0,4 16 0,-3 16 15,-4 13-15,1 21 1,-4 21-1,3 19 3,1 10-3,6 6-1,0-5 1,6 2 2,3 5-2,4-5-2,6-2 2,-4-9-5,-2-10 5,-1-11-2,-6-10 2,4-13-4,-4-6 4,0-16-5,4-13 5,5-15-9,4-17 9,3-10-11,7-3 11,-1 5-2,4 14 2,-4 13 0,0 8 0,1 7 0,-4 6 0,3 11 1,-2 8-1,2 10 0,13 5 0,3-2 1,7 0-1,3-8 0,3-8 0,-3-11 1,-1-10-1,-2-14 0,-4-4 0,-5-4 0,-14-7 0,-6-8-1,-10 2 1,-5 11 2,-11 13-2,-5 22 26,-14 23-26,1 13 33,3 3-33,12-2 8,10 7-8,16 0 0,16-7 0,12-9-46,4-10 46,9-8-111,13-13 111,6-3-87,-6-8 87</inkml:trace>
  <inkml:trace contextRef="#ctx0" brushRef="#br0" timeOffset="548022.3451">21215 12618 111,'0'0'0,"3"-5"7,-3-3-7,0 0 17,-3-8-17,-3-5 11,-7-3-11,-3 0 11,-6 3-11,-7 5 7,1 6-7,-7 10 11,0 13-11,-3 16 5,0 13-5,6 8 2,6 1-2,14-1-2,9-5 2,9-11 1,13-12-1,10-12 0,5-15 0,1-11-1,0-13 1,-6-11 1,-4-10-1,-6-8 1,-3-1-1,-6 4 7,-4-6-7,0 0 5,1-2-5,-4 12 1,0 14-1,-3 11 16,0 10-16,-6 13 15,3 14-15,-4 21 11,1 13-11,0 2 4,6-2-4,3 8 2,3 3-2,7 5-2,3-6 2,6-2-2,-3-11 2,3-7-22,4-11 22,-4-11-55,-3-10 55,3-11-83,0-11 83,1-5-73,2 0 73,0 1-5,-2 2 5</inkml:trace>
  <inkml:trace contextRef="#ctx0" brushRef="#br0" timeOffset="548998.4009">21656 12441 95,'7'-8'0,"5"-3"8,4-2-8,-3-6 7,-4-4-7,-5 1 13,-8 1-13,1 3 13,-9-1-13,-4 9 20,0 10-20,-10 13 7,1 13-7,-4 9 6,4-3-6,9 5 2,7 0-2,9 0 0,9-11 0,7-2 1,3-16-1,3-11-2,-3-7 2,4-12 1,-8-4-1,-2 5-1,0-3 1,-7 5 0,1 6 0,-1 5 0,-3 3 0,0 10 1,0 3-1,1 5 1,5 1-1,7 2 2,0-6-2,0-5-2,0-7 2,-4-6 2,4-3-2,-3 1 0,0-4 0,-1 1 0,1 0 0,9 0-2,0 2 2,4 6 0,-1 2 0,4 3 0,-4 8 0,4 0 2,-7 5-2,0 1-1,-3 1 1,-6 4 1,3-3-1,3-3-2,-3-5 2,3-11-5,6-7 5,1-6-5,-1-8 5,-3-8-5,4-13 5,-7-10 0,-3-6 0,-4 0 5,-2 0-5,3 6 5,-7 12-5,3 14 11,-5 11-11,-4 10 22,3 16-22,-6 18 9,-1 11-9,4 6 4,-3 4-4,6 1-1,-3-1 1,4-4-1,2-6 1,0-3-1,1-7 1,-1-6-6,0-8 6,1-2-2,-4-3 2,3-6-4,1 1 4,-1-8-2,0-6 2,10-7-1,3-9 1,10-5-7,3-2 7,2 2-7,-2 6 7,0 5 6,-13 7-6,-6 6-6,-7 8 6,-9 14 10,-13 7-10,-3 8 18,-6 8-18,9-5 12,3-6-12,16-7 3,16-1-3,16-15 1,13-6-1,15-10-11,10-11 11,19-5-70,0-3 70,-6 1-117,-3 4 117,-13 3-26,-4 6 26</inkml:trace>
  <inkml:trace contextRef="#ctx0" brushRef="#br0" timeOffset="549283.4172">23723 11607 255,'-6'27'0,"3"18"0,-7 16 0,4-3 0,-4 11 0,1 5-6,2 0 6,1 0-96,0-3 96,6-2-137,0-5 137,0-17-15</inkml:trace>
  <inkml:trace contextRef="#ctx0" brushRef="#br0" timeOffset="549527.4312">23844 12877 135,'3'-8'0,"3"-5"13,-2-5-13,-1-4 15,-10 7-15,4 7 25,-9 5-25,-8 11 17,-2 10-17,0 4 4,3 1-4,6-4-33,4-6 33,9 0-175</inkml:trace>
  <inkml:trace contextRef="#ctx0" brushRef="#br0" timeOffset="598600.238">3848 16050 81,'0'0'0,"3"2"13,3 4-13,1-1 16,8 0-16,1-2 12,3-1-12,0-7 7,0-3-7,-3-8 4,0-5-4,-6-8 5,-7 0-5,-13 3 9,-12 7-9,-10-2 4,-6 8-4,-9 5 2,-4 10-2,-6 9 2,3 13-2,3 13 3,-6 8-3,19 2 2,19-7-2,28-6 2,17-7-2,5-11 0,14-11 0,-4-13 0,-3-5 0,-9-3 2,-4-3-2,-12-4 16,-4-1-16,-5 0 12,-1 6-12,-3 4 7,0 6-7,0 8 1,3 8-1,3 13-1,10 14 1,6 12 1,4 9-1,2 10 0,7 6 0,0 7 2,-3 11-2,-3 0 1,-10-3-1,-7 1-1,-9-4 1,-9-10 0,-10-15 0,-6-9 1,-7-13-1,-2-13-1,-11-16 1,1-16-4,0-14 4,0-17-16,9-19 16,10-11-6,9-3 6,10-2 1,9 3-1,10-1-1,9 6 1,7 5 0,13 1 0,9-1-2,3 2 2,0 1 2,3 5-2,0 0 1,-2 3-1,-11 5-1,-9 5 1,-6 11 0,-13 6 0,-6 7 1,-7-3-1,-9 6 0,-7 2 0,-5 3 0,-8 16 0,-2-2 0,-4 12 0,1 22 0,9 10 0,3 6-1,13-1 1,12 1 0,7-6 0,13-5 0,6-13 0,0-6 0,-4-10 0,1-8-1,-3-5 1,-7-9-1,-6-7 1,-4-11 1,-2-5-1,-1-5 2,-2-3-2,-4 5-3,0 6 3,0 2 1,-3 8-1,0 3 0,0 7 0,7 1 1,-1 8-1,4 2-1,-1 8 1,4 3 1,-4 8-1,4 2-1,0 4 1,-1 1 1,-2 1-1,-1 0 0,4-3 0,-3-5 0,21-8 0,-8-3-1,-1-11 1,-3-2 2,3-13-2,-3-8 0,3-8 0,-2 0 0,-1 0 0,-4 0-1,-2 5 1,-3 8-1,-4 8 1,-3 3 1,4 2-1,-4 6 0,3 7 0,0 6 0,4 0 0,3 3 2,3-1-2,9-5-3,0-2 3,7-6 1,3-5-1,-3-8 0,3-8 0,-7-5 0,-2 0 0,-10-8 0,-7-3 0,-3-2 0,-9-6 0,-3 6 0,-4 5 0,1 5 0,-1 11 0,-2 7 1,-1 17-1,3 13-1,4 10 1,6 3 0,10 3 0,2 0-1,7-3 1,4-8-1,-1-6 1,-3-4 0,0-8 0,-3-9 0,3-4 0,0-9 0,-3-5 0,0-5 0,-1-8 0,8 2-1,-1 1 1,3 2-1,1 6 1,-4 10 1,-3 8-1,0 10 1,-3 9-1,-3-1 0,-7 6 0,3-3 0,-2-5 0,-1-5-24,1-1 24,2 1-79,4-11 79,6-5-70,6-6 70</inkml:trace>
  <inkml:trace contextRef="#ctx0" brushRef="#br0" timeOffset="599140.2689">6019 16118 97,'4'-5'0,"5"-11"17,-3 0-17,-2-5 12,-1-3-12,-10-2 10,1 2-10,-7 3 9,-2 5-9,-5 8 3,-2 11-3,-3 13 1,-1 10-1,-15 9 8,9 7-8,13-5 1,29 3-1,-1-11-2,10-5 2,-3-3 0,3-11 0,0-4-3,-3-6 3,0-6 0,0-2 0,-6 0 0,2 6 0,1 2 0,3-6 0,6-1 2,10-7-2,6-7 2,0-11-2,3-5-2,-6-8 2,-6-2 0,-7 10 0,-9-6 1,-7-7-1,-9-3 0,-3 0 0,-1 6 9,-2 15-9,2 13 26,-5 17-26,2 20 12,1 27-12,5 8 6,8-3-6,8 6 1,11 2-1,11-8-1,1 1 1,3-14-22,1-8 22,-1-13-66,-10-11 66,-2-10-100,-17-6 100,-6-7-20,-12-4 20</inkml:trace>
  <inkml:trace contextRef="#ctx0" brushRef="#br0" timeOffset="599516.2901">6315 15896 167,'19'-2'0,"9"-1"14,17-8-14,9 1 12,0-1-12,-3-2 4,-4 0-4,-2-6 1,-7-2-1,-7-8-1,-8 2 1,-7-2 1,-10 0-1,-6 3 2,-6 7-2,-4 11 5,-9 11-5,-3 15 18,-7 25-18,4 7 22,6 0-22,12 1 10,11 7-10,15 0 0,6-2 0,7-9 0,6-10 0,-6-8-52,-1-5 52,-2-3-108,-13-10 108,-7-6-94</inkml:trace>
  <inkml:trace contextRef="#ctx0" brushRef="#br0" timeOffset="600673.3566">7902 15605 135,'-3'3'0,"0"10"12,-4 19-12,1 10 15,3 6-15,0-1 11,3-2-11,6 0 7,4 0-7,9 0 13,0-2-13,9-9 8,7-5-8,22-10 7,4-4-7,-4-7 2,0-8-2,-6-5-1,-4-5 1,-8-6-21,-5 2 21,-5-4-57,-4-3 57,-5 2-61,-5-2 61,-8 3-66,-4 2 66,-9 5-3,-7 6 3</inkml:trace>
  <inkml:trace contextRef="#ctx0" brushRef="#br0" timeOffset="600901.3696">8061 15891 136,'25'-3'0,"10"1"13,3 2-13,4-8 0,2 2 0,-6-2-16,-6 0 16,-7 1-53,-9 1 53,-6 1-71,-13 2 71,-13 3-8,-10 3 8</inkml:trace>
  <inkml:trace contextRef="#ctx0" brushRef="#br0" timeOffset="601069.3792">7966 15774 165,'22'-13'0,"29"-8"5,12-8-5,4-5 1,3-1-1,-7 3-26,-9 6 26,-6 2-92,-13 8 92,-7 8-52</inkml:trace>
  <inkml:trace contextRef="#ctx0" brushRef="#br0" timeOffset="601397.398">8671 15605 172,'3'19'0,"0"12"24,3 17-24,1 2 18,2-2-18,4 0 5,0 4-5,-1 1 1,1-2-1,-4-9 0,-2-5 0,-4-11-3,3-4 3,-6-12-41,0-2 41,0-8-56,-3-8 56,0-8-77,-7 0 77,-2-2-42,-7-3 42</inkml:trace>
  <inkml:trace contextRef="#ctx0" brushRef="#br0" timeOffset="601609.4101">8674 15939 180,'9'-6'0,"17"-2"25,12 0-25,6 0 9,7 0-9,-3 3 3,-1 3-3,-5-1-5,-11-8 5,-2 1-52,-10-1 52,-6-2-65,-7-6 65,-3-4-58,-6-4 58,0 3-36,0 0 36</inkml:trace>
  <inkml:trace contextRef="#ctx0" brushRef="#br0" timeOffset="601819.4221">9099 15565 161,'0'6'0,"0"4"39,3 19-39,1 11 22,-1 10-22,3 3 17,-3 3-17,4 5 4,-1 8-4,0-3 0,1-5 0,-1-9-14,-3-7 14,3-10-61,1-9 61,-1-10-98,1-13 98,-4-9-69,0-7 69</inkml:trace>
  <inkml:trace contextRef="#ctx0" brushRef="#br0" timeOffset="602340.4519">9410 15737 173,'10'16'0,"-1"13"16,7 8-16,3 3 10,4 13-10,-1 5 6,3 0-6,-3 1 6,1-12-6,-8-4 2,-2-9-2,0-13-1,-10-8 1,0-7 2,-3-12-2,-6-9-1,-7-15 1,-6-15 0,3-5 0,-3-13-1,-3 4 1,6 1 1,3-8-1,4-3-1,9 3 1,3 5 0,10 11 0,3 5 1,9 8-1,4 8-2,6 8 2,3 8-1,3 10 1,-9 11 1,-4 5-1,-12 11 2,-10 10-2,-15 6 7,-13 2-7,-10 3 7,-6 0-7,0-8 0,3-2 0,3-4-19,10-7 19,6-11-70,10-2 70,12-6-114,7 1 114,9-4-23</inkml:trace>
  <inkml:trace contextRef="#ctx0" brushRef="#br0" timeOffset="602728.4739">10169 15735 176,'0'0'0,"-6"5"27,-7 0-27,-6 6 13,-10 5-13,1 2 6,-4 1-6,4 5 3,5-6-3,7-2 2,16 0-2,10 2 0,15-2 0,7 0-1,9 0 1,4 3-1,-4-1 1,-6 3 0,-10 3 0,-15 5 2,-20 0-2,-12 3 20,-13-3-20,-3-5 4,3-8-4,7-6-6,9-2 6,9-5-94,4-3 94,6 0-150,0 0 150</inkml:trace>
  <inkml:trace contextRef="#ctx0" brushRef="#br0" timeOffset="611915.9996">11169 16073 128,'22'-7'0,"26"-7"28,22-4-28,38 2 32,16 0-32,9 3 23,7 5-23,-1 3 10,4 5-10,-3 0 8,-3 2-8,-4-2 8,-12 3-8,-23-3-2,-19 2 2,-18 1 0,-17 0 0,-15-3 0,-10 2 0,-13 1 0,-6 0 0,-6-1 0,-4-2 0,-2-2-6,-1-1 6,-3-2 0,0-3 0,-3-5-2,6-3 2,-3 0-4,1 3 4,-1-1-1,-3 6 1,0 1 3,-10 4-3,4-5-2,2 3 2,4-1 0,7 4 0,5-1 0,4 8 0,6 1 1,26-4-1,3 1 1,12 0-1,4-1 4,6 6-4,0-3 10,-7 6-10,-2 2 4,-10 6-4,-13-1 10,-6 11-10,-19 6 2,-13 5-2,-10-3 0,-12 5 0,-3 0 0,0-5 0,9-5-79,13-8 79,16-8-175</inkml:trace>
  <inkml:trace contextRef="#ctx0" brushRef="#br0" timeOffset="612712.0451">14344 15703 119,'0'0'0,"3"3"13,4 13-13,5 10 28,1 11-28,-3 0 17,-4 13-17,0 6 21,1 5-21,-4 0 7,0-3-7,0-3 7,0-10-7,1-8 1,-1-10-1,0-9 1,-3-4-1,0-14 0,3-16 0,-3-13-1,3-14 1,-3-12 0,0-11 0,4-1 0,5 9 0,4 5 1,6 6-1,3 7 1,3 14-1,1 10 11,-1 13-11,1 14 17,-4 10-17,0 3 10,3 2-10,-2 6 2,2 8-2,-3-6-6,1 0 6,-1-5-103,-3-5 103,-3-8-145</inkml:trace>
  <inkml:trace contextRef="#ctx0" brushRef="#br0" timeOffset="615446.2015">15382 15973 171,'13'-3'0,"13"-2"25,9 2-25,3 1 13,0 2-13,0-3 3,3 3-3,0 0 0,1 0 0,-4-3-24,0 3 24,-3-2-44,-7-1 44,-2 0-49,-10 1 49,-4-1-51,-9 1 51,-6 2-43,-6 2 43</inkml:trace>
  <inkml:trace contextRef="#ctx0" brushRef="#br0" timeOffset="615704.2163">15595 15846 157,'-3'16'0,"0"18"25,3 19-25,0 8 14,0 0-14,0-3 0,0-2 0,0-11-20,3-3 20,3-13-84,4-8 84,-1-13-91,4-13 91</inkml:trace>
  <inkml:trace contextRef="#ctx0" brushRef="#br0" timeOffset="616418.257">16586 15838 138,'-7'8'0,"1"8"18,-7 8-18,1 5 10,-1 8-10,-3 2 5,0 1-5,0-8 1,7-6-1,3-5-1,2-5 1,1-8-6,10-10 6,5-14-8,4-8 8,0-10-6,-3-11 6,-1 2 2,-2 1-2,-4 2 7,-3-2-7,1 8 22,-4 4-22,-4 4 26,4 10-26,0 5 8,0 6-8,0 3 1,10 4-1,6 9 3,3 5-3,6 5 1,1 5-1,2 3 5,-2-2-5,5 2 2,4 5-2,3 3 1,1 0-1,-5 0 6,-2-5-6,-6 0 2,-11-8-2,-2-6 6,-6 1-6,-7-6 8,-10 3-8,-9-3 4,-6 0-4,-4 1 0,-6-6 0,-3-1 0,0 1 0,-3-8 0,-4 3 0,1-3 0,6 0 0,3 0 0,12 0 0,4-3-4,10 3 4,6-2-93,12-6 93,7 0-157,13-3 157</inkml:trace>
  <inkml:trace contextRef="#ctx0" brushRef="#br0" timeOffset="617095.2958">17103 15822 163,'0'0'0,"0"0"14,4 3-14,5 5 21,1 8-21,2 5 16,1 8-16,-4 8 10,-2 8-10,-1 0 2,-3 2-2,4-4-1,-4-4 1,3-9 1,-3-4-1,1-7 1,-4-9-1,0-5 1,0-5-1,-7-13-1,1-8 1,-4-13-1,4-9 1,3-7 0,0-6 0,6 9 1,3 7-1,4 3-1,2 5 1,4 6 0,-3 10 0,6 5 0,0 11 0,10 8 9,-1 11-9,-6-3 12,1 8-12,-4 2 2,0 8-2,0 1 0,0-1 0,-3-2-27,0-6 27,-4-4-100,-2-4 100,-1-7-121,-2-9 121</inkml:trace>
  <inkml:trace contextRef="#ctx0" brushRef="#br0" timeOffset="617696.3302">14668 17058 151,'3'21'0,"4"24"24,-1 16-24,7 10 30,-1 14-30,4-1 30,0 6-30,3 0 16,-6-2-16,0-12 4,-7-4-4,-3-14 0,-3-8 0,3-15 0,-3-9 0,0-10-34,0-16 34,-3-16-70,-3-13 70,-1-8-85,1-5 85,-3-3-65,-4 2 65</inkml:trace>
  <inkml:trace contextRef="#ctx0" brushRef="#br0" timeOffset="617997.3474">14655 17105 144,'19'-10'0,"20"2"20,11 3-20,11 2 18,15 8-18,-9 8 13,-10 9-13,-16 9 10,-16 9-10,-25 8 14,-31 5-14,-14 5 6,-15-3-6,-4-4 0,-2-12 0,2-10-17,10-7 17,13-7-60,12-7 60,20-2-103,15-9 103,13-8-44</inkml:trace>
  <inkml:trace contextRef="#ctx0" brushRef="#br0" timeOffset="618394.3702">15617 17312 198,'23'-6'0,"21"1"26,10-3-26,0 3 13,-3 0-13,-10 5 0,-9-3 0,-10 6-30,-9-3 30,-7-3-80,-9 0 80,-3-5-103,-7 3 103,-3-8-23,-3 0 23</inkml:trace>
  <inkml:trace contextRef="#ctx0" brushRef="#br0" timeOffset="618661.3854">15687 17089 179,'0'0'0,"7"11"35,2 13-35,4 10 33,0 9-33,2 7 8,1-3-8,3 6 0,-6-2 0,0-1 0,-7-8 0,0 1-43,-6-6 43,-3-6-138,-9 4 138,-1-3-73</inkml:trace>
  <inkml:trace contextRef="#ctx0" brushRef="#br0" timeOffset="619558.4367">16760 17052 131,'-3'8'0,"0"14"22,0 9-22,-3 12 16,2 2-16,-5 5 13,-4-3-13,-3 1 8,0-6-8,1-10 1,5-8-1,4-8-14,6-11 14,6-10-24,7-14 24,-1-10-30,4-5 30,-3-6-14,-7-2 14,1 2 3,-4-2-3,0 5 12,-3 10-12,0 1 29,0 10-29,0 3 14,0 5-14,0 3 9,0 5-9,10 2 13,5 11-13,4 3 12,4 8-12,5 5 13,4 6-13,0 2 6,3 0-6,3 0 1,-6-3-1,-1-2 1,1-3-1,-7-5 0,-5-3 0,-5-3 1,-8-7-1,-7 2 14,-10-2-14,-9-3 4,-9 0-4,-4 0 4,-13-6-4,-5-2 2,-4 0-2,3-2 2,6-1-2,4 0-2,6 1 2,7-1-4,9 0 4,6 3-76,13-5 76,9 2-126,14-4 126,-1-7-40</inkml:trace>
  <inkml:trace contextRef="#ctx0" brushRef="#br0" timeOffset="619873.4548">17291 17317 209,'0'16'0,"12"16"14,4 15-14,0 9 14,0 7-14,0 6 6,0 8-6,0 2 6,-7 1-6,-3-4 6,-2-2-6,-1-15 0,0-14 0,0-11 0,0-10 0,-3-8-33,0-11 33,4-8-74,-4-13 74,0-15-90,0-14 90,-4-6-57,1-4 57</inkml:trace>
  <inkml:trace contextRef="#ctx0" brushRef="#br0" timeOffset="620114.4685">17418 17174 152,'19'-8'0,"16"3"21,12 2-21,1 9 25,0 4-25,-7 9 13,-6 2-13,-13 5 11,-13 11-11,-18 3 17,-13 5-17,-13 0 0,-6-3 0,-7-2-12,0-8 12,4-1-76,12-7 76,7-3-150</inkml:trace>
  <inkml:trace contextRef="#ctx0" brushRef="#br0" timeOffset="620790.5072">18907 15116 167,'-19'26'0,"-7"43"29,-2 39-29,-4 41 23,0 12-23,7 29 26,6 12-26,12 14 10,14-1-10,5-25 0,11-20 0,5-17 0,4-15 0,3-17 0,-3-23 0,-4-21-65,-6-21 65,-6-22-183</inkml:trace>
  <inkml:trace contextRef="#ctx0" brushRef="#br0" timeOffset="621569.5518">19723 16187 174,'-10'19'0,"-9"18"14,-13 10-14,4 1 7,-1 8-7,10-9 3,3-10-3,7-8-3,9-7 3,9-17-15,20-16 15,6-15-17,0-11 17,0-8-10,-7-6 10,-2 4 2,-10-3-2,-7 2 5,-3 8-5,-9 3 20,0 11-20,0 7 26,0 6-26,0 2 13,3 6-13,0 5 1,6 13-1,7 11 8,9 5-8,6 8 13,7 3-13,0 5 6,6 3-6,4-6 2,-1 6-2,-2-9 2,-7-2-2,-10-2 2,-9-9-2,-7-5 2,-2 1-2,-14-9 0,-12 3 0,-12-3 0,-14-3 0,-9-7 0,-6-3 0,0-5 0,-1 2 0,1-2 0,12 0 0,-3-1 0,17 1 0,11-3-34,11 3 34,24-8-115,14-1 115,15 4-105</inkml:trace>
  <inkml:trace contextRef="#ctx0" brushRef="#br0" timeOffset="622065.58">20247 16150 189,'6'13'0,"7"14"18,3 5-18,-1 7 14,1 9-14,0 2 6,-6 6-6,-4-3 2,4-6-2,-7-10 0,3-8 0,-3-7 0,0-9 0,1-8 0,-4-8 0,3-18 6,3-10-6,0-14 0,4-8 0,3-8 0,3-5 0,3 0 0,6 7 0,0 6 4,-2 14-4,2 10 10,-3 15-10,0 17 6,-2 16-6,-1 10 0,-7 13 0,1 8 0,0 3 0,3-5 0,-7 2 0,4-8-39,-4-7 39,-6-9-129,-3-7 129,-9-9-86</inkml:trace>
  <inkml:trace contextRef="#ctx0" brushRef="#br0" timeOffset="622354.5967">21151 16222 224,'23'-6'0,"18"-4"17,0-1-17,1-2 2,2 8-2,-6 2-14,-9 6 14,-10 2-59,-16 8 59,-9 3-99,-10 3 99,-7 2-70,8-5 70</inkml:trace>
  <inkml:trace contextRef="#ctx0" brushRef="#br0" timeOffset="622534.607">21234 16412 255,'19'-5'0,"10"0"0,6-3 0,6 0-46,-3 5 46,-6 6-163,-10 2 163,-13-5-45</inkml:trace>
  <inkml:trace contextRef="#ctx0" brushRef="#br0" timeOffset="623180.6439">22145 16039 154,'-6'19'0,"-7"12"15,-9 14-15,-7 14 11,-2 1-11,-7 1 8,-7 0-8,10-11 0,7-7 0,9-14-21,6-11 21,13-18-53,9-13 53,23-16-74,3-16 74,6-11-39,4-2 39</inkml:trace>
  <inkml:trace contextRef="#ctx0" brushRef="#br0" timeOffset="623507.6626">22164 15978 155,'0'5'0,"0"11"37,3 6-37,4 9 22,6 6-22,-1 0 23,7 6-23,0 4 8,0 1-8,0 0 0,-3-3 0,3 2 0,0-2 0,-3-3 2,-3 1-2,3-3 0,-3-6 0,-4-10 0,-6-3 0,-6-5 0,-6-3 0,-11-8 0,-8-5 0,-10-5 2,-13-6-2,-16 1 6,-6-3-6,-12-1 0,5 6 0,10 0 0,16 3 0,13 0-27,16-3 27,22-5-108,18 0 108,14-3-119</inkml:trace>
  <inkml:trace contextRef="#ctx0" brushRef="#br0" timeOffset="623867.6832">22685 16306 220,'6'16'0,"4"16"23,-1 18-23,1 11 12,-4 16-12,-3 7 0,-6 12 0,-6-1 0,-1-10 0,-2-3 0,2-3 0,7-8 0,0-15 0,3-19 0,0-8 0,3-16-37,3-7 37,1-14-60,-1-16 60,0-13-73,-3-5 73,-3-1-84,-6 4 84</inkml:trace>
  <inkml:trace contextRef="#ctx0" brushRef="#br0" timeOffset="624125.698">22669 16193 161,'19'-6'0,"19"1"19,13 5-19,6 3 26,4 7-26,-11 9 12,7 2-12,-41 11 5,-19 7-5,-22 4 2,-26 7-2,-13-2 2,-15-4-2,-3-1-7,9-3 7,15-9-44,17-10 44,19-7-94,12-14 94,20-14-81</inkml:trace>
  <inkml:trace contextRef="#ctx0" brushRef="#br0" timeOffset="624391.7132">23552 15653 245,'25'45'0,"13"18"10,4 30-10,-1 21 0,-9 13 0,-10 10 0,-13 6 0,-15 3 0,-13-4 0,-10-17-38,4-22 38,-7-13-2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2T18:41:35.5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46 7599 21,'0'-11'0,"-3"-10"33,0-8-33,-4-8 26,1-3-26,-7-5 14,-3 3-14,-3 2 4,-12-10-4,-14 8 0,-9 10 0,-16 13 6,-15 9-6,-30 12-6,1 30 6,3 11 9,-3 9-9,-1 4 4,14 10-4,-1 6 2,7 4-2,6-4 6,19-3-6,10 5 2,22 2-2,22 9 1,19-6-1,19 1 5,26-11-5,25-17 5,13 1-5,28-34 19,13-16-19,35-19 16,3-16-16,-10-10 12,-9-14-12,-19-15 8,-19-11-8,-19 8 2,-16-1-2,-22-4 0,-22 2 0,-23 3 1,-25 5-1,-16 11 0,-25 24 0,-26 15-21,-19 19 21,-41 24-64,-3 21 64,9 13-104,4 8 104</inkml:trace>
  <inkml:trace contextRef="#ctx0" brushRef="#br0" timeOffset="1096.0627">4527 8305 42,'-16'-2'0,"0"2"18,-6-3-18,6 3 15,4 0-15,5 3 4,7-3-4,19 5 8,26 0-8,50-2 21,26-3-21,25 3 13,22-9-13,29 1 16,54-6-16,12-2 17,7-5-17,0-6 5,19-3-5,-26-2 1,-24 0-1,-20 3 1,-29 2-1,-28 5 0,-32 6 0,-31 5 1,-30 0-1,-24 6-2,-17 4 2,-21 9-3,-29 2 3,-23 3-59,-9 8 59,-9 0-78,-10 7 78,0-10-19</inkml:trace>
  <inkml:trace contextRef="#ctx0" brushRef="#br0" timeOffset="38749.2163">2578 8321 88,'-16'-24'0,"-16"-10"20,-6-6-20,-35 6 3,-6 10-3,-10 19 2,-13 18-2,-12 19 3,3 34-3,-7 16 6,10 11-6,7 10 5,18 3-5,29-11 6,32-5-6,38 10 12,38-2-12,38-11 6,25-18-6,17-18 6,12-30-6,38-27 24,-3-25-24,-10-25 16,-22-13-16,-22 1 8,-25-14-8,-32-14 15,-32-7-15,-35-3 4,-28-2-4,-29 18 2,-32 24-2,-44 23-13,-54 33 13,0 34-50,3 15 50,28 19-120,26 14 120,35-9-42</inkml:trace>
  <inkml:trace contextRef="#ctx0" brushRef="#br0" timeOffset="39467.2573">12007 9446 69,'-12'-3'0,"-1"0"19,4 3-19,15-5 15,22 0-15,23-3 32,45-3-32,34 6 25,47-3-25,30-3 20,15-2-20,19-5 26,17-1-26,-11 3 3,-21 3-3,-29 5 0,-23 0 0,-28 11-31,-25-1 31,-32 4-63,-26-1 63,-25 11-97,-25 2 97,-22-12-17</inkml:trace>
  <inkml:trace contextRef="#ctx0" brushRef="#br0" timeOffset="40295.3048">12261 9633 102,'-9'-2'0,"-4"-1"18,-9 14-18,-3 15 23,-7 19-23,-6 21 24,-10 22-24,4-4 24,6 12-24,9 1 11,16 1-11,13-5 7,3-11-7,7-8-2,3-21 2,3 0-35,3-13 35,0-14-95,6-26 95,4-11-76</inkml:trace>
  <inkml:trace contextRef="#ctx0" brushRef="#br0" timeOffset="40818.3347">12677 10025 119,'-3'-5'0,"3"-1"8,-6-1-8,0-1 8,-7 2-8,-3 6 9,-9 6-9,-4 4 3,-3 6-3,4 3 6,2-1-6,10 1 0,10 2 0,9 8 0,10 5 0,12 3 3,13 6-3,4-1-2,12-2 2,-13-3 1,-9-6-1,-13-4 8,-16-3-8,-22-8 19,-13-6-19,-3-2 8,-9-5-8,2-6 1,1-7-1,3-1-14,9 0 14,7 3-46,10 1 46,8-1-63,14 0 63,12 0-61,10 2 61,9-4-6</inkml:trace>
  <inkml:trace contextRef="#ctx0" brushRef="#br0" timeOffset="41163.3544">12998 10395 144,'16'-7'0,"13"-7"8,5-4-8,11-9 6,-4 1-6,-6-6 2,-6-2-2,-10-1 3,-3 6-3,-10 8 6,-6 3-6,-6 4 6,-13 12-6,-13 10 14,-6 18-14,0 11 11,6 8-11,13 3 4,9-3-4,17-3 1,12-5-1,12-10 1,11-6-1,-1-11-29,3-10 29,4 0-63,3-8 63,-4-2-68,-5-1 68,-11 1-45,-8-4 45</inkml:trace>
  <inkml:trace contextRef="#ctx0" brushRef="#br0" timeOffset="41780.3897">13655 10324 73,'10'-8'0,"3"-2"21,2-1-21,4-2 19,-6-1-19,0-1 16,-4-4-16,-5 1 16,-8-1-16,1 3 11,-10 3-11,-2 2 8,-11 9-8,-2 7 4,-10 11-4,-4 10 10,4 11-10,6 6 1,10-1-1,16-2 0,12-9 0,10-4 1,6-11-1,7-8 0,3-11 0,3-5-1,-4-8 1,-2-8 0,-7-2 0,-3 0 2,-9 4-2,-4 7 7,-3 7-7,-3 8 8,-3 10-8,6 11 4,4 1-4,8 4 0,11-8 0,21-7 0,1-8 0,0-9 0,2-12 0,-8-11 0,-7-14 0,-7-7 1,-9 0-1,0-3 0,-6-10 0,-3-6-2,-1 5 2,-9 9 0,0 18 0,-3 15 7,-10 22-7,-3 24 11,-3 19-11,3 10 7,13-1-7,6 9 2,13 11-2,10-1-1,2-7 1,1-6-13,3-13 13,-7-8-43,-3-11 43,-6-7-80,-6-11 80,-7-11-83,-6-7 83,-10-14-5,-9-11 5</inkml:trace>
  <inkml:trace contextRef="#ctx0" brushRef="#br0" timeOffset="42185.4129">14087 10030 169,'35'0'0,"25"0"9,13-2-9,-6-1 17,0 3-17,-7-5 10,-12 7-10,-13-4 7,-10 2-7,-6 2 4,-16 1-4,-12 5 6,-20 8-6,-3-3 0,-3 3 0,1 0 1,5 2-1,10 1-1,19 2 1,13 3 0,9 2 0,19-4 0,10 4 0,-3 0-2,-7 1 2,-6-3-2,-16 0 2,-13-1 4,-12 4-4,-13-3 25,-16-3-25,0 0 4,-3-5-4,9-3 0,7-2 0,6-3-53,7-3 53,9 0-104,6-2 104,16-9-93,4-4 93</inkml:trace>
  <inkml:trace contextRef="#ctx0" brushRef="#br0" timeOffset="42415.426">15065 9962 160,'13'26'0,"6"16"41,6 11-41,-3 16 16,-3-3-16,-15 0 3,-11-5-3,-15 0-1,-10-8 1,-12-8-72,-4-8 72,10-11-146</inkml:trace>
  <inkml:trace contextRef="#ctx0" brushRef="#br0" timeOffset="43125.4666">13890 10126 169,'16'-3'0,"13"0"8,9 3-8,0 0-1,-3 0 1,-7 0-84,1 3 84,-4-3-91</inkml:trace>
  <inkml:trace contextRef="#ctx0" brushRef="#br0" timeOffset="43809.5058">11512 9792 127,'-3'8'0,"3"8"17,-3 11-17,0 2 6,-1 0-6,1 0 4,3-3-4,0-5-1,3-2 1,4-6-49,2-5 49,23-5-79,3-6 79,6-5-24,-3-8 24</inkml:trace>
  <inkml:trace contextRef="#ctx0" brushRef="#br0" timeOffset="43943.5133">11769 9906 138,'-3'8'0,"0"0"0,6 8 0,4-3-56,5 0 56,17 0-81</inkml:trace>
  <inkml:trace contextRef="#ctx0" brushRef="#br0" timeOffset="44608.5515">15500 9792 157,'0'11'0,"3"5"14,0 2-14,0 6 0,4-3 0,-1 0 2,1 1-2,2-7-35,-3-1 35,4-1-79,-1-5 79,1-3-58,0-8 58</inkml:trace>
  <inkml:trace contextRef="#ctx0" brushRef="#br0" timeOffset="44762.5603">15713 9885 164,'3'10'0,"3"1"5,4 8-5,2-4-38,1 4 38,-7-1-130</inkml:trace>
  <inkml:trace contextRef="#ctx0" brushRef="#br0" timeOffset="84485.8323">14706 13282 111,'0'-16'0,"3"-5"27,4 0-27,2 5 29,1 13-29,-1 19 35,4 19-35,0 23 20,-10 16-20,0-5 15,-6 5-15,0 0 10,0-5-10,-1-8 2,-2-19-2,3-8-4,3-13 4,0-7-56,3-17 56,0-16-129,7-10 129,-1-2-59,-6-4 59</inkml:trace>
  <inkml:trace contextRef="#ctx0" brushRef="#br0" timeOffset="84806.8507">15316 13425 170,'-10'21'0,"-9"21"36,0 11-36,-9 21 29,-7 8-29,-7 8 20,4-2-20,-9-4 0,5 4 0,7-17 0,7-10 0,9-16-31,3-11 31,10-15-107,12-14 107,10-18-116,19-6 116</inkml:trace>
  <inkml:trace contextRef="#ctx0" brushRef="#br0" timeOffset="85389.884">15363 13983 151,'0'0'0,"0"0"24,4-5-24,5-3 26,7-5-26,9-3 18,7-5-18,3 2 20,0 6-20,-3 0 6,-4 7-6,-2 4 6,-1 7-6,-3 6 4,-9 10-4,-10 8 0,-3 16 0,-12 5 0,-8 19 0,1 2 0,-6 1 0,3-3 0,3-6 0,9-7 0,10-9 0,13-7 0,9-11 0,19-10 0,17-6 0,5-5 0,4-6 0,-1-7 0,-2 0 0,-7-6 0,-9 6 0,3 0-8,-10-1 8,-9-1-76,-10 4 76,-6 0-114,-7 9 114,-9 7-56</inkml:trace>
  <inkml:trace contextRef="#ctx0" brushRef="#br0" timeOffset="112966.4613">21545 15409 129,'-3'-5'0,"3"-6"19,0 1-19,0-1 19,-3-2-19,-4 5 14,-2 0-14,-7 6 10,-9 4-10,-4 11-2,-6 11 2,7 8 1,-1 5-1,7 3-2,3-1 2,3 1 1,6-3-1,4-5 0,9-3 0,4-5 0,8 0 0,14-1-7,12 1 7,13 3 5,0-1-5,-9-2 0,-10 0 0,-13 8 2,-19 13-2,-13-1 7,-12 4-7,-13-6 7,-6-7-7,3-6 0,3-13 0,10-8-25,2-14 25,14-7-73,2-11 73,11-5-87,18-2 87,6-9-17</inkml:trace>
  <inkml:trace contextRef="#ctx0" brushRef="#br0" timeOffset="113446.4888">21812 15917 136,'0'29'0,"3"22"20,3 15-20,7 5 6,-3 9-6,2-4 14,1-2-14,9-5 4,-6-5-4,-3-11 2,0-14-2,-7-12 0,-3-9 0,-3-12 8,-3-17-8,-13-18 1,-3-11-1,3-15 0,-3-14 0,3-10 0,-3-9 0,6-7 0,7 5 0,6 16-1,3 10 1,10 6 1,3 11-1,16 10-1,-1 10 1,4 11 4,-3 11-4,0 10 3,-7 11-3,-9 5 3,-10 8-3,-12-5 3,-10 8-3,-9 0 0,-13 7 0,0-2-3,6-5 3,6-3-29,7-5 29,13-8-45,6-5 45,13-17-55,18-7 55,4-11-59,7-8 59,2-7-11,1 4 11</inkml:trace>
  <inkml:trace contextRef="#ctx0" brushRef="#br0" timeOffset="113633.4995">22237 15671 176,'0'14'0,"0"15"30,3 8-30,1-3 14,5 0-14,4-4 2,3-4-2,3-2 0,-3-8 0,3-3-30,-3-5 30,3-11-86,-3-7 86,-1-4-105,1-7 105</inkml:trace>
  <inkml:trace contextRef="#ctx0" brushRef="#br0" timeOffset="113784.5081">22298 15272 170,'0'0'0,"0"0"0,0 0 0,0 0-47,9 0 47,7 5-72,6-5 72,7 19-50</inkml:trace>
  <inkml:trace contextRef="#ctx0" brushRef="#br0" timeOffset="114139.5284">22625 15510 167,'0'13'0,"0"8"31,0 11-31,6 2 18,-3 9-18,4 2 9,-4 0-9,3-8 3,0-3-3,1-7 1,-4-6-1,3-5 6,-3-3-6,1-5-6,-1-3 6,3-8-2,1-2 2,5-16-1,4-11 1,9-15 1,4-9-1,6 1-1,0 7 1,-3 11 0,-1 16 0,-5 15 25,-1 20-25,-6 17 4,0 12-4,13 4 0,0-2 0,-4-10-10,14-4 10,5-9-114,4-14 114,6-8-130</inkml:trace>
  <inkml:trace contextRef="#ctx0" brushRef="#br0" timeOffset="116691.6744">20726 15126 116,'0'0'0,"19"-5"19,6-11-19,4-8 16,6-5-16,-3-11 12,-1-2-12,-5-8 5,-7 2-5,-3 6 6,-7 8-6,-2 4 0,-4 12 0,0 5 15,0 10-15,-3 14 2,0 18-2,0 10 0,10 4 0,2-4 1,7-4-1,1-11-1,5-11 1,-3-11-34,7-7 34,-4-13-80,1-11 80,-1-6-76,-6-7 76</inkml:trace>
  <inkml:trace contextRef="#ctx0" brushRef="#br0" timeOffset="116844.6831">21126 14504 158,'0'0'0,"-6"0"0,6 0 0,3-2-61,10-1 61,9-5-72,6-5 72,7 0-24,0-3 24</inkml:trace>
  <inkml:trace contextRef="#ctx0" brushRef="#br0" timeOffset="117380.7137">21351 14557 147,'-3'24'0,"0"11"18,3 2-18,0 2 9,0 6-9,3 3 8,4-11-8,2 0 6,-2-11-6,-1-10-1,3-2 1,-2-9 2,2-5-2,1-5-7,3-14 7,2-7-5,4-9 5,4 1-2,2-3 2,4 0-1,-4 5 1,0 8 1,-9 8-1,0 6 1,-3 10-1,-4 10 12,1 9-12,-1-1 2,4 3-2,3 3-1,6-8 1,7-5-1,3-14 1,-1-7-10,1-12 10,6-15-4,-9-10 4,-10-12-1,-10-4 1,-9-11-1,-12-3 1,-1-5 2,3 16-2,1 16 5,-4 18-5,4 19 21,-1 39-21,4 24-1,3 14 1,12 2 1,4 8-1,19-2 0,6-1 0,0-13-27,0-13 27,-3-10-53,-10-9 53,-3-5-69,-12-7 69,-4-4-50,-15-7 50</inkml:trace>
  <inkml:trace contextRef="#ctx0" brushRef="#br0" timeOffset="118431.7739">21802 14586 145,'19'-2'0,"23"-1"13,8 1-13,8-4 5,2 4-5,0-4 11,-6 1-11,-6-6 6,-7-2-6,-6-5 9,-3-3-9,-7-9 1,-6 1-1,-9-2 3,-10 1-3,-3 4 6,-10 5-6,-3 10 13,-6 17-13,-4 17 1,-5 17-1,8 16 3,8 2-3,8 0 2,14-8-2,15-10-3,6-14 3,14-7-19,5-14 19,-2-5-41,-1-8 41,7-13-48,0-3 48,0-7-31,-4 1 31,-9 7-5,-6 7 5,-7 5 4,-2 6-4,-7 5 33,-4 8-33,1-3 14,3 0-14,3-2 10,3-6-10,-3-4 21,-3-7-21,0-2 18,-7-5-18,-9 0 16,-6-5-16,-7-1 12,-9 9-12,-6 7 11,-4 8-11,-9 14 0,-4 13 0,7 2-1,6 6 1,16 0 1,13-6-1,19-10-1,6-5 1,13-9-4,0-12 4,3-3 1,0-1-1,0 4-2,-6 7 2,3 11 1,-3 24-1,-7 13 0,20 2 0,-4 14 0,-3 11 0,-9 2 0,-7 2 0,-19 1 0,-9-8 0,-26-6 0,-6-18 0,-7-10 2,1-19-2,3-16-7,6-24 7,13-18-7,12-11 7,13-11-4,10-2 4,9 0-7,10 2 7,15 6-4,7-3 4,0-7-2,0 1 2,-12 1 2,-4 3-2,-13 2 3,-6 8-3,-9 11 1,-4 10-1,-6 11 21,-9 21-21,-7 18 6,-3 19-6,0 14-1,9 1 1,13 4-1,23-6 1,9-10 1,15-14-1,4-18 0,10-10 0,-4-14 0,-9-5 0,0 0-1,-10 7 1,-6 9 9,-10 13-9,-9 18 35,-3 17-35,3-6 4,12-3-4,14-7 0,8-9 0,17-13-112,0-7 112,34-9-142</inkml:trace>
  <inkml:trace contextRef="#ctx0" brushRef="#br0" timeOffset="119902.8581">17402 14171 103,'9'-18'0,"20"-6"27,12-11-27,10-15 16,6-11-16,0-8 13,-6-10-13,-6 0 7,-7 10-7,-10 5 0,-6 1 0,-6 7 2,-6 9-2,-4 10-2,-3 16 2,-3 13 7,-6 21-7,-4 24 0,-2 10 0,-1 20 0,7 17 0,3 12-2,6 4 2,3-5 3,4 1-3,-1-14-1,4-8 1,0-11 1,-7-10-1,0-11 0,1-10 0,-1-13 0,-3-3 0,0-8 0,4-8 0,-1-19-3,7-15 3,9-11 2,6 0-2,7-16-2,0 8 2,-3 5 0,-3 14 0,-7 15 0,-3 6 0,0 13 6,-6 11-6,3 5 5,-7 2-5,4 16 6,-1-2-6,1-5-6,0-1 6,0-5-32,6-5 32,6-5-75,4-6 75,6-8-74,12-2 74</inkml:trace>
  <inkml:trace contextRef="#ctx0" brushRef="#br0" timeOffset="120668.9019">18710 14028 90,'3'-13'0,"3"-6"14,-2 1-14,-4-3 9,-4 0-9,-5 5 14,-4 3-14,-3 5 11,-6 13-11,-6 11 7,-4 10-7,0 9 2,7 2-2,6-3 1,9 6-1,10-9 0,16-12 0,6-8-5,7-22 5,2-2-5,-2-6 5,-4 3-2,-6 0 2,-3 6-1,-6 7 1,-1 9 23,1 9-23,-1 20 6,4-6-6,9-11 3,10-12-3,6-27 2,7-16-2,-1-16-3,-6-14 3,-9-7 1,-4-2-1,-9 2 2,-6 10-2,-10 11 0,-4 13 0,1 14 0,-3 10 0,-7 8 7,1 13-7,-1 14 3,3 7-3,10 9 1,7 2-1,5-5 0,4-14 0,0-10 0,9-11 0,4-15 2,3-14-2,-4-2-2,1-1 2,-4-2 1,-9-8-1,0-5 1,-6 2-1,-4 4 0,-3 6 0,-6 9 0,-3 8 0,-1 11 23,-2 15-23,-4 24 0,0 27 0,4 4 7,2 20-7,4 20 7,6 9-7,4 5 4,-1 7-4,1-2 6,2-5-6,1-13 10,-1-3-10,1-11-2,2-16 2,1-15 2,0-16-2,3-9-19,-7-12 19,1-6-49,-1-10 49,1-6-81,-4-5 81,0-8-89,-2 0 89</inkml:trace>
  <inkml:trace contextRef="#ctx0" brushRef="#br0" timeOffset="120883.9141">19113 14295 206,'22'-7'0,"20"-9"6,5 2-6,4-4-16,0 5 16,-4 2-126,-5 8 126,-20 11-69</inkml:trace>
  <inkml:trace contextRef="#ctx0" brushRef="#br0" timeOffset="121334.9399">19580 13811 180,'25'-10'0,"7"-6"14,6-5-14,7 2-5,-4 1 5,0 2-78,-3 2 78,3 4-110,-2-1 110</inkml:trace>
  <inkml:trace contextRef="#ctx0" brushRef="#br0" timeOffset="121631.957">20215 13785 152,'9'-21'0,"10"-19"8,7-10-8,2-1 0,1-9 0,-4-4 0,-6 6 0,-3 8 1,-9 18-1,-4 8 14,-3 13-14,0 22 18,-3 18-18,-1 13 6,4 3-6,13-5 0,3-5 0,6-9-24,0-8 24,1-7-65,-4-11 65,0-8-109,-6-2 109</inkml:trace>
  <inkml:trace contextRef="#ctx0" brushRef="#br0" timeOffset="121784.9657">20266 13147 176,'-10'3'0,"4"2"-2,6 0 2,9 3-45,10 3 45,13-3-92,13 2 92,2-2-36,-2 3 36</inkml:trace>
  <inkml:trace contextRef="#ctx0" brushRef="#br0" timeOffset="122303.9954">20691 13430 196,'0'8'0,"3"8"19,0 0-19,7 2 7,-1 1-7,1-3 1,12-3-1,-3 0 2,0-5-2,-9 0 0,3-3 0,-4-2-6,-3-3 6,1-5-4,5-8 4,1-14-4,3-18 4,0-13 1,-3-11-1,3-2-2,3 7 2,0 11-1,-4 14 1,1 12-1,3 22 1,0 23 8,4 19-8,-1 8 4,3 0-4,7-2-2,9-14 2,1-13 0,-4-16 0,-3-24-6,0-16 6,-7-21-7,-2-5 7,-11-11 0,-8-10 0,-7-3-1,-7 0 1,-2 19-1,-4 13 1,0 23 9,-2 22-9,-4 34 0,0 29 0,3 19 1,12 11-1,11-1 0,12 6 0,6-9-7,13-7 7,4-13-55,-1-9 55,0-10-75,-9-13 75,-7-8-75,-12-11 75</inkml:trace>
  <inkml:trace contextRef="#ctx0" brushRef="#br0" timeOffset="122681.017">21151 13047 153,'16'-3'0,"19"-5"15,13-3-15,9-7 1,10-6-1,3-5 1,-7-3-1,-9 3-1,-10-3 1,-9 3 3,-12 3-3,-4 2 5,-10 0-5,-6 8 5,-6 6-5,-3 4 15,-10 20-15,-6 15-1,-4 13 1,4 6 1,13 5-1,12-8-1,16-6 1,6-15 0,7-11 0,3-13-14,0-10 14,0-14-21,-7-8 21,-2 0-44,-7-2 44,-3 2-46,6 3 46,-6 8-47,-7 8 47,1 5-23,-4 13 23</inkml:trace>
  <inkml:trace contextRef="#ctx0" brushRef="#br0" timeOffset="123460.0615">22225 12708 129,'3'-13'0,"0"-8"15,-3-3-15,-3 0 8,-4 3-8,-2 10 8,-10 9-8,-7 12 5,-5 11-5,-4 14 0,0 10 0,6 0-1,10 0 1,19-6 1,13-10-1,12-10-3,10-19 3,7-13 2,-1-14-2,-3-10-1,0-8 1,-6 3 2,-10-3-2,-6 8 2,-7 10-2,-2 19 14,-7 16-14,-3 27 10,-1 18-10,8 16 9,-1 18-9,6 5 3,1 6-3,6 6 4,-13-4-4,-3-5-2,-7-15 2,-8-14 1,-11-11-1,-2-10-2,-4-16 2,0-21-17,7-18 17,6-11-19,12-16 19,14-22-12,9-9 12,12-9-3,10-8 3,10-5-1,-1-5 1,-5-8 0,-1 0 0,-3-6 1,-3 3-1,0 19 8,-6 13-8,-7 13 17,-10 19-17,-8 10 24,-8 19-24,-11 15 0,-8 17 0,1 7 0,0 14 0,9 10 1,7 6-1,9-6 0,7-7 0,12-12-3,3-12 3,10-14-5,6-18 5,7-14 0,0-10 0,-4-5-1,-3 8 1,-6 5 2,-9 13-2,-7 13 24,0 16-24,-6 14 23,2 7-23,4 3 4,23 0-4,-4-2-27,0-4 27,0-4-128,3-3 128,-3-14-91</inkml:trace>
  <inkml:trace contextRef="#ctx0" brushRef="#br0" timeOffset="124557.1243">17726 17164 114,'12'-22'0,"14"-9"18,9-6-18,3-19 24,13-18-24,6-8 19,6-11-19,4-2 12,-4-5-12,7-6 2,-3 0-2,9-5 2,-3-6-2,0 17 9,-3-9-9,-3-7 4,-1-6-4,1-10 1,3 5-1,-3 0 2,6 3-2,9 4 5,10 15-5,3 12 4,10 0-4,22 3 4,10 3-4,2 0 1,4-3-1,13-5 2,9 2-2,29 6 4,12-1-4,10 6 1,3 6-1,10 7 13,15 5-13,7 11 8,-3 8-8,9 6 0,19-9 0,-6 1 2,-10-9-2,-15-2 4,-10 2-4,15-5 0,-8 6 0,-20-3 0,-25 5 0,-16 2 0,-26 9 0,-24 8-4,-27 7 4,-27 11-45,-27 8 45,-21 14-95,-20 23 95,-9 8-110</inkml:trace>
  <inkml:trace contextRef="#ctx0" brushRef="#br0" timeOffset="125384.1716">18707 16079 88,'0'0'0,"0"0"33,0 0-33,0 0 32,-7 2-32,-2 1 21,-4 5-21,-12 0 18,-7 2-18,-12 4 13,-23 2-13,-9 2 13,-10 3-13,-19-2 9,-9-3-9,-4-3 12,-12-8-12,-22-2 0,-26-3 0,-6-5 0,-10-6 0,7-8 4,0-2-4,-4-5 4,-9-1-4,13 1 2,3-1-2,15 6 0,7 3 0,10 2 0,6 0 0,3 3 2,26 0-2,21 2 4,20 0-4,16 1 0,15 2 0,17 5-8,6 1 8,9 4-87,6 17 87,4 23-159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2T18:45:34.5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65 950 83,'-13'-21'0,"-9"-3"0,-7-11 0,-5-12 1,-8-1-1,-15-2-1,-16 8 1,-16 5 14,-22 10-14,-48 17 19,-3 17-19,-9 20 17,6 26-17,6 8 20,10 21-20,15 24 7,7 13-7,35 34 4,26 8-4,31 1-1,48-6 1,18-8 0,23 0 0,22 0 0,17-10 0,18 2 1,25-21-1,26-29-1,48-26 1,-1-35 6,-6-37-6,-9-45 8,-13-26-8,-13-24 14,1-30-14,-30-4 14,-34-19-14,-45-22 11,-37-25-11,-65 9 12,-34 12-12,-25 26 21,-33 15-21,-21 20 6,-33 31-6,-63 34 0,-25 40 0,-10 43-38,-41 31 38,-15 58-176</inkml:trace>
  <inkml:trace contextRef="#ctx0" brushRef="#br0" timeOffset="55181.1561">11452 5273 54,'0'-13'0,"3"-6"1,-3-7-1,-3-6 0,-4-2 0,-2-6 0,-13 3 0,-10 0 2,-9-24-2,-7 6 21,-15 7-21,-10-2 15,0 2-15,-13 3 16,-9-3-16,-13 1 7,-32-1-7,0-5 6,-3 3-6,-12 5 3,-1 8-3,-12 5 2,-16 1-2,-23 1 0,-5 7 0,-4-1-1,-10 5 1,-31 3 0,0 8 0,-7 6 0,4 10 0,-16 8-1,-10 7 1,0 7 4,10 7-4,0 13 2,-10 13-2,10 6 2,28 13-2,13 29 0,-9 6 0,28 7 0,22 8 0,20 1 0,21-1 0,33 13 2,18 4-2,23 20-2,22-2 2,28-3 0,23-6 0,28-20 1,19 2-1,32-2 1,29-11-1,22 13 4,47-5-4,16-11 15,10-10-15,25-8 4,39-13-4,18-14 0,7-16 0,16-4 3,34-9-3,-3-8 1,17-5-1,28-10 5,-10-9-5,6-4 5,17-14-5,-20-8 7,1-8-7,6-8 9,-19-3-9,-17-2 3,-5-10-3,-19-14 0,-26-19 0,-23-15 0,-24-14 0,-10-23-1,-22-8 1,-39-8 0,-34-1 0,-38 6 2,-33-10-2,-34-11 7,-38-22-7,-29 4 6,-41-1-6,-47 14 2,-26 5-2,-32 0 1,-25 7-1,-54 9 0,-29-5 0,-29 26-26,-47 23 26,-31 28-76,-20 25 76,-63 33-105</inkml:trace>
  <inkml:trace contextRef="#ctx0" brushRef="#br0" timeOffset="347080.8516">17199 15200 59,'0'0'0,"-7"6"17,4-4-17,0 4 19,-3-4-19,6 1 16,0-3-16,-4 5 13,4-5-13,0 0 13,0 0-13,-3 0 13,0-8-13,0 0 6,-4-2-6,4-1 4,-3-7-4,0-1 4,-1-10-4,1-3 1,0-7-1,6-4 0,-7-4 0,7-9-1,-3 0 1,3 6 5,3-3-5,4-10 5,2-6-5,1-8 2,-1-5-2,4-5 2,3-14-2,0-2-1,3-3 1,3-5 4,10-3-4,-1 14 1,1-3-1,-3-3 0,2-8 0,1-8-1,3-2 1,3 0 1,3-3-1,1-6 5,5 9-5,1 0 1,6-6-1,0-2 1,-3-3-1,6 3 0,3-3 0,7 0 0,3-8 0,6 18 1,0-2-1,10-5 0,0 2 0,-4 6 3,-6 0-3,-6 13 5,-6 10-5,-7 11 1,-6 13-1,-7 3 1,-3 11-1,-9 10-1,-3 11 1,-7 10 1,-6 8-1,-3 5 0,-4 9 0,-3 2 0,1 3 0,-7 2 0,0 3 0,0 0 0,0 0 0,0 0-1,0 0 1,0 0 0,0 0 0,0 0 0,0 0 0,0 0 2,0 0-2,0 0-1,0 0 1,0 0-2,0 0 2,-3 0 0,-4 3 0,-2 2 0,-4 0 0,-3 3 0,-3 3 0,-3 2-2,-4 0 2,-2 6 2,-7-1-2,0 3 0,-3 3 0,0-5-1,3-1 1,3 3 0,7-7 0,6-1 0,6-2 0,3-9 0,4 1 0,3-1-2,6 4 2,0-1 1,7-2-1,6-6-2,3-2 2,6-6 2,7-2-2,0 0-1,3-8 1,-1-1 1,1 1-1,0 0 0,-3 3 0,-7-1 0,1 3 0,-7 3 2,-3 5-2,0 0 1,-7 0-1,1 0 0,-4 5 0,0 1 1,1-1-1,-7 3 1,0 0-1,0 8 0,3 0 0,-3 0 2,-3 3-2,3-1 2,-3 6-2,-1 0 0,1 8 0,0 5 2,0 8-2,-3 3 1,-1-1-1,1-2 0,0-2 0,-1-9 1,4-2-1,-3-8-6,-1-6 6,1-4-98,0-4 98,2-10-104</inkml:trace>
  <inkml:trace contextRef="#ctx0" brushRef="#br0" timeOffset="348153.9132">16719 12113 109,'0'0'0,"0"10"18,0 14-18,3 10 21,4 11-21,-4 3 21,0-6-21,0-2 23,0 0-23,-3-3 14,0-3-14,-3-5 1,3-10-1,0-6-4,0-5 4,0-5-72,0-6 72,0-8-78,0-2 78,7 0-52,-1 0 52</inkml:trace>
  <inkml:trace contextRef="#ctx0" brushRef="#br0" timeOffset="348514.9339">16659 12774 160,'22'-13'0,"10"-3"14,12-3-14,7 1 14,0 2-14,-7 0 1,-6 3-1,-3 5-36,-9 0 36,-4 0-81,-3 3 81,-6 0-71,-7-1 71</inkml:trace>
  <inkml:trace contextRef="#ctx0" brushRef="#br0" timeOffset="349006.962">16757 13052 116,'3'-11'0,"4"1"16,5-11-16,8 5 16,5 0-16,0 8 7,1 0-7,-4 8 1,0 3-1,-6 10 2,-6 5-2,-4 4 1,-9 4-1,-4 11 2,-5 0-2,-7 3-1,0-3 1,6-3 2,7-7-2,12-6 0,13-11 0,10-4 9,12-12-9,3-4 5,4-1-5,3-7 3,-10 2-3,0 3 0,-6 5 0,6-3-20,-6 8 20,-6 1-67,0 4 67,-7 4-91,-6 2 91</inkml:trace>
  <inkml:trace contextRef="#ctx0" brushRef="#br0" timeOffset="351002.0761">16525 15010 105,'-6'-3'0,"-10"3"-8,-9-8 8,-10 3 1,-16-3-1,-16-3 26,-18-4-26,-11-7 24,-5-4-24,-13-6 19,-7-2-19,-3-3 10,-9 2-10,-7-10 12,-16-13-12,7-11 3,3-13-3,-3-16 1,6-18-1,-3-6 1,0-7-1,-13-9 9,-12 11-9,6-5 9,0-11-9,9-13 1,7-11-1,6-7 0,0-6 0,-9 5 4,9-8-4,9-7 7,1-9-7,3 1 5,12-11-5,4 13 8,6-10-8,7-14 2,2 9-2,1-1 0,-4 19 0,10 0-2,10-3 2,5-3 2,11 9-2,5 10 2,7 13-2,7 24-2,9 6 2,3 7 2,6 8-2,1 9 0,5-4 0,7 22 0,1 13 0,2 16 2,3 5-2,4 13 0,3 9 0,0 4-2,3 6 2,0 3 2,0 5-2,0 2 0,0 3 0,0 3 4,0 2-4,-4 3 0,4 0 0,0 3 0,0 3 0,0-4 2,0 1-2,0-3-2,0-3 2,-3 1 2,3-3-2,0-3 0,-3-3 0,3 1 0,-3-1 0,0 1 0,3-1 0,-7-2 0,4-3 0,0-5 0,0 3 0,-3-3-2,-1 2 2,1 1 2,-1 2-2,1-3 0,-3 6 0,2-3 2,1 3-2,0 0-2,-1 2 2,1 1 2,3 5-2,0 2-2,-1 6 2,1-3 0,3 8 0,0 0-2,3 5 2,1 6 0,-1 2 0,3 6 0,-3 2 0,-3 0-2,0 8 2,0 3 2,-6 2-2,0 1 0,-7 4 0,6-7 0,-5-3 0,-1-5-2,4-6 2,-1-7 0,4 0 0,2-3 0,-2-3 0,3-3 2,3-2-2,-3-2-2,0-3 2,3-6-2,6-2 2,-3-6 0,3-5 0,-2-7 0,2-1 0,-3 0 0,4 3 0,-1 0 0,3 5 0,1 8 0,-4 3 0,4 2 0,3 6 0,2 2 0,4 9 0,4 4 2,2 6-2,7 0 0,6 5 0,6-2 2,1 2-2,-1-3-2,-2 1 2,-11-6 2,-5 0-2,-4-2-6,-13-3 6,-2 5-65,-1 0 65,4 1-17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4T18:24:34.5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1 603 67,'0'-16'0,"-3"-10"-10,-6-6 10,-7-2-9,-13-11 9,-15 2 0,-13 6 0,-16 19 7,-10 23-7,-15 22 16,-14 10-16,-21 13 16,-35 19-16,-4 18 9,1 3-9,19 13 17,12 16-17,19 14 9,20 28-9,28-2 0,22 5 0,29-13 0,18-14 0,30-2-5,25-11 5,22-12-3,25-20 3,26-15-2,19-24 2,38-21 2,0-27-2,-4-26 5,-2-30-5,0-23 8,-7-21-8,16-5 4,-16-20-4,-31-14 0,-29-28 0,-29 1 2,-31 7-2,-35 3-1,-32 19 1,-39 8 1,-46 5-1,-17 13 0,-19 16 0,-6 16 20,-6 24-20,-16 26 18,-29 37-18,-3 40 6,-10 40-6,16 39-3,7 48 3,16 68-94,-14 33 94,-2 29-79</inkml:trace>
  <inkml:trace contextRef="#ctx0" brushRef="#br0" timeOffset="448426.6486">5886 11210 87,'0'0'0,"0"0"28,-3 6-28,-3 10 16,-4 7-16,-19 17 17,7 16-17,10 7 12,-1 9-12,3-1 7,1 0-7,9-7 4,0-1-4,25-10 2,7-5-2,9-16 2,10-11-2,6-13 5,7-16-5,2-5 1,-2-8-1,-13-1 1,-7 6-1,-9 3-5,-6 0 5,-10 2-44,-4 3 44,-5 3-47,-4 3 47,-2-1-53,-4 3 53,0 5-32,0-5 32</inkml:trace>
  <inkml:trace contextRef="#ctx0" brushRef="#br0" timeOffset="448657.6616">5775 11573 135,'41'-5'0,"16"-6"3,4 3-3,2-5 0,-2 0 0,-11-1-5,-5-1 5,-13-1-56,-7 0 56,-16 0-76,-9 3 76</inkml:trace>
  <inkml:trace contextRef="#ctx0" brushRef="#br0" timeOffset="448806.6703">5794 11282 136,'41'-5'0,"13"-1"-1,13-4 1,6-1-19,3 1 19,4-1-89,-11 6 89,-5 5-26</inkml:trace>
  <inkml:trace contextRef="#ctx0" brushRef="#br0" timeOffset="449131.6886">6616 11663 105,'-12'5'0,"-11"8"7,-8 14-7,-7 13 31,-1 10-31,11 0 11,9 3-11,12-5 6,11-3-6,15-11 9,12-5-9,11-8 1,5-10-1,4-9-36,-3-7 36,-1-5-114,1-4 114,-13 4-19</inkml:trace>
  <inkml:trace contextRef="#ctx0" brushRef="#br0" timeOffset="449943.7353">7213 11888 122,'7'-8'0,"12"-13"16,6-1-16,7-4 8,6-3-8,-3-5 12,0-4-12,-7 4 9,-9 0-9,-3-1 13,-6 9-13,-4 5 10,-3 5-10,0 5 6,-3 11-6,-3 8-1,-3 11 1,0 7 1,6 6-1,3 2-1,9 3 1,4 0-1,3-5 1,7-5 2,2 2-2,-2-11-2,-4-5 2,-3-7 0,-3-17 0,-10-5 0,-3-8 0,-9-5 0,-7-8 0,1-2 0,-4 2 0,-3 2 1,6 9-1,4 5-1,-1 5 1,10 5-3,10 8 3,12 6 0,6 5 0,7 3 0,0 2 0,-6 5 1,-4 4-1,-9 7 1,-3 0-1,-4-3 1,1 1-1,2-4 5,4-1-5,10-7-1,9-7 1,9-10-7,26-6 7,0-8-95,0-5 95,0 0-95,3-11 95</inkml:trace>
  <inkml:trace contextRef="#ctx0" brushRef="#br0" timeOffset="450423.7628">8556 11290 117,'-3'16'0,"-3"21"27,-4 16-27,1 5 22,2 8-22,4 3 11,3-8-11,10-6 14,12-10-14,6-5 7,7-8-7,3-11 7,13-11-7,10-15 3,2-6-3,-3-4 0,-2-4 0,-8-2-11,-2 0 11,-4 2-62,-12-2 62,-3 5-67,-13 3 67,-10 0-67,-6 7 67</inkml:trace>
  <inkml:trace contextRef="#ctx0" brushRef="#br0" timeOffset="450637.775">8629 11583 155,'19'-7'0,"13"-4"1,13-2-1,8-1-1,-2 1 1,-6-3-40,-14 3 40,-8 0-76,-11-3 76,-21 5-38,-23-4 38</inkml:trace>
  <inkml:trace contextRef="#ctx0" brushRef="#br0" timeOffset="450785.7835">8626 11287 173,'29'-5'0,"28"0"1,19-6-1,7-2-23,-4 2 23,-6 3-81,-10 0 81,4 6-69,-16 7 69</inkml:trace>
  <inkml:trace contextRef="#ctx0" brushRef="#br0" timeOffset="451128.8031">9404 11605 165,'13'10'0,"6"14"31,3 8-31,0 2 19,-3 3-19,3 3 22,-3 0-22,-3-1 10,0-7-10,-3-6 8,0-7-8,-7-6 0,0-7 0,1-17 0,5-16 0,-2-12 0,6-9 0,0-7 0,3 4 0,-3 4 0,-4 10 0,1 2 0,0 9 0,-1 2 0,4 8 0,3 3-81,0 8 81,4-1-156,2 9 156,-6-8-17</inkml:trace>
  <inkml:trace contextRef="#ctx0" brushRef="#br0" timeOffset="452555.8848">16551 11512 123,'0'0'0,"0"0"13,0 11-13,3 2 25,0 11-25,0 5 15,1 0-15,-1 5 14,3 1-14,0-4 1,4-1-1,-7-7 0,4-4 0,-1-6 2,-3-2-2,0-6 2,-3-5-2,0-11 12,-3-10-12,3-11 3,0-7-3,6-6 1,4-5-1,3-1 1,6 9-1,0 5-1,-3 5 1,-1 14 4,1 7-4,-3 8 3,0 17-3,-4 12 19,-2 6-19,-1 2 4,0 6-4,1 0 2,2-1-2,4-4 0,6-6 0,6-5-69,4-9 69,-1-7-93,7-8 93,0-8-80,3-5 80</inkml:trace>
  <inkml:trace contextRef="#ctx0" brushRef="#br0" timeOffset="452854.9019">17129 11578 130,'-10'11'0,"1"13"7,2 2-7,7 8 8,10-2-8,9-3 1,13-5-1,9-8 1,16-8-1,3-5 7,-6-17-7,-9-9 14,-13-9-14,-17-5 30,-11-8-30,-17 0 29,-12 5-29,-7 11 16,-13 3-16,10 10 6,10 5-6,12 3 0,13 8 0,38-3 0,23 3 0,15-5-100,10-3 100,9-2-148</inkml:trace>
  <inkml:trace contextRef="#ctx0" brushRef="#br0" timeOffset="453724.9516">18615 11266 168,'-7'16'0,"-5"24"37,2 15-37,-3 6 38,4 0-38,-1-6 12,1-4-12,2-6 0,4-8 0,0-3-12,6-10 12,0-3-84,7-5 84,-1 0-112,7-6 112,-6 14-46</inkml:trace>
  <inkml:trace contextRef="#ctx0" brushRef="#br0" timeOffset="454016.9683">18497 12300 121,'0'0'0,"0"0"7,0 0-7,3-2 20,4-3-20,-1-3 13,-3 2-13,0 1 11,-3 0-11,0-1 3,0 4-3,0 2 1,0 0-1,0 0 0,7 5 0,2 3-22,1 0 22,2 5-153</inkml:trace>
  <inkml:trace contextRef="#ctx0" brushRef="#br0" timeOffset="476280.2417">6137 14923 105,'0'-6'0,"0"1"19,0 2-19,9 1 10,7-1-10,10 3 12,12-3-12,6-2 6,7-6-6,6-10 4,4-3-4,2-2 1,-9 0-1,-6 2 1,-17 3-1,-12 2 1,-9 1-1,-10 4 1,-10 6-1,-5 6-1,-8 7 1,-2 11-2,0 5 2,2 13 1,11 6-1,15 0 1,13-6-1,15-10-1,17-16 1,6-16 0,3-18 0,7-11 2,12-3-2,-13-8 0,-9-10 0,-12-13 0,-11-3 0,-12-9 0,-12-1 0,-7 2 0,-7 21 0,1 24 1,-13 40-1,-6 34 12,-17 37-12,7 21 15,0 16-15,7 16 1,9 13-1,9 6 2,4-1-2,9-7-1,3-14 1,-2-15 0,-1-11 0,3-19 1,-6-15-1,7-20-53,-4-12 53,3-21-89,0-19 89,1-19-48</inkml:trace>
  <inkml:trace contextRef="#ctx0" brushRef="#br0" timeOffset="476681.2646">7000 14962 109,'20'-8'0,"14"-10"15,17-6-15,10-5 13,-1-14-13,3 6 15,-2-5-15,-7-8 8,-13-8-8,-9-3 2,-13-3-2,-7-2 0,-8 8 0,-8 8 2,-5 21-2,-7 13 11,-6 29-11,-7 21 18,1 32-18,-4 16 6,7 6-6,6 12 3,3 11-3,9 3 0,4-5 0,6-3 1,4-9-1,-1-9-1,0-14 1,1-13 1,-4-14-1,3-15-49,1-11 49,-1-13-79,-3-18 79,3-14-74,-6-13 74</inkml:trace>
  <inkml:trace contextRef="#ctx0" brushRef="#br0" timeOffset="477010.2835">7366 14981 155,'22'-8'0,"22"-5"19,7-9-19,19-1 5,0-7-5,0-1 9,-10-4-9,-9 6 1,-13 0-1,-13-3 1,-9 1-1,-13 4 3,-12 9-3,-7 7 10,-13 16-10,-6 11 9,-3 8-9,7 8 8,8 5-8,11 5-3,18 3 3,10-3 2,12-7-2,14-9-51,5-7 51,4-11-95,3-8 95,25-6-72,-9-15 72</inkml:trace>
  <inkml:trace contextRef="#ctx0" brushRef="#br0" timeOffset="477476.3101">8423 14743 93,'3'0'0,"0"-3"21,4 3-21,-7 0 23,0-5-23,-4 2 16,1 0-16,-6 3 9,-4 0-9,-6 6 3,-6 7-3,-4 13 0,10 6 0,6 2-1,16-4 1,20-7 1,8-9-1,17-14-1,6-19 1,3-15-2,-3-6 2,-9-2 0,-11-6 0,-8-10 0,-7-8 0,-13-6 7,-3 3-7,-6 11 11,-3 16-11,3 15 32,-7 22-32,-2 26 15,-1 22-15,3 18 2,4 10-2,9-2 6,10-8-6,0 5-9,6-3 9,6-2-32,-3-5 32,-3-9-46,-3-7 46,-6-8-58,-4-16 58,-9-6-82,-7-10 82,-6-16-7</inkml:trace>
  <inkml:trace contextRef="#ctx0" brushRef="#br0" timeOffset="477737.325">8645 14655 126,'22'-10'0,"20"-6"3,8 3-3,8-1 15,-8 4-15,-8 4 21,-7 9-21,-7 8 32,-9 7-32,-9 6 40,-7 0-40,0 0 10,0-3-10,-3 0-2,3-2 2,4-4-51,-4-4 51,6 0-109,1-9 109,0-2-83,-4-10 83</inkml:trace>
  <inkml:trace contextRef="#ctx0" brushRef="#br0" timeOffset="477901.3344">9029 14269 189,'7'-8'0,"5"-8"-32,11 3 32,5-3-76,4 5 76,3 6-80,19 5 80</inkml:trace>
  <inkml:trace contextRef="#ctx0" brushRef="#br0" timeOffset="478393.3626">9391 14526 165,'3'8'0,"4"10"24,2 9-24,4 2 15,3 2-15,0-1 5,3-7-5,0-4-1,-3-3 1,-7-6 1,1-7-1,-1-6 2,-9-7-2,-3-9-1,0-7 1,-7-9 0,4-7 0,0 0-1,-1 7 1,7 9 0,0 7 0,0 6 0,4 8 0,5 5-1,7 8 1,9-3 0,7 6 0,6-6 1,7-2-1,-1-6 0,1-5 0,-7-8 0,0 0 0,-6-5 1,-7 0-1,-9 2 2,-10 1-2,-12 5 33,-10 7-33,-3 14 10,-3 11-10,3 7 0,6 9 0,13 4 0,9 1 0,17 0 0,15-6 0,7-5-39,6-8 39,3-5-126,-3-5 126,-10-11-89</inkml:trace>
  <inkml:trace contextRef="#ctx0" brushRef="#br0" timeOffset="479261.4122">11011 14348 164,'3'16'0,"3"11"14,4 10-14,-4 0 20,3 2-20,4 1 7,-3-5-7,-1-6 4,-6-6-4,1-4 2,-1-8-2,-3-3 1,3-1-1,0-4 0,-3-3 0,3-8 0,0-8 0,1-8 1,-1-7-1,-3-4 1,6-2-1,0-5-1,4 5 1,0-3 1,2 8-1,4 6-1,-3 5 1,-1 5-1,1 11 1,0 10 0,0 11 0,6 8 0,-7 7 0,4 4 0,0 4 0,0-1 0,0-4 0,0-2 0,-4-9 0,4-1 1,-6-9-1,3-5 1,-7-6-1,0-7-1,1-11 1,-1-10 1,3-6-1,1-2-1,3-3 1,3 2 0,-1 9 0,-5 5 1,-1 13-1,1 2 1,0 14-1,-1 11 26,13 7-26,-6 3 0,3 6 0,0-1 0,3-2 0,7-6-51,3-2 51,0-11-93,2-5 93,-2-5-96,3-8 96</inkml:trace>
  <inkml:trace contextRef="#ctx0" brushRef="#br0" timeOffset="480118.4612">12077 14475 122,'7'-8'0,"-1"-2"23,0-6-23,-2-3 17,-4-4-17,-7-4 17,-2 6-17,-7-3 14,-6 11-14,-7 8 11,-3 15-11,-3 14 8,0 8-8,7 5 1,9 5-1,12-2-1,17-3 1,12-5 0,13-14 0,6-10-1,7-8 1,-7-13-3,-6-6 3,-6-7-1,-10-6 1,-6 3 1,-10 3-1,-3 2 0,-3 11 0,-4 2 1,1 14-1,-1 7 0,7 9 0,0 2 1,10 0-1,12 0 0,4-5 0,5-5 0,1-9 0,0-4 1,0-9-1,-4-2 1,-6-8-1,-3-8-1,1 0 1,-1 2 0,3 3 0,6 3 1,7 13-1,10 5 0,-1 11 0,13 8 0,-3 5 0,-12 9 0,-7 1 0,-16 4 0,-10-1 0,-18 1 4,-14-4-4,-18-4-1,-10-3 1,4-6-1,5-7 1,11-6 1,12-2-1,12-11-1,23-8 1,16-8-1,25-8 1,6 0-6,1-5 6,-4 0-13,-3 0 13,-9-2-1,-10 4 1,-9 1 1,-7 5-1,-6 8 6,-7 7-6,-2 4 13,5 12-13,4 4 11,10 12-11,5 3 3,8 8-3,-8 6 2,1 2-2,-3 3 10,-13-3-10,-7 5 14,-15-2-14,-17-6 2,-15-2-2,-9-6 0,-7-7 0,3-1 0,10-7 0,12-3-41,13-3 41,16-5-139,13-5 139,9-3-74</inkml:trace>
  <inkml:trace contextRef="#ctx0" brushRef="#br0" timeOffset="480645.4914">14376 13803 174,'-19'45'0,"-19"43"29,-7 36-29,1 11 17,15 0-17,17-13 4,15-19-4,19-11 1,16-7-1,10-16-25,-1-19 25,7-18-81,-3-14 81,0-18-118,-7-23 118</inkml:trace>
  <inkml:trace contextRef="#ctx0" brushRef="#br0" timeOffset="482056.5721">14798 14605 173,'26'-19'0,"18"-18"14,26-13-14,0-19 15,0-7-15,-13-17 4,-6-7-4,-13 7-1,-13 19 1,-12 21 2,-10 19-2,-19 20 2,-16 30-2,-9 32 10,-19 29-10,6 15 1,6 14-1,13-6 1,13 1-1,19-16 0,16-19 0,25-16 0,6-18 0,7-16-1,0-14 1,0-15-1,-7-13 1,-6-19 1,-6-6-1,-7-1 0,-6-1 0,-3 8-1,-10 13 1,1 13 2,-10 22-2,-4 21 0,7 8 0,7 5 0,5 5 0,11-5 0,8-11 0,4-7 0,-3-11 0,-7-13-2,-12-11 2,-7-8 1,-12-8-1,-16 0-2,-10 3 2,-3 3 3,3 7-3,7 3 0,12 6 0,17-1-1,21 1 1,23-4-1,6 1 1,12 0-2,7 2 2,-6 9-5,-13 4 5,-13 1-1,-15 5 1,-17 3 3,-15 7-3,-13 6 5,-10 8-5,1 2 4,-4 0-4,6 6 3,11-3-3,8 0 0,10-5 0,13-3 1,10-5-1,9-8-8,-1-3 8,-2-10-5,-3-6 5,-4-5 0,-9-10 0,-10-9 2,-6-10-2,-6-5 2,-3 2-2,2 0-2,1 9 2,-4 7 2,7 8-2,3 3 0,6 2 0,14 8 0,2 9 0,10 2 0,-1 2 0,1-2 0,-7 5 0,1-2 0,-4 2 0,10-5 0,-10-3 0,-6-2 2,-7 0-2,-2-6 0,-7 3 0,3-8 4,0 3-4,-6 0-2,3 2 2,0-2 1,0 5-1,0 0-1,0 0 1,0-3 1,3-2-1,7-8-1,2-3 1,7-11 1,0-5-1,-3-13 0,0-15 0,-6-1 0,-7 0 0,0 0 0,0 13 0,-3 14 0,-3 10 0,0 11 2,-3 18-2,-7 22 1,0 15-1,0 24 11,1 16-11,2 6 2,1-1-2,-1-2 2,10-6-2,0-13 0,7-16 0,-1-10 0,3-14 0,1-7 0,3-11 0,-4-11-4,7-10 4,0-13 0,6-9 0,7-2-9,-4-3 9,4 1-3,-4 7 3,-3 8-3,-6 6 3,-6 4 0,-4 14 0,-9 11 5,-3 13-5,-7 5 16,6 0-16,1 0 8,9 0-8,7 0 0,12-2 0,10-6-2,12-8 2,10-5-67,0-5 67,13-6-181,0-5 181</inkml:trace>
  <inkml:trace contextRef="#ctx0" brushRef="#br0" timeOffset="482481.5964">17615 14245 212,'-4'13'0,"4"11"15,0 8-15,4 2 18,2 11-18,0-2 4,4-4-4,2 1 0,-5-6 0,-1-7-4,0-3 4,1-3-67,-4-5 67,3-6-99,1-4 99,2-6-78,4-11 78</inkml:trace>
  <inkml:trace contextRef="#ctx0" brushRef="#br0" timeOffset="482644.6057">17684 13922 193,'-6'-2'0,"0"4"-15,2 1 15,4 2-66,10 3 66,6-5-87,12 2 87,7-5-24,0-8 24</inkml:trace>
  <inkml:trace contextRef="#ctx0" brushRef="#br0" timeOffset="482851.6176">17948 13983 209,'0'19'0,"0"20"32,-3 22-32,6 11 14,6 4-14,4-4 0,6-1 0,3-2 0,1-3 0,-1-13 0,-3-13 0,-6-11-50,-4-8 50,-6-8-91,-3-7 91,-6-9-105,-10-8 105,-9-10-8,-10-8 8</inkml:trace>
  <inkml:trace contextRef="#ctx0" brushRef="#br0" timeOffset="482991.6256">17869 14399 253,'15'2'0,"23"1"2,13 2-2,10 1 0,2-9 0,-3 3-107,-2 0 107,-8-3-147</inkml:trace>
  <inkml:trace contextRef="#ctx0" brushRef="#br0" timeOffset="483826.6733">18885 14608 181,'6'-3'0,"13"-5"15,3-5-15,4-6 11,-1-10-11,-3-10 10,-3-1-10,-6-5 8,-4 3-8,-2 4 3,-7 12-3,0 5 13,-3 16-13,-1 13 2,1 13-2,3 10 0,13 9 0,12-5 0,17-1 0,8-10 0,4-8 0,-3-8-2,-6-14 2,-10-7 0,-7-6 0,-6-10 0,-9 0 0,0 0 0,-7 3 0,0 7 0,-2 9 0,2 12-2,-3 25 2,4 23 2,-1 21-2,0 11 0,-3 8 0,1 19 0,-4 2 0,3 0 0,-3-8 0,0 3 0,0-11 0,-3-23 0,3-17 0,0-20 2,-4-22-2,1-31 0,0-35 0,-3-21 0,-1-19 0,4-18 0,6-11 0,7 8-4,3 1 4,6 4 0,3 14 0,13 13 0,0 21 0,0 16-2,6 21 2,0 19 2,-6 18-2,-6 11 2,-7 8-2,-19 7 2,-12 1-2,-20 2 0,-9-2 0,-22-8-26,-1-3 26,10-5-52,7-6 52,9-5-60,16-5 60,19-8-103,16-2 103,6-9-1</inkml:trace>
  <inkml:trace contextRef="#ctx0" brushRef="#br0" timeOffset="484051.6862">20126 13922 209,'19'40'0,"6"32"28,1 15-28,-4 11 18,-9 5-18,-16 0 0,-13-5 0,-22-11 0,-26 6 0,-15-8-137,-7-11 137,10-24-1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  <inkml:timestamp xml:id="ts0" timeString="2012-09-12T18:22:30.78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1" timeString="2012-09-12T18:22:31.479"/>
    </inkml:context>
  </inkml:definitions>
  <inkml:trace contextRef="#ctx0" brushRef="#br0">14792 18587,'6'-8,"-6"8,0 0,0 0,0 0,0 0,0 0,0 0,0 0,0 0,0 0,0 0,0 0,0 0,0 0,0 0,0 0,0 0,0 0,0 0,0 0,0 0,0 0,0 0,0 0,0 0,0 0,0 0,0 0,0 0,0 0,0 0,0 0,0 0,0 0,0 0,0 0,-22 13,22-13,0 0,0 0,0 0,0 0,0 0,0 0,0 0,0 0,0 0,0 0,0 0,0 0,0 0,-238 228,238-228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0 0,6-19,-6 19,0 0,0 0,0 0,0 0,0 0,16-26,-16 26,0 0,0 0,0 0,0 0,13-27,-13 27,0 0,0 0,0 0,6-13,-6 13,0 0,0 0,3-8,-3 8,0 0,19-32,-19 32</inkml:trace>
  <inkml:trace contextRef="#ctx1" brushRef="#br0">6940 4302 60,'0'0'0,"0"0"25,0 0-25,-3 5 11,0 6-11,6 8 19,-3 4-19,3 6 11,16 6-11,-6-3 9,-4 2-9,1 0 13,3-2-13,-1 3 10,4-1-10,-3-2 7,0-3-7,-4-3 1,1-10-1,-4-3 6,-3-5-6,0-5 18,1-8-18,-1-9 1,0-7-1,0-11 2,0-7-2,-3-4-1,3-4 1,-6-6 1,3 5-1,0 11-1,3 3 1,-3 7 1,4 9-1,-1 2-2,3 5 2,4 6 0,6 2 0,3 6-2,9 5 2,-2 0 2,2 3-2,-2 2 0,-4 5 0,-3 6-1,-3 3 1,-4 2 1,-5-3-1,-4 3 0,-3-2 0,0-6-46,-3-3 46,0-4-102,6-6 102,6-19-42</inkml:trace>
  <inkml:trace contextRef="#ctx1" brushRef="#br0" timeOffset="557.0318">7670 4778 81,'-6'6'0,"-3"7"30,-4 5-30,3 22 16,4 0-16,3-3 11,0 3-11,3-3 8,3 0-8,3-6 4,4-4-4,2-11-2,1-3 2,3-8-21,3-7 21,0-12-67,3-4 67,0-9-59,-2-4 59</inkml:trace>
  <inkml:trace contextRef="#ctx1" brushRef="#br0" timeOffset="905.0518">7661 4426 89,'0'3'0,"-3"10"16,0 1-16,6 1 1,0-1-1,0-4 1,0-4-1,-3-6 16,0-3-16,3-8 1,-3 1-1,4-1-4,-4 3 4,0 6-80,9-1 80,-3-5-39</inkml:trace>
  <inkml:trace contextRef="#ctx1" brushRef="#br0" timeOffset="13604.7782">8505 6366 40,'-12'-3'0,"-10"3"3,-10-2-3,-13-4 10,-9 4-10,-31-4 9,-7 1-9,-4 0 6,-12-1-6,-9-1 6,-4-1-6,-15 0 5,-14 2-5,-31-2 5,-3 6-5,-13 2 5,1 2-5,-11 1 2,-28 5-2,10-3 3,-1 3-3,14 0 0,2-3 0,-3 1 2,-18-1-2,8 3 2,11 8-2,2 2 0,4 9 0,-16 5 5,9 7-5,3 1 2,20 0-2,6-3-1,15 2 1,11 4-1,2-1 1,29 3 0,29-5 0,28-1 1,16 1-1,25 2 1,16 1-1,20 2-2,15 0 2,45 18 2,15-7-2,17-6 0,21-5 0,11-5-2,24-3 2,13-5 2,36-1-2,8 6 3,7 0-3,16 3 1,10-3-1,34 3 0,-6-3 0,10-5 0,25-3 0,3-8 1,0-3-1,7-4 5,18-4-5,-6 1-1,-6-6 1,13-5 0,-13 0 0,-16-8 2,-10-8-2,10-5 0,-19-11 0,-32-10-1,-19-8 1,-25-3 0,-32-11 0,-13-4 7,-38-17-7,-34 11 7,-33 0-7,-34-3 1,-32 0-1,-51 3 1,-32-3-1,-32 3 4,-21 11-4,-39 13 0,-54 2 0,-25 8-1,-26 16 1,-34 11-27,-55 18 27,-18 19-106</inkml:trace>
  <inkml:trace contextRef="#ctx1" brushRef="#br0" timeOffset="111511.3781">13233 12057 44,'-6'5'0,"-4"1"24,4 2-24,-1-3 8,4 0-8,3 0 10,-3-2-10,3-3 11,0 0-11,0 0 14,0 0-14,0-5 12,6-11-12,4-13 0,6-6 0,0-7-1,0 0 1,-1 5 1,5 5-1,-5 13 1,4 6-1,4 8 21,2 10-21,4 14 10,-1 2-10,7-3 5,6-2-5,1-8 7,-1-8-7,3-8 4,-5-5-4,-5-8 3,-5 0-3,-4-3-3,-9-3 3,-3-4-46,-3 2 46,-4 0-78,3 5 78,20 3-46</inkml:trace>
  <inkml:trace contextRef="#ctx1" brushRef="#br0" timeOffset="112488.434">14535 11345 87,'0'6'0,"3"10"19,3 7-19,1 6 14,-1 6-14,4-1 15,2 3-15,1 0 12,0 3-12,2-8 4,1 2-4,0-5 4,-3-2-4,0-3 5,-4-9-5,-2-7 5,-1 0-5,-3-2 9,-3-6-9,0 0 7,-6-8-7,-1-8 1,-2-8-1,-1-8 6,1-5-6,-4-3 0,4-2 0,-1-3 0,7 0 0,3 3 0,3 2 0,7 3 0,2 5 0,7 9 0,4 4 0,5 6-6,1 5 6,6 3 5,-4 7-5,-2 6 1,-4 11-1,1 7 13,-7 9-13,-3 7 7,-4-2-7,-2-6-1,-1 3 1,4-3 2,9-5-2,-3-7-30,-3-4 30,0-7-83,3-3 83,3-11-95,-3-8 95</inkml:trace>
  <inkml:trace contextRef="#ctx1" brushRef="#br0" timeOffset="112900.4576">15484 11385 84,'0'0'0,"0"0"8,0 3-8,0-3 17,0 0-17,3-8 20,0 0-20,-3-5 6,0-1-6,0 4 11,-3-1-11,0 6 7,3 0-7,-3 2-1,3 3 1,0 0-48,6 5 48,7 1-103,3-9 103</inkml:trace>
  <inkml:trace contextRef="#ctx1" brushRef="#br0" timeOffset="113361.4839">15852 11168 117,'0'19'0,"7"7"36,2 19-36,7 16 18,6 16-18,4 2 24,2 6-24,1-3 12,-1-3-12,1-5 2,-4-2-2,-2-12 3,8-9-3,-8-12 1,-7-10-1,-4-10 0,-5-6 0,-1-7-1,-3-1 1,-3-5-19,-3-8 19,-13-5-49,7-9 49,-1-1-63,0-4 63,4-5-66,-3 3 66,-4-5-14</inkml:trace>
  <inkml:trace contextRef="#ctx1" brushRef="#br0" timeOffset="113672.5017">15824 11089 82,'9'-8'0,"17"0"29,12 8-29,9 10 24,11 12-24,5 7 18,1 5-18,-14-2 13,-11-6-13,-11-2 24,-12 5-24,-16 0 19,-16 6-19,-22-1 9,-6 6-9,-10-6 0,3 3 0,0-5-26,7 0 26,5-8-147,1-3 147,0-24-44</inkml:trace>
  <inkml:trace contextRef="#ctx1" brushRef="#br0" timeOffset="159223.1071">16265 13406 149,'3'-7'0,"4"-12"8,12-2-8,6-11 14,4-5-14,6-8 10,3-3-10,-3 6 13,3 2-13,0 11 14,-3 13-14,3 14 12,-3 15-12,-3 8 8,-4-2-8,1-6 13,2-5-13,4-13 2,-3-6-2,-3-8 0,-7-7 0,-6-11-48,0 3 48,0-1-92,3-2 92,6-3-102,4-7 102</inkml:trace>
  <inkml:trace contextRef="#ctx1" brushRef="#br0" timeOffset="159959.1492">17586 13086 131,'13'-10'0,"12"-9"26,10-23-26,6-6 7,1-10-7,-4 0 5,-10-3-5,-9 3 6,-6-3-6,-13 8 14,-3 5-14,-10 9 5,-6 12-5,-3 9 2,-4 12-2,1 20 2,-4 23-2,4 21 5,9 29-5,0 24 4,13 14-4,6 4 9,4-2-9,5 0 11,-2-21-11,3-3 12,-1-2-12,1-9 4,3-7-4,-3-13 0,-4-12 0,1-9 2,-4-12-2,-3-9-6,0-9 6,0-8-44,-3-5 44,0-8-72,4-8 72,-4-13-79,0-8 79,0-3-43,-4-3 43</inkml:trace>
  <inkml:trace contextRef="#ctx1" brushRef="#br0" timeOffset="160189.1623">17548 13369 209,'22'0'0,"13"0"13,13 0-13,2 0 1,-2 0-1,-7 3-51,-3 0 51,-6-1-128,3 4 128,-6-6-43</inkml:trace>
  <inkml:trace contextRef="#ctx1" brushRef="#br0" timeOffset="160589.1852">18424 12491 131,'-9'21'0,"-7"21"39,-3 22-39,0 21 39,-4 15-39,11 3 28,2 1-28,10-7 8,7-9-8,8-9 2,11-13-2,2-13-18,14-13 18,-4-14-98,0-10 98,-3-13-130,-3-8 130</inkml:trace>
  <inkml:trace contextRef="#ctx1" brushRef="#br0" timeOffset="160939.2052">18872 12959 245,'0'29'0,"3"11"10,7 8-10,2 7 0,4-7 0,-3 2 0,-1-7 0,-2-6 0,-4-8 0,-2-3-8,-4-5 8,0-7-50,-4-7 50,1-7-66,-6-7 66,-1-4-69,1-10 69,-4 0-61,0-1 61</inkml:trace>
  <inkml:trace contextRef="#ctx1" brushRef="#br0" timeOffset="161150.2173">18659 12925 247,'22'-5'0,"20"-6"8,8 3-8,11 0 0,-1 0 0,-9 8 0,-7-2 0,-6 2-95,-9-3 95,-10 0-120,-6-2 120,-13-3-39,-7-5 39</inkml:trace>
  <inkml:trace contextRef="#ctx1" brushRef="#br0" timeOffset="161430.2333">19307 12613 249,'19'31'0,"13"22"6,3 24-6,6 18 0,-6 11 0,-7 3 0,-12-9 0,-13-2 0,-12-13 0,-10-16 0,-3-19 0,-1-13-79,1-16 79,0-5-128,9-11 128,-6-5-47</inkml:trace>
  <inkml:trace contextRef="#ctx1" brushRef="#br0" timeOffset="163564.3553">20123 13189 83,'-7'0'0,"4"6"29,-3-1-29,6 0 18,-3-2-18,3-3 21,0 0-21,0 0 11,3-3-11,10-5 8,-1-10-8,7-6 4,0-2-4,0 2 7,4 8-7,-1 8 19,3 11-19,4 7 14,-1 1-14,1-1 13,0-2-13,-1-2 10,-2-6-10,-1-14 0,0-1 0,-2-1-39,2-6 39,-3-7-75,4 3 75,-4 2-105,0-5 105,-16-3-17</inkml:trace>
  <inkml:trace contextRef="#ctx1" brushRef="#br0" timeOffset="164926.4333">21142 12711 112,'0'0'0,"0"0"11,3 8-11,3 13 22,4 3-22,0 7 17,2 4-17,1 4 13,0 6-13,-4-2 14,1-4-14,-4-2 6,0-5-6,1 0 3,-1-6-3,-3-7 2,4-1-2,-7-10 1,3 6-1,0-9 0,-3-3 0,0 1 2,0-6-2,0-4 9,-3-12-9,0-7-1,-4-9 1,4-10 0,0 0 0,3 0 1,3-2-1,7 2-1,2 0 1,4 5 0,0 0 0,0 11-2,3 5 2,6 14 2,4 10-2,0 13 7,-1 8-7,-6 14 11,-6 4-11,-6 4 12,-4-4-12,4 4 2,-4-6-2,3-8-16,1-5 16,3-9-77,3-4 77,6-11-117,3-8 117,1-24-32</inkml:trace>
  <inkml:trace contextRef="#ctx1" brushRef="#br0" timeOffset="165430.4621">21986 13179 151,'0'8'0,"0"13"20,0 3-20,4 8 19,-4-1-19,0 1 9,-4 2-9,1-2 4,3-5-4,-3-4 0,0-9 0,3-4-36,0-2 36,3-10-79,10-12 79,6-9-87,3-4 87</inkml:trace>
  <inkml:trace contextRef="#ctx1" brushRef="#br0" timeOffset="165654.4749">22028 12928 178,'0'0'0,"0"0"4,6 0-4,4 2 0,-1 1 0,-2 2-37,-1 0 37,-3 3-144</inkml:trace>
  <inkml:trace contextRef="#ctx1" brushRef="#br0" timeOffset="166281.5108">21821 11909 126,'4'-8'0,"11"-3"23,17 3-23,3-2 13,0 7-13,0 6 9,-10 2-9,-6 6 7,-12 15-7,-10 11 17,-13 11-17,-7 7 11,-11-2-11,5 0 11,10-8-11,16-5 22,22-8-22,13-6 12,12-10-12,10-11 4,3-5-4,3-5-2,-6-3 2,0-3-64,-6 1 64,0-1-146,-10 6 146,-10 2-42</inkml:trace>
  <inkml:trace contextRef="#ctx1" brushRef="#br0" timeOffset="183017.468">19389 15751 93,'0'0'0,"0"0"23,0 5-23,7 8 27,-1 14-27,0 2 16,4 13-16,-4 16 12,4 6-12,-4 2 11,0-5-11,1-6 11,-4-4-11,0-9 1,0-10-1,1-8 0,-4-9 0,3-1 1,-3-9-1,3-2 5,-3-6-5,-3-16 3,0-10-3,-1-10 1,4-6-1,-3-14-1,10-1 1,2-1 0,4 8 0,6 8-1,3 8 1,0 8 1,13 7-1,-6 7 0,3 12 0,-4 6 11,-3 10-11,-2 3 13,-4 8-13,-7 7 14,-2 9-14,0 2-2,-4-2 2,0-3-2,1-5 2,-1-3-47,7-8 47,2-8-83,8-5 83,5-10-101,1-14 101,3-8-5,-4-8 5</inkml:trace>
  <inkml:trace contextRef="#ctx1" brushRef="#br0" timeOffset="183545.4982">20101 16256 149,'0'29'0,"0"21"25,6 17-25,-3 12 23,7 6-23,-4 2 12,0 0-12,1-5 7,-4-13-7,3-16 0,-3-13 0,4-11-1,-4-8 1,-3-8 2,0-8-2,0-5-2,0-10 2,0-9 0,-6-12 0,2-17 2,-2-10-2,-4-11-1,1-8 1,-1-13 0,1-10 0,6-3 0,3-6 0,6 3-2,4 6 2,5 18 2,5 15-2,2 12 0,9 13 0,14 7-1,3 17 1,-1 7 0,-6 14 0,-6 7 3,-6 6-3,-16 5 17,-13 16-17,-13 11 4,-16 5-4,-6-3-2,-6-5 2,3-8-2,0-13 2,9-5-53,7-9 53,9-7-101,7-8 101,3-17-80</inkml:trace>
  <inkml:trace contextRef="#ctx1" brushRef="#br0" timeOffset="184014.5251">21021 15907 181,'16'0'0,"10"-3"33,12 0-33,9 1 27,1-3-27,0 2 2,-10 0-2,-3 3 0,-7 0 0,-6 0-25,-9 3 25,0 0-80,-10 2 80,0 3-81,-6-3 81,0 3-56,-7 0 56</inkml:trace>
  <inkml:trace contextRef="#ctx1" brushRef="#br0" timeOffset="184224.5371">21066 16230 205,'12'0'0,"7"-6"38,13 1-38,6-3 12,4 3-12,-1-1 0,-6 1 0,0 0-47,0 2 47,3-2-158,0 0 158,-13-3-49</inkml:trace>
  <inkml:trace contextRef="#ctx1" brushRef="#br0" timeOffset="185061.5845">22142 15714 131,'-3'-6'0,"3"4"29,0 4-29,0 9 27,3 18-27,-3 8 18,0 0-18,0 8 10,0 8-10,3 3 5,-3 2-5,7-8-1,-1-5 1,0-8 2,1-10-2,2-6-1,-2-8 1,-4-5 0,0 0 0,0-8 1,-3-8-1,-3-8 1,-3-8-1,-4-10 0,0-11 0,-2-5 1,5-1-1,7 6 0,4 3 0,8 0 0,7-1 0,7 6 0,5 3 0,8 10-1,-4 11 1,6 13-1,-6 10 1,-4 14 16,-11 5-16,-5 3 10,-8 5-10,-1 8 6,-3 0-6,-3 0 2,3-5-2,1-6-18,2-10 18,7-8-73,6-8 73,3-3-93,7-5 93,2-3-70,1-2 70</inkml:trace>
  <inkml:trace contextRef="#ctx1" brushRef="#br0" timeOffset="185409.6048">22914 16333 187,'3'13'0,"6"5"18,1 6-18,-1 5 11,1 3-11,-1-3 1,-2 3-1,2 0 0,-2-3 0,-4-5-12,-3-6 12,3-5-54,0-5 54,-3-8-91,3-8 91,7-10-59,-7-9 59</inkml:trace>
  <inkml:trace contextRef="#ctx1" brushRef="#br0" timeOffset="185650.6186">22964 16108 165,'7'-3'0,"5"1"8,4-4-8,-3 1 1,-3 2-1,-7 1 1,-3 2-1,-10 0 3,-6 2-3,-3 4-30,0-1 30,3 3-109,7-6 109,6-7-38</inkml:trace>
  <inkml:trace contextRef="#ctx1" brushRef="#br0" timeOffset="186185.6492">22990 15182 127,'6'-5'0,"10"2"24,19 0-24,-3 9 16,6-4-16,-6 9 13,-4 5-13,-9 2 14,-6 14-14,-10 2 7,-6 3-7,-13 3 5,0 5-5,0-5 9,7-3-9,6-6 8,9-7-8,10-3 12,16-10-12,6-6 2,6-5-2,-3-5 2,1-3-2,-1-2-50,-3-4 50,0-2-168,0 1 168,-6 1-20</inkml:trace>
  <inkml:trace contextRef="#ctx1" brushRef="#br0" timeOffset="187433.7206">23961 14637 104,'0'0'0,"-6"-3"19,-7 0-19,-3-2 2,-12-3-2,-10 3 4,-16 2-4,-7 1 26,-15 4-26,-19 4 23,-16 4-23,-35-2 15,-10 3-15,-3-9 0,-6-2 0,0-8 0,-3 0 0,-10 1 2,-19-4-2,-6 3 5,-6 3-5,-4 2 1,-16 3-1,-9 3 2,3 2-2,13-2-3,0-1 3,-1 6 3,-2 3-3,19 2-3,9 0 3,22 3 2,16 5-2,7 3-2,12 11 2,10 12 2,3 11-2,22 16-1,20 8 1,15 22 0,16 9 0,16 12 0,12 4 0,14 1-1,12-6 1,9 11 0,10 11 0,7 7 0,2 1 0,7-1 2,16 1-2,0-17-1,6-10 1,3-2 0,7-12 0,3-9-1,12-17 1,1-10 0,12-19 0,16-5 1,13-14-1,22-15 0,16-5 0,13-9-1,2-15 1,20-5 0,10-6 0,18 0 0,7-5 0,-7-3 1,13 0-1,-3 8 1,16 0-1,-6 0-1,-10 6 1,3-1 0,6 3 0,-15-5 0,-16 2 0,-23-4-1,-15-4 1,-10-2 0,-22-3 0,-7-8 0,1-5 0,-20-8 1,-12-5-1,-23 0 0,-18-19 0,-20-18 2,-15-14-2,-10-21 1,-13-13-1,-2-10 0,-11-9 0,-5 12-1,-8-1 1,-11 2 0,-11 1 0,-21 11 13,-7 4-13,3 22 27,-6 13-27,0 16 12,-6 8-12,-7 8 0,10 5 0,6 2-33,0 4 33,4 2-135,2 3 135,-2 7-86</inkml:trace>
  <inkml:trace contextRef="#ctx1" brushRef="#br0" timeOffset="246641.1071">9236 17531 94,'19'-5'0,"9"-6"26,14-10-26,12-13 11,12-11-11,7-13 17,3-11-17,-6-8 7,-9 6-7,-7-3 5,-13-6-5,-13 6 2,-8 3-2,-11 5 3,-9 15-3,-6 14 2,-4 11-2,-3 15 2,-2 24-2,-4 19-1,-7 24 1,-2 15 1,5 1-1,7-1 2,10 3-2,12 0-1,7-8 1,6-10 0,7-11 0,-7-11 1,6-10-1,4-11-3,-1-13 3,4-8 1,0-7-1,-1-12-3,-2-5 3,-4-2 0,-6 2 0,-6 14 1,-3 10-1,-4 16 2,-6 16-2,-3 13 13,0 5-13,3 0 8,6-2-8,7-6 1,3-7-1,0-6-9,3-10 9,0-4-76,0-9 76,0-6-105,-3-8 105</inkml:trace>
  <inkml:trace contextRef="#ctx1" brushRef="#br0" timeOffset="246802.1163">10096 17058 123,'0'0'0,"6"0"-82,10-3 82,7-2-40</inkml:trace>
  <inkml:trace contextRef="#ctx1" brushRef="#br0" timeOffset="247965.1828">10566 17367 106,'3'0'0,"4"-2"16,5-4-16,1-4 13,3-9-13,0-2 17,-4-3-17,-5-2 13,-7-6-13,-7 6 12,-2-1-12,-10 9 4,-3 7-4,-13 14 1,-3 18-1,-13 13 6,6 9-6,14 2-1,12-6 1,19-4 0,28-9 0,7-13-6,3-10 6,0-6 0,-6-10 0,-3-5-1,-10-1 1,-7-5 0,-2 0 0,-4 6 0,-6 2 0,3 8 0,-3 3 0,4 15 2,2 17-2,-3 10 7,7 16-7,-1 8 2,1 7-2,-1 4-2,1 2 2,-7 0 1,-6 0-1,-4 0-1,-9-2 1,-6-9 1,-3-13-1,-4-13 0,1-13 0,2-11 1,4-15-1,6-19 0,13-24 0,6-14-9,10-15 9,6-5-5,9-11 5,1 3 0,0-3 0,-4-3 0,4 6 0,-7 0 1,0 7-1,0 11 1,-3 14-1,4 5 3,-4 2-3,0 6 8,0 2-8,-3 3 0,-1 10 0,-2 9-1,-3 5 1,-4 5 0,0 13 0,-2 8 0,-1 14 0,-3 10 0,-3 0 0,3 2 2,0 9-2,0 10-1,3 3 1,-3 3-1,0-3 1,0-9 0,3-4 0,-3-11 0,0-8 0,3-8 0,0-13 0,7-8 1,-1-13-1,4-11-10,3-10 10,0-3-7,0-8 7,3-3-4,-3 6 4,3 8 0,-7 7 0,-2 11 0,-4 6 0,1 15 1,-4 13-1,3 6 1,7 0-1,6-5 0,6-6 0,4-8 1,3-16-1,-4-10 1,-2-13-1,-4-8-2,-3-3 2,-3 0 4,0-11-4,-1-7 3,-5-1-3,3 6 2,-7 18-2,-3 14 22,0 15-22,-6 27 5,0 21-5,0 16 5,9 3-5,4-4 0,6 1 0,3 6-35,0-7 35,0-4-34,-7-8 34,-2-11-56,-4-5 56,-3-11-69,-3-2 69,-3-11-17,-9-8 17</inkml:trace>
  <inkml:trace contextRef="#ctx1" brushRef="#br0" timeOffset="248383.2067">11407 16928 159,'23'-5'0,"27"-3"8,4 0-8,-3 3 4,-3 2-4,-13 6 3,-13-3-3,-16 8 26,-15 7-26,-7 4 11,-9-1-11,-10 1 2,6-3-2,10-3 0,6-2 0,10-1-1,25-2 1,7 3-1,6-1 1,6 4-3,0-1 3,1 8 0,-7 3 0,-13 2 1,-6 3-1,-16 0 7,-10 1-7,-12-4 29,-3-2-29,-4-6 2,0-4-2,4 4-37,0-2 37,6 2-138,9-2 138,7-8-71</inkml:trace>
  <inkml:trace contextRef="#ctx1" brushRef="#br0" timeOffset="248895.236">12630 17227 143,'-7'8'0,"4"8"13,0 5-13,9 8 2,7 0-2,25-5 2,3-3-2,10-10 4,0-14-4,-3-10 10,-10-8-10,-13-8 25,-12-8-25,-16-3 19,-10-2-19,-16 2 19,-5 3-19,-24 10 12,4 12-12,4 9 2,2 12-2,4 15 0,9 8 0,16 8-55,12-3 55,23 3-173,13-13 173,37-11-22</inkml:trace>
  <inkml:trace contextRef="#ctx1" brushRef="#br0" timeOffset="249361.2627">13230 17039 161,'3'13'0,"0"17"16,7 14-16,-1 7 11,1-4-11,-4 1 5,0-6-5,-2-7 3,-1-11-3,-6-6 10,-4-13-10,-5-15 5,-7-11-5,-7-14 7,1-12-7,3-12 1,2-1-1,8 1 2,5-4-2,11-3 0,8 7 0,14 4 0,-1 7 0,4 6 0,2 5 0,4 5 1,0 8-1,-3 8-8,-3 6 8,-4 5-45,-6 10 45,-3 5-58,-10 9 58,-3 7-79,-6 9 79,-9 5-31,-7 5 31</inkml:trace>
  <inkml:trace contextRef="#ctx1" brushRef="#br0" timeOffset="249542.273">13287 17023 173,'13'-5'0,"12"-6"-8,13 1 8,3-1-75,1 6 75,-7 2-83,-7 9 83,-9 4-6,-6 3 6</inkml:trace>
  <inkml:trace contextRef="#ctx1" brushRef="#br0" timeOffset="249809.2883">13643 17362 119,'6'8'0,"7"-3"10,-1-2-10,1-8 18,-10-11-18,-3-11 16,-9-10-16,-4-13 17,-3-3-17,0 0 19,0 0-19,4-5 14,5 0-14,7 2 2,10 3-2,9 6 1,6 7-1,10 6 0,0 7 0,19 6-14,-6 13 14,-7 5-59,-3 11 59,-16 11-97,-3 7 97,-9 9-45,-7 4 45</inkml:trace>
  <inkml:trace contextRef="#ctx1" brushRef="#br0" timeOffset="249981.2981">13789 17055 212,'16'-3'0,"22"-2"2,12-3-2,4 0-63,0 3 63,-3 0-150,-6 2 150</inkml:trace>
  <inkml:trace contextRef="#ctx1" brushRef="#br0" timeOffset="250545.3304">14503 16785 205,'10'37'0,"2"24"30,-9 11-30,-9 20 18,-13 11-18,-10 0 2,-18-2-2,-14-6-16,-2-10 16,3-22-159,9-12 159,16-17-79</inkml:trace>
  <inkml:trace contextRef="#ctx1" brushRef="#br0" timeOffset="251102.3623">9058 16809 221,'-38'66'0,"-26"45"26,1 45-26,6 22 2,28 4-2,32-15 2,39-16-2,34-35-81,51-31 81,25-27-16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4T18:33:47.9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760 5112 34,'0'0'0,"0"0"23,0 0-23,-4-8 17,8 0-17,-1-5 11,0-3-11,0-3 9,-6 1-9,-3-1 15,-7 3-15,-9 6 3,-4 2-3,-9 8 8,-3 5-8,0 11 3,0 5-3,-3 8-2,9 8 2,3 3 2,10 10-2,10-2 1,12 0-1,13 2 2,19-8-2,9-10 0,17-11 0,-1-10 3,-3-11-3,-9-11 16,-7-13-16,-12-8 15,-14-10-15,-8-8 7,-10-3-7,-16 0-1,-13 5 1,-19 11-4,-3 14 4,-3 9-57,0 14 57,3 19-104,12 5 104</inkml:trace>
  <inkml:trace contextRef="#ctx0" brushRef="#br0" timeOffset="928.053">7648 5525 107,'10'-3'0,"18"-2"17,17-1-17,21 1 13,20-6-13,28 3 11,7-2-11,0-1 14,6-5-14,-13-2 7,0-3-7,-6-3 0,-12 3 0,-17 2 0,-16 1 0,-12-1 1,-16 9-1,-13 2 1,-6 0-1,-9 0-1,-7 8 1,-10-5-1,-6 2 1,-3 0 0,0-2 0,-3 2-2,3-5 2,3-2-1,0-1 1,0 3 1,0-2-1,-3-1 0,0 3 0,-3 3-1,0-3 1,6 5 0,3 1 0,7 2-1,6 0 1,6 5 1,13 5-1,10 6 1,6 3-1,0-1 1,-4 6-1,-2 0 6,-7 0-6,-6-6 1,-10 6-1,-12 3-1,-19-4 1,-7 1-68,-9 3 68,-4 4-105</inkml:trace>
  <inkml:trace contextRef="#ctx0" brushRef="#br0" timeOffset="1814.1037">4321 5673 78,'0'0'0,"0"0"25,0 0-25,6-3 13,4 3-13,9-3 11,6-2-11,4-11 4,9-8-4,0-5 1,0-2-1,-3-1 0,16 0 0,-13 0-1,-3 6 1,-13 2 4,-6 8-4,-7 8 9,-5 11-9,-8 13 9,-5 5-9,2 0 3,4 0-3,3 3 1,7-5-1,2-1-4,4-5 4,0-2-38,6-6 38,-3-2-72,3-1 72,0-7-42</inkml:trace>
  <inkml:trace contextRef="#ctx0" brushRef="#br0" timeOffset="2002.1145">4629 5096 122,'0'0'0,"25"8"-18,4 5 18,2 6-62,4 4 62,-3 4-41,0 7 41</inkml:trace>
  <inkml:trace contextRef="#ctx0" brushRef="#br0" timeOffset="2430.1389">4956 5469 111,'0'0'0,"0"0"16,0 3-16,-3 5 8,3 5-8,0 5 12,0 6-12,-4 0 4,1 2-4,3-2 1,3-5-1,-3-9 0,4 1 0,-1-6 1,0-2-1,3-6 0,4-7 0,3-9-2,-1-5 2,4-8-1,3 6 1,3-3-4,1 5 4,-4 6 0,-3 7 0,-4 6-1,1 7 1,-7 12 11,1 4-11,2 6 5,1 5-5,-1-3 1,4-2-1,0-8-41,-1 0 41,4-8-86,3-11 86,3-13-34</inkml:trace>
  <inkml:trace contextRef="#ctx0" brushRef="#br0" timeOffset="2820.1613">5562 5530 81,'10'-5'0,"12"-3"2,3 0-2,7-3 0,-6-5 0,-1-8 2,-9 1-2,-7-12 6,-2 1-6,-7-1 0,-7 9 0,-5 10 13,-11 11-13,-2 15 17,-4 9-17,7 13 10,3 5-10,13-6 1,9-2-1,13-2 2,12-6-2,11-2-17,18-9 17,-3-4-66,3-6 66,-3-6-50</inkml:trace>
  <inkml:trace contextRef="#ctx0" brushRef="#br0" timeOffset="3271.1871">6216 5458 88,'3'-8'0,"1"-5"16,-1-8-16,-3-8 5,3 5-5,-6 0 4,0 6-4,-10 7 5,-6 6-5,-7 13 2,-5 8-2,-4 8 9,9-1-9,4 1 0,16-3 0,6-2 1,9-3-1,10-3 1,4-5-1,8 2 0,1-2 0,3 6-1,-6 7 1,-10 8 1,-7 11-1,-15 5 6,-13 10-6,-12 3 16,-7 1-16,-6-7 5,2-1-5,11 4 4,6-10-4,12-10 0,13-6 0,13-8 0,16-10 0,6-6-9,10-8 9,6-23-42,0 2 42,-7 0-49,4 0 49,0 0-37,-7-2 37,-9 2-24,-9 0 24</inkml:trace>
  <inkml:trace contextRef="#ctx0" brushRef="#br0" timeOffset="3795.217">6165 5630 112,'4'-5'0,"5"0"5,7-6-5,6-5 0,7 0 0,-4-5 1,4 0-1,-10 0 2,0 0-2,-3-3 5,-7-3-5,-2 4 4,-1 4-4,-3 3 14,0 8-14,-3 8 2,-6 14-2,0 7 5,-1 8-5,7-5 1,7 2-1,2-2 0,10 0 0,3-11-1,7-10 1,3-11 1,0-6-1,-4-4-3,-6 2 3,-3-8 2,-6-2-2,-7-1-2,-2 4 2,-1 4 2,-3 8-2,-3 11 7,-7 14-7,4 7 13,-1 3-13,14-1 4,-1 1-4,10-3 0,3-5 0,0-10 1,0-1-1,0-8-23,3-2 23,-3-3-91,-3-3 91,-6 1-60</inkml:trace>
  <inkml:trace contextRef="#ctx0" brushRef="#br0" timeOffset="3966.2267">6712 5204 133,'0'-5'0,"6"-3"-10,-3 3 10,7 2-53,-1 3 53,1 3-60,2 10 60,1 3-9,0 5 9</inkml:trace>
  <inkml:trace contextRef="#ctx0" brushRef="#br0" timeOffset="4231.242">7004 5453 154,'12'-8'0,"14"-10"8,6-11-8,-1-14-1,4-7 1,-9-6-1,-7-7 1,-7-1-3,-5-23 3,-10 21-4,-4 13 4,-9 21 0,-12 24 0,-10 45 5,-4 24-5,-5 19 20,12 12-20,19 6 13,35-11-13,16-10 0,13-8 0,-1-8-33,10-19 33,0-10-100,-6-14 100,0-23-57</inkml:trace>
  <inkml:trace contextRef="#ctx0" brushRef="#br0" timeOffset="13166.753">11115 5673 34,'7'-8'0,"-1"-8"3,7-5-3,-4-3-1,1-3 1,-7 4 11,-3 1-11,-6 4 15,-7-1-15,-9 1 9,-4-1-9,-2 1 3,-1-3-3,1 2 6,-1 6-6,-3 5 6,-3 8-6,0 8 4,-3 13-4,3 3 0,4 8 0,8 10 0,7 11 0,7 2-1,9 6 1,6-2 0,10 1 0,6-1-1,10-1 1,9 13 3,7-7-3,0-3-1,9-8 1,6-9 4,4-9-4,6-11 0,-3-8 0,0-14 11,-10-4-11,13-12 4,-9-9-4,-17-12 3,-9-23-3,-22 2 2,-19-4-2,-29-1 7,-9-5-7,-10 7 6,-6 6-6,-10 8 2,-6 16-2,-9 16-36,-1 13 36,4 11-92</inkml:trace>
  <inkml:trace contextRef="#ctx0" brushRef="#br0" timeOffset="14262.8157">11103 3723 46,'-7'-11'0,"1"-5"-15,-7-8 15,-6 3-4,-3 0 4,-3 3 11,-7 4-11,-6 9 14,-7 10-14,-6 11 5,1 11-5,-4 26 5,6 5-5,7 5 8,6 3-8,9 6 3,17-1-3,9 6 0,13-8 0,18-14 1,14-4-1,15-12 0,19-4 0,4-11 1,19-14-1,2-15 2,1-11-2,0-10 16,6-17-16,-12-18 5,-20-10-5,-22-16 6,-28-3-6,-33-19 14,-43 9-14,-20 15 13,-19 19-13,-18 29 0,-17 21 0,4 29-49</inkml:trace>
  <inkml:trace contextRef="#ctx0" brushRef="#br0" timeOffset="30728.7575">11985 5395 86,'0'-5'0,"0"-1"24,0 6-24,0 0 3,7 6-3,2 9 20,7 9-20,6 5 21,0 19-21,4 15 14,2 6-14,7 0 10,7 3-10,-1-9 1,-3-7-1,-3-11 3,-7 7-3,-5-14 5,-11-9-5,-2-11-16,-7-2 16,-6-8-54,0-3 54,-7-5-78,-6-24 78,-6 3-38</inkml:trace>
  <inkml:trace contextRef="#ctx0" brushRef="#br0" timeOffset="31283.7893">11976 5445 72,'0'0'0,"0"0"17,-3-5-17,3 5 14,0 0-14,0 0 4,0 0-4,-4 8 6,-2 5-6,0 3 5,-7 5-5,3 0 4,1 3-4,3 0-2,-1-6 2,7 1 1,-3-9-1,3-4 0,0-1 0,0 3 0,0-8 0,0 0 1,0 0-1,3-3-1,0-5 1,4-10 0,-1-3 0,0-3 2,1 3-2,2-6-2,-2 3 2,-1 3 15,-3 5-15,4 3 18,-4 8-18,-3 5 5,6 0-5,7 8 6,3 2-6,3 1 1,0 0-1,-3-3-9,3-3 9,-3 3-65,-1 0 65,8 2-91,-1 4 91</inkml:trace>
  <inkml:trace contextRef="#ctx0" brushRef="#br0" timeOffset="31754.8162">12890 6093 124,'0'8'0,"-3"13"25,3 14-25,0 7 12,6 1-12,1 2 10,2-1-10,1 1 7,2-2-7,-2-4 3,-1-1-3,1-7-1,-1-4 1,-2-6 1,2-5-1,-5-6-5,-1-2 5,0-2-27,-3-6 27,0-3-52,0-5 52,0-5-50,0-6 50,0-2-46,-3 0 46</inkml:trace>
  <inkml:trace contextRef="#ctx0" brushRef="#br0" timeOffset="32020.8314">12779 6019 95,'6'-5'0,"7"0"13,12 2-13,14 3 5,8 3-5,-2 5 5,-1 21-5,-6-3 9,-9 1-9,-7-4 11,-13 4-11,-9-3 16,-9 0-16,-13-3 4,-13 0-4,0-5 0,0-6 0,0-2-27,10 0 27,6-5-71,9-3 71,10 0-59,6-8 59</inkml:trace>
  <inkml:trace contextRef="#ctx0" brushRef="#br0" timeOffset="32408.8536">13116 6144 96,'0'0'0,"3"8"13,3 7-13,7 4 5,6-1-5,0 1 3,-3 0-3,0-6 0,-4 0 0,-5-10 3,-1 2-3,-6-5 10,0-8-10,-6-11 8,-4-4-8,-3-9 19,-2-2-19,5-17 8,1 9-8,5 5 8,1 2-8,6 9 3,7 0-3,-1 4-1,10 4 1,-3 5 2,7-1-2,-4 6-19,0 3 19,0 0-59,6 5 59,0 3-61,1-1 61,-1 3-37,-2-2 37</inkml:trace>
  <inkml:trace contextRef="#ctx0" brushRef="#br0" timeOffset="32744.8729">13557 6017 89,'0'0'0,"-6"23"16,-1 7-16,-2-1 6,-1 0-6,4-3 5,3 3-5,3-2 0,6-3 0,0-9 0,4-4 0,3-11 1,-4-5-1,4-16 9,-7-1-9,-6-7 18,-16-26-12,-3 15-6,3 14 0,-3 7-15,7 11 15,2 6-55,7 4 55,6 22-79</inkml:trace>
  <inkml:trace contextRef="#ctx0" brushRef="#br0" timeOffset="33191.8984">13782 6038 115,'7'-8'0,"5"-8"1,20-5-1,0-6 1,-7-2-1,-6-8 0,-6-2 0,-3-4 12,-10 1-12,-4 7 6,-2 6-6,-7 11 11,-15 13-11,-4 18 1,-6 16-1,6 16 11,4 13-11,8 8 1,11 19-1,15-11 1,13 0-1,10-13 0,12-13 0,0-14-2,-2-13 2,-8-13 0,-5-11 0,-7-12 0,-7-9 0,-8-13 1,-1 0-1,-3-14 0,0 9 0,-3 10 6,6 8-6,0 11 2,7 0-2,9 2 0,9 6 0,7 2-16,3 1 16,0 2-67,0-3 67,-3 1-83</inkml:trace>
  <inkml:trace contextRef="#ctx0" brushRef="#br0" timeOffset="34241.9585">15602 3561 87,'0'0'0,"0"0"23,-7 0-23,4 3 6,-6 0-6,-7 2 8,-13 8-8,-12 6 19,-10-1-19,-6 3 6,-10 3-6,-9 24 7,-10 2-7,1 0 9,-1 6-9,6-3 4,7 5-4,10-8 4,6 3-4,9-5 0,13-9 0,7-4 1,9-9-1,6-7 1,7-3-1,6-6-9,0-2 9,3-2-36,0-4 36,3 1-41,1-6 41,-1 1-41,0-4 41,1-2-39,-4 3 39,-6 0-8,-4-1 8</inkml:trace>
  <inkml:trace contextRef="#ctx0" brushRef="#br0" timeOffset="34526.9748">14478 4120 97,'0'0'0,"-4"2"16,-2 6-16,3 8 9,-3 8-9,6 2 9,-4 3-9,4 3 12,-3-8-12,3-3 1,-3-2-1,3-3 6,0-3-6,0-5 4,0 0-4,0-3 2,3-2-2,4-3 3,12-6-3,6 4 1,7-6-1,3 0-13,3 2 13,0-1-60,0 1 60,-6 1-86</inkml:trace>
  <inkml:trace contextRef="#ctx0" brushRef="#br0" timeOffset="35147.0102">16056 3448 105,'-4'5'0,"-2"19"23,-3 5-23,-4 13 18,-3 3-18,0 26 5,3-4-5,1-9 0,2 0 0,4-8 1,6-7-1,3-9-6,0-7 6,4-9-29,2-7 29,4-11-34,3-11 34,3-13-51,3-10 51,-3-11-31</inkml:trace>
  <inkml:trace contextRef="#ctx0" brushRef="#br0" timeOffset="35342.0211">16243 3477 125,'-6'16'0,"-4"18"13,1 8-13,-1 11 8,4 21-8,2-2 0,4-11 0,4-9 0,-1-4 0,0-14-28,3-4 28,-2-9-52,2-8 52,-6-13-65,0-5 65</inkml:trace>
  <inkml:trace contextRef="#ctx0" brushRef="#br0" timeOffset="35552.0332">16011 3625 94,'16'-5'0,"19"-3"3,22 0-3,7 2-3,-4 1 3,-3 2-39,-12 6 39,-14 0-35,-12 5 35,-16 8-19,-18-3 19</inkml:trace>
  <inkml:trace contextRef="#ctx0" brushRef="#br0" timeOffset="35717.0429">15995 3905 129,'26'-8'0,"18"0"1,16-2-1,1-1-3,-4 6 3,-6 2-81,-10 6 81,-6 0-45</inkml:trace>
  <inkml:trace contextRef="#ctx0" brushRef="#br0" timeOffset="36600.0931">16668 4080 84,'0'0'0,"0"-5"22,7-3-22,5-11 11,4-7-11,-3-6 6,3-8-6,3-2 6,3 2-6,7-13-1,2 11 1,1 8-1,3 10 1,0 11 0,-3 10 0,-7 11 0,-3 29 0,-9-3 0,-3 3 0,-10-2 2,-7-4-2,-2-4 0,-4-6 0,4-8 0,-1-2 0,1-8 1,5-1-1,4-2-2,4-5 2,5-8-4,7-1 4,9-1-1,4-7 1,3-7 0,-1-21 0,1 0 1,-3 2-1,-4-5 5,-3 0-5,-6 3 7,-3 5-7,-7 8 13,-3 8-13,-3 8 11,0 2-11,0 14 2,-6 8-2,3 18-1,0 10 1,3 9 0,6 2 0,7 9-1,12 12 1,4-5 2,6-2-2,-7-8-19,4-6 19,-7-10-46,-6-6 46,-3-5-66,-6-5 66,-13-8-30,-7-10 30</inkml:trace>
  <inkml:trace contextRef="#ctx0" brushRef="#br0" timeOffset="37379.1376">17176 3643 106,'29'0'0,"25"6"3,19 2-3,3-3 3,4 0-3,-7-2 4,-7-6-4,-9 0 13,-9 1-13,-13-1 6,-10-5-6,-6 6 8,-6-1-8,-10 3 5,-3 0-5,-6 3 0,-7-3 0,0 5 0,-2 3 0,-4 2 0,-13 46 1,6-14-4,7-2 3,10-8 1,6-3-1,9-8-3,4-2 3,5-9-13,4-2 13,4-8-7,-4-5 7,0-8 0,-3-3 0,-4-3 0,-5-2 0,-1 2 6,-3 6-6,-3 0 5,3 8-5,-3 2 1,0 11-1,4 11 0,2 7 0,3 3 2,4 3-2,6-8-1,7-6 1,5-7-2,-2-11 2,0-11-3,-4-5 3,0-5-11,-9-5 11,-6-3-17,-13-38 8,-4 17 8,-2 13 1,-1 8 0,1 3 0,-1 2 3,4-3-3,6-2 9,3-3-9,3-7 15,-3-6-15,1 2 10,-1 4-10,0 10 13,-3 5-13,3 11 4,-3 2-4,0 11 1,0 21-1,6 11-1,1 16 1,6 7 0,2 3 0,4 3 0,4 19 0,2-12-4,-6-7 4,-3-11-31,-3-10 31,-7-13-46,-3-6 46,-6-8-66,-10-10 66</inkml:trace>
  <inkml:trace contextRef="#ctx0" brushRef="#br0" timeOffset="37876.1663">17970 3614 104,'16'8'0,"19"5"9,13 1-9,12-4 0,-3-2 0,0-3 1,-3-10-1,-3-5 0,3-6 0,-10-5 2,-12-6-2,-6 1 2,-11-4-2,-8 4 0,-10 8 0,-7 4-1,-22 14 1,1 11 1,-1 10-1,6 11 5,4 5-5,13 5 0,12 19 0,10-8 0,12-8 0,13-13 1,3-11-1,4-16-1,-4-10 1,-3-8 1,-3-27-1,-3 3 9,-4 5-9,-5 6 4,2 4-4,-6 9-3,0 8 3,3 13 1,1 10-1,-8 27 3,-2 3-3,-7-6 6,-9 1-6,-3-12 9,-4-4-9,-2-6 3,-1-5-3,3-8-27,1-3 27,-1 0-128</inkml:trace>
  <inkml:trace contextRef="#ctx0" brushRef="#br0" timeOffset="117694.7317">7645 9567 53,'0'-5'0,"3"0"30,-3 5-30,3 0 15,1 8-15,-1 18 22,3 19-22,-3 21 13,-3 16-13,0 14 13,0-4-13,0 17 10,-3 2-10,0-5 7,0-9-7,-4-9 3,4 2-3,0-16 1,0-16-1,3-18 0,-3-11 0,3-16-24,0-18 24,3-19-63,-3-26 63,3-6-73,3-10 73,-6-3-6,-3 0 6</inkml:trace>
  <inkml:trace contextRef="#ctx0" brushRef="#br0" timeOffset="118028.7508">7680 9435 97,'25'-5'0,"20"2"1,12 8-1,6 6 17,1 5-17,-13 18 6,3 6-6,-38 8 13,-16 4-13,-23 4 12,-18 2-12,-10-5 1,-12-5-1,-1-6 0,4-5 0,9-5-43,10-8 43,15-6-90,11-5 90,11-5-13</inkml:trace>
  <inkml:trace contextRef="#ctx0" brushRef="#br0" timeOffset="118372.7705">8004 10276 110,'-10'8'0,"-2"8"7,2 8-7,7 5 11,6 0-11,13 0 5,6-2-5,29-9 4,-3-10-4,-4-10 18,-9-9-18,-10-7 11,-15-6-11,-13-5 8,-13 0-8,-22 5 1,0 8-1,0 5-51,3 9 51,9 4-123,4-7 123</inkml:trace>
  <inkml:trace contextRef="#ctx0" brushRef="#br0" timeOffset="118842.7974">8667 9887 160,'10'-2'0,"12"-1"2,16 1-2,7-1-1,-1 0 1,1 1-40,-4 4 40,-9 6-81,-4 5 81,-18 9-39</inkml:trace>
  <inkml:trace contextRef="#ctx0" brushRef="#br0" timeOffset="118991.8059">8832 10086 209,'35'-8'0,"19"0"-1,16 0 1,3 3-94,22 5 94,-2 2-113</inkml:trace>
  <inkml:trace contextRef="#ctx0" brushRef="#br0" timeOffset="121513.9502">10560 8864 37,'0'0'0,"0"0"20,0 0-20,0 0 22,0 0-22,0 0 8,0 0-8,0 0 3,0-6-3,6 1 19,0-6-19,4-4 5,-1-4-5,-5-5 8,-4-2-8,-7-3 3,-2 7-3,-10 4 2,-4 7-2,-8 11 2,-17 14-2,-3 12-2,4 14 2,2 10 1,7 3-1,3 10-1,10 17 1,3 12 1,9 12-1,6 17 3,11 12-3,2 2 1,7 2-1,-1-10 1,1-8-1,-3 0 1,-4-5-1,-3-8 11,-9-8-11,-10 0 12,0-16-12,-6-11 18,-4-15-18,-5-19 6,2-11-6,1-13-1,-1-10 1,4-14-53,6 1 53,9-3-121</inkml:trace>
  <inkml:trace contextRef="#ctx0" brushRef="#br0" timeOffset="122125.9852">9312 11544 122,'6'0'0,"10"5"27,13 0-27,9 1 23,13 2-23,3-3 17,-4 0-17,-5-2 1,-1-1-1,-6-2-27,-3-2 27,-3-6-103,-3-8 103,-10-10-59</inkml:trace>
  <inkml:trace contextRef="#ctx0" brushRef="#br0" timeOffset="122862.0273">10328 11345 90,'0'0'0,"0"3"7,0 5-7,0 5 12,-6 8-12,-7 8 9,-3 11-9,-6 5 9,-4 0-9,-5 0 4,-4 0-4,-3-3 1,-1-7-1,1-6 1,3-8-1,4-8 1,5-7-1,7-9 1,10-13-1,6-8-1,6-2 1,6-6-1,4-2 1,3 2-1,6 3 1,0 2-2,4 3 2,-1 9 0,4 4 0,-4 8 1,0 9-1,1 7 3,2 8-3,1-2 2,3 4-2,3-1 7,19-4-7,-7-5-5,-2-5 5,-1-5 6,-6-8-6,-6-9 0,-7-7 0,-9-11 8,-6-7-8,-13-4 15,-10 4-15,-9 4 22,-10 14-22,-22 16 1,-3 15-1,0 12-12,6 4 12,16-2-112,16-3 112,3-24-65</inkml:trace>
  <inkml:trace contextRef="#ctx0" brushRef="#br0" timeOffset="124873.1423">10610 8078 25,'0'0'0,"0"-6"19,-3 4-19,3 2 23,0 0-23,0 0 11,-3 0-11,-3 13 10,-1 6-10,-5 12 11,-4 6-11,-3 11 15,0 15-15,0-7 13,6 2-13,3-5 4,10-3-4,7-10 1,9-8-1,12-11 11,10-10-11,4-11 0,2-3 0,-3-5-5,-3-8 5,-3 3-24,-3-3 24,-6 3-43,-4 5 43,-6 0-63,0 0 63,-1 0-7</inkml:trace>
  <inkml:trace contextRef="#ctx0" brushRef="#br0" timeOffset="125132.1571">10509 8311 108,'0'0'0,"13"-6"15,15-4-15,10-1 9,7-5-9,5 3-2,1-3 2,-3 3-18,-4 0 18,-9 2-76,-6 1 76,-7-1-35,-12-2 35</inkml:trace>
  <inkml:trace contextRef="#ctx0" brushRef="#br0" timeOffset="125297.1665">10709 7959 151,'16'-11'0,"9"1"-3,10-4 3,0 4-65,0 2 65,0 2-82,-7-1 82</inkml:trace>
  <inkml:trace contextRef="#ctx0" brushRef="#br0" timeOffset="125849.1981">11014 8512 156,'0'0'0,"3"5"2,3 13-2,1 9 13,5 10-13,-2 3 7,-1 7-7,4-2 13,0 0-13,-1-8 4,4-5-4,-3-8 7,0-6-7,3-4 5,-1-12-5,1-7 7,3-16-7,-3-8 11,3-11-11,-3-2 12,0-9-12,-3 6 0,-1 3 0,1 2 0,-3 6 0,-1 5-28,1 5 28,-1 6-66,4 2 66,6 2-129</inkml:trace>
  <inkml:trace contextRef="#ctx0" brushRef="#br0" timeOffset="141402.0877">11934 9123 97,'0'0'0,"0"0"19,0 0-19,0 0 17,0-5-17,0 5 23,0 0-23,0 5 7,-6-5-7,-3-3 4,-7 6-4,-10-1 4,-9 1-4,-12 0-1,-10-1 1,-23 9 7,-2 0-7,2-1 4,1 6-4,6-3 10,3 6-10,10 2 3,12-3-3,13 1 0,10-3 0,9 2-1,6-2 1,14 5 0,2 3 0,3 5 0,1 3 0,3 13 3,-4 3-3,-2 7-1,-1 9 1,0 2 1,-3 5-1,-3 3 1,-3 1-1,0-9 0,-3 2 0,-4 7 2,4-1-2,3-3-3,-1-2 3,8-6 1,-1-4-1,3-9 1,7-10-1,0 7 0,6-7 0,3-11 0,0-3 0,7-7 0,2-1 0,4-4 2,-3-1-2,3-5 0,-3 2 0,-4-4-27,-2-1 27,-1-2-75,13-1 75,-3-2-97,-3-2 97</inkml:trace>
  <inkml:trace contextRef="#ctx0" brushRef="#br0" timeOffset="141841.1128">11522 9784 134,'-3'21'0,"6"11"34,0 13-34,3 3 25,20-1-25,-7-4 10,-3-6-10,-4-5 2,-2-6-2,-4-2 0,-3-8 0,0-3-25,1-5 25,-4-5-66,0-3 66,3-6-96,13-7 96,0 2-17</inkml:trace>
  <inkml:trace contextRef="#ctx0" brushRef="#br0" timeOffset="142207.1337">12096 10070 178,'13'3'0,"12"-1"17,14 4-17,5-4 10,0 1-10,-2-6-2,-11 3 2,-5 0-54,-7-2 54,-10-4-115,-2-4 115,-14-3-33</inkml:trace>
  <inkml:trace contextRef="#ctx0" brushRef="#br0" timeOffset="143037.1812">12750 10097 111,'10'0'0,"12"-3"17,10-2-17,9-6 20,7-8-20,-4-7 3,4-6-3,-4-7 0,-9-9 0,-6-8-2,-13-4 2,-7-4-6,-9 6 6,-6 10-7,-4 1 7,-2 17-1,-7 30 1,-7 16 3,1 24-3,-1 21 7,1 16-7,3 13 11,6 2-11,3-7 8,13 10-8,7-2 7,-1-3-7,7-3 5,-1-10-5,-2 7 1,-1-10-1,1-7 0,-4-7 0,1-9 2,-4-9-2,0-8-9,0-7 9,-3-9-46,3-7 46,-3-6-52,0-5 52,-6-10-65,3-9 65,-4 1-6</inkml:trace>
  <inkml:trace contextRef="#ctx0" brushRef="#br0" timeOffset="143238.1927">12811 10366 173,'19'-8'0,"19"-2"1,3-1-1,7 1-25,-4-1 25,4 6-89,-7 2 89,4 3-59,-7-5 59</inkml:trace>
  <inkml:trace contextRef="#ctx0" brushRef="#br0" timeOffset="143615.2143">13439 9726 135,'-12'27'0,"-7"15"32,-4 16-32,4 6 13,7-6-13,5-8 8,7 0-8,13-2-6,6 0 6,6-6-51,4-8 51,-4-5-79,1-7 79,2-17-51,-5-8 51</inkml:trace>
  <inkml:trace contextRef="#ctx0" brushRef="#br0" timeOffset="143955.2337">13719 9840 117,'-7'21'0,"-2"13"21,-1 11-21,4 0 24,3-2-24,3-6 8,6-3-8,4 1 7,2-1-7,7-8 0,4-2 0,2-8 1,23-11-1,-4-5 0,1-5 0,-4-3-26,-6-2 26,-3 2-54,-4-6 54,-12 4-54,-3-1 54,-4 1-43,-9-1 43</inkml:trace>
  <inkml:trace contextRef="#ctx0" brushRef="#br0" timeOffset="144152.245">13684 10067 123,'16'-5'0,"12"0"-3,7 2 3,16 1-23,-7 2 23,-5 2-45,-4 1 45,-10-1-51,-6-2 51</inkml:trace>
  <inkml:trace contextRef="#ctx0" brushRef="#br0" timeOffset="144317.2543">13706 9932 145,'13'-7'0,"12"-7"-2,23 1 2,3 0-39,-1 2 39,-2 3-73,-7 0 73,-6 6-30,-9 2 30</inkml:trace>
  <inkml:trace contextRef="#ctx0" brushRef="#br0" timeOffset="144558.2682">14151 9723 148,'12'19'0,"7"10"17,10 11-17,-1 5 14,1 2-14,-10 1 1,-6-3-1,-10-5-2,-9-3 2,-7-3-63,-6 0 63,0-2-114,0-5 114</inkml:trace>
  <inkml:trace contextRef="#ctx0" brushRef="#br0" timeOffset="145289.31">14281 9276 148,'12'-2'0,"14"2"3,9 0-3,0 2 8,0 6-8,3 3 7,-3 5-7,-4 5 8,-5 3-8,-4 2 7,-9 6-7,-4 8 10,-2 5-10,-4 5 3,-3 3-3,-7 2 2,4 9-2,3 2 3,0 5-3,-3-2-1,6-8 1,0 3 1,4 7-1,5 3-1,-2-5 1,6 0 1,3-3-1,0-3 1,0-10-1,-3-5 0,-3 7 0,-1-4 0,-2-9 0,-7-5 1,-3-11-1,0-2-1,-10-5 1,-2-1 3,-4-4-3,-9-6 9,-4-3-9,-3 0 6,-3 3-6,4-3 0,-1 3 0,6 0-22,4 0 22,3 5-116,6 3 116,1 3-79</inkml:trace>
  <inkml:trace contextRef="#ctx0" brushRef="#br0" timeOffset="146535.381">11455 9909 108,'0'5'0,"3"-2"-3,4 10 3,-4 8 2,3 5-2,-3 6 5,4 3-5,-1-4 6,0 4-6,4 4 0,3 9 0,12-3 0,-6-8 0,-3-5 0,-3-6 0,-4-7 1,-3-9-1,-2-7 2,2-3-2,0-8 2,1-5-2,-7-11-2,-4-5 2,-2-8 0,0-5 0,-1 5 5,-15 2-5,6-5 1,4-2-1,2-3 3,1-2-3,-1 2 6,1 7-6,2 7 8,1 7-8,3 5 5,-1 6-5,4 8-2,0 8 2,7 12-1,2 15 1,17 7 0,-1 8 0,-6 2 1,-3-7-1,0-3 0,-3 0 0,-7 3 0,4-3 0,-7 0-1,0-8 1,-3-3-2,3-10 2,-3-3-6,0-7 6,0-6-4,-3-14 4,-3-7-3,-4-10 3,0-4-1,1 1 1,-16-6 1,5-8-1,1-5 1,0 6-1,4 2 4,2 13-4,0 14 10,4 12-10,2 20 1,1 17-1,3 12 1,3 4-1,6-4 0,0 7 0,7 3-4,0 0 4,15-11-72,1-5 72,0-16-71</inkml:trace>
  <inkml:trace contextRef="#ctx0" brushRef="#br0" timeOffset="150321.5979">15395 9792 94,'0'0'0,"0"3"12,3 15-12,-3 12 9,4 12-9,-1 5 8,-6 4-8,3-6 3,0-3-3,0 0 5,3 1-5,0-6 2,3-8-2,-3-8-2,4-5 2,-1-8 0,-3-3 0,-3-5 13,3-16-13,-3-13-1,-3-5 1,0-1 1,0-2-1,-3-8 0,-4-2 0,1-6 9,-4 8-9,0 0 7,4 13-7,2 8 6,4 8-6,0 3 3,3 5-3,6 14 0,10 7 0,6 8-1,10 8 1,9 5 2,-3 1-2,7 2 3,9 0-3,3-8 1,0 0-1,-3-5 3,-3 2-3,-10-4 5,-6-1-5,-3-8 7,-10-5-7,-6-5 12,-3-9-12,-4-12 11,-6-3-11,-3-16 7,-3-16-7,0-11 6,-6-7-6,-1-1 12,-3 3-12,4 9 2,-1 9-2,4 9-2,0-6 2,2 17-14,4 7 14,4 8-85,5 3 85,7 10-104,9 3 104,-2-3-33</inkml:trace>
  <inkml:trace contextRef="#ctx0" brushRef="#br0" timeOffset="151189.6475">16192 10425 105,'0'0'0,"0"-8"19,0 2-19,0 6 14,6 6-14,4 7 17,3 3-17,-1 8 10,1 5-10,6 5 4,-3 3-4,3 8 4,0 0-4,0-5 2,0-6-2,0-7 1,-6-6-1,0-5 1,-4-6-1,-2-10 13,-1-8-13,-3-10 6,3-25-6,1 1 6,5-6-6,1-2 10,3 3-10,0 2 4,3 0-4,-6 5-1,-1 11 1,4 5-3,-3 6 3,0 2-66,-1 8 66,1 5-130,0 3 130,3-11-15</inkml:trace>
  <inkml:trace contextRef="#ctx0" brushRef="#br0" timeOffset="151894.6878">17361 9194 106,'-7'-2'0,"-12"-1"18,-3 8-18,-4 11 9,-12 13-9,-6 22 24,-7 33-24,-3 22 12,-6 16-12,3 5 8,9-6-8,10-15 13,16-3-13,15-7 1,17-9-1,12-10-32,7-16 32,6-14-87,-4-12 87,1-19-71,-3-16 71</inkml:trace>
  <inkml:trace contextRef="#ctx0" brushRef="#br0" timeOffset="152271.7094">17284 9800 104,'-6'19'0,"0"15"20,-1 11-20,4 3 25,3-3-25,3-3 13,4-5-13,15 0 3,10 0-3,9-8 7,10-8-7,3-10 4,0-8-4,-7-6-7,1-5 7,-7-5-41,-6 2 41,-6 1-60,-7-1 60,-3 0-67,-10 1 67</inkml:trace>
  <inkml:trace contextRef="#ctx0" brushRef="#br0" timeOffset="152470.7208">17281 10036 133,'26'-6'0,"5"-2"4,11 0-4,5 1-14,1 1 14,-7 1-62,-3 0 62,-9-1-60,-10 6 60</inkml:trace>
  <inkml:trace contextRef="#ctx0" brushRef="#br0" timeOffset="152635.7302">17249 9816 116,'35'-8'0,"19"-2"-4,10-6 4,2 2-50,4 4 50,-6-3-61,-10 2 61</inkml:trace>
  <inkml:trace contextRef="#ctx0" brushRef="#br0" timeOffset="152853.7427">17999 9604 122,'31'35'0,"17"18"28,3 15-28,-7 9 4,-18 0-4,-14-11 4,-18 3-4,-13 5-9,-10-3 9,-12-7-91,0-9 91,-4-20-57</inkml:trace>
  <inkml:trace contextRef="#ctx0" brushRef="#br0" timeOffset="153757.7943">19212 10033 104,'0'0'0,"0"0"8,0 0-8,-4-8 11,1 3-11,-6-3 4,-1 0-4,-9-5 2,-6 5-2,-7-3 2,3 9-2,-6 7-2,-3 8 2,-9 8 1,2 3-1,4 2-1,6 1 1,13 2 1,15 3-1,14-3 0,15-5 0,13-8 1,9-11-1,-2-8 6,5-13-6,-2-10-1,-1-1 1,-2-4 2,-11-9-2,-5-13 5,-7-8-5,-3-10 1,-4-3-1,-5 0 1,-4 13-1,-3 16 11,-3 10-11,-1 12 18,-5 15-18,-1 18 0,-2 19 0,-1 16 15,3 14-15,4 1 5,6 4-5,10-1 2,2-2-2,4-13 0,3-6 0,4-7-16,-1-1 16,-3-2-63,3-6 63,0-5-90,4-10 90,-4-8-26,-3-11 26</inkml:trace>
  <inkml:trace contextRef="#ctx0" brushRef="#br0" timeOffset="154040.8106">19691 9678 113,'-3'19'0,"-4"18"25,4 13-25,-3 9 18,0 7-18,-1-5 12,7-3-12,7 3 3,5-3-3,10 0 3,10-8-3,6-10 2,13-11-2,3-8 1,6-15-1,-2-9-20,-8-10 20,-5-9-49,-10-4 49,-13 0-69,-6-6 69,-7 3-38,-2 5 38</inkml:trace>
  <inkml:trace contextRef="#ctx0" brushRef="#br0" timeOffset="154254.8228">19729 10094 157,'22'-3'0,"20"-2"2,2 0-2,4-6-28,-4 0 28,-3 6-64,-6 0 64,-12 0-66,-14 2 66</inkml:trace>
  <inkml:trace contextRef="#ctx0" brushRef="#br0" timeOffset="154418.8322">19735 9835 203,'23'0'0,"21"-3"4,16 0-4,4-5-40,-1 6 40,-2-1-149,-10 3 149,-13 0-1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22T21:25:40.8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734 4972 32,'0'0'0,"-3"-8"2,0 0-2,-3-27 0,-7 6 0,-6 5 3,-7 3-3,-8 0 12,-11 2-12,-25 4 17,-6-7-17,-3-1 13,-7 1-13,-13 4 8,-5-1-8,-1 6 5,-3 3-5,-9 4 0,-7 6 0,-19 8 1,3 8-1,10 13-4,3 8 4,6 29 0,20 1 0,15 1 1,13 4-1,19 2-1,16 3 1,19 2 0,19-2 0,25-8 0,16 2 0,33 3-2,21-3 2,22-4-7,42-7 7,9-4-6,7-8 6,0-3-1,5-14 1,5-4-1,11-17 1,-8-10 2,-20-18-2,-16-11 2,-28-11-2,-13-13 1,-25-13-1,-26-11 3,-28 6-3,-29-6 1,-31-13-1,-17-8 1,-31 8-1,-19 8-4,-26 11 4,-25 18-34,-3 19 34,0 20-43,0 17 43</inkml:trace>
  <inkml:trace contextRef="#ctx0" brushRef="#br0" timeOffset="1202.0687">10677 10620 31,'0'0'0,"0"0"2,6-2-2,-2-1 3,-1-5-3,0-2 6,-6-1-6,-4-2 10,-5-3-10,-7-5 10,-13 2-10,-9-2 12,-26 0-12,-6-3 6,-6 0-6,-7-2 4,-16-3-4,-6 0 1,-6 2-1,-13 1 4,-13 2-4,-28 8 2,0 8-2,-7 8 3,10 13-3,0 8 3,6 14-3,4 10 7,-4 8-7,19 8 2,26 21-2,25 2 3,29 9-3,31 2 2,26 3-2,38-5 0,47-17 0,33-10 1,24-15-1,23-9-1,26-13 1,31-13-1,16-11 1,0-13 1,-7-7-1,-2-12 1,5-15-1,-15-16-1,-28-11 1,-36-13 1,-31-3-1,-39-10 0,-34 10 0,-39 11-5,-28 3 5,-31 10-20,-23 11 20,-45 15-38,-6 11 38,-3 16-48,0 16 48</inkml:trace>
  <inkml:trace contextRef="#ctx0" brushRef="#br0" timeOffset="2237.1279">10763 16251 67,'0'-6'0,"3"-4"-5,3-3 5,1-6-5,-7-2 5,-3 0 11,-7 0-11,-9-3 14,-10-3-14,-15-2 15,-13 0-15,-29 3 12,-6-1-12,-6 1 3,-7 5-3,-13 7 2,7 4-2,-13 2-2,-3 3 2,-12 5-1,-23 15 1,9 9 2,4 16-2,6 10-1,16 11 1,13 5 3,9 6-3,19-4 5,20 12-5,25-1 4,21 1-4,27-4 0,21-2 0,26-5 0,16-5 0,29-9 0,18-12 0,23-14-1,31-11 1,7-7 1,0-14-1,3-10 1,-3-11-1,-4-13 0,14-8 0,-20-8-1,-19-8 1,-19-8-2,-25-5 2,-29 8-2,-25-3 2,-19 1-3,-23 2 3,-25 2-8,-18 6 8,-20 8-32,-13 7 32,-9 6-59,-26 11 59,0 5-17</inkml:trace>
  <inkml:trace contextRef="#ctx0" brushRef="#br0" timeOffset="8947.5117">9134 2357 37,'0'0'0,"0"-5"11,0 5-11,-3-2 7,3-4-7,0 6 12,0-2-12,0 2 7,0 0-7,0 0 0,0 0-1,0 0 1,0 5 6,0 0-6,0 6 8,0-1-8,-3 9 3,0 2-3,-1 3 4,-2 5-4,3 3-1,-3 26 1,-1-8 1,1-2-1,3-1 2,-4-2-2,4-2 1,-3-4-1,3-2-1,-1-5 1,4 0 1,-3 0-1,3-3-1,0-3 1,-3-2 1,3-5-1,0-6-2,0-5 2,0 0 3,0-8-3,0 2 0,0-2 0,0 0 6,0 0-6,-3-5-7,3-3 7,0 0-19,-3-2 19,3-1-41,3-2 41,0-3-36,0 3 36</inkml:trace>
  <inkml:trace contextRef="#ctx0" brushRef="#br0" timeOffset="9547.5461">8931 2977 53,'0'0'0,"0"0"14,0 0-14,0 0 2,0 5-2,3 0 10,-3 6-10,3 5 6,4-1-6,-4 1 3,3 3-3,-3-1 2,0-2-2,4 0 4,-1-3-4,-3-2 0,4-3 0,-4 0 0,0-6 0,3 1 2,-2 0-2,-1-3 2,3-3-2,0-2 4,4-3-4,-1-3 3,1 1-3,3-3-3,-4-1 3,4 4 3,0-4-3,-1 4-1,-2-1 1,3 6-2,-7 0 2,0-1-6,-3 4 6,1-1-36,-1 0 36,-3 3-50,6-2 50,-3-3-9,-3 5 9</inkml:trace>
  <inkml:trace contextRef="#ctx0" brushRef="#br0" timeOffset="10448.5975">9093 2331 33,'0'-5'0,"0"5"13,0-3-13,0-2 10,0 5-10,0 0 13,0 0-13,0 0 8,-3 5-7,-7 3-1,1 3 2,-4 4-2,3 7 1,-6-4-1,4-2 2,-1 3-2,0-4 0,4 1 0,3-2 2,-4-1-2,4-5-1,2-3 1,1-2-2,3-1 2,0-2 0,3-2 0,7-6-1,3-8 1,-1 3 0,4-9 0,0 1 1,-3 0-1,0 0 0,2-3 0,-5 8 1,-1 3-1,-2 5 0,-1 5 0,-3 6 0,7 5 6,-4 0-6,4 8 2,-4 0-2,4 2 1,-1 1-1,1-3 1,-4-1-1,0-1 0,1-1 0,-1-5-1,-3 0 1,0-3-12,-3-5 12,0 5-36,0-5 36,4 6-43,-1-1 43</inkml:trace>
  <inkml:trace contextRef="#ctx0" brushRef="#br0" timeOffset="11515.6585">9550 2527 48,'0'-6'0,"0"6"9,0 0-9,0 0 11,0 0-11,0 6 15,0 4-15,-3 27 6,0 3-6,-4-3 6,1 0-6,-4-2 3,4 2-3,0 0 7,3-6-7,-1-1 1,4-9-1,7 2 0,-1-4 0,4-6 5,9 0-5,0-5 1,3 0-1,0-5 1,0-3-1,4-3 0,-4 1 0,0-1 0,-6 0 0,0 3-18,-3-2 18,-4-4-34,4 4 34,-7-1-40,-3 1 40,1-4-20,-1 1 20</inkml:trace>
  <inkml:trace contextRef="#ctx0" brushRef="#br0" timeOffset="11846.6775">9518 2791 78,'7'0'0,"5"-2"9,4-4-9,6-2 4,1 1-4,2-1 0,0 0 0,-2 0 1,-1 5-1,-6-2-32,-7 2 32,1 3-37,-4 0 37,-3 5-22,-3-5 22</inkml:trace>
  <inkml:trace contextRef="#ctx0" brushRef="#br0" timeOffset="12100.6921">9509 2519 91,'6'-3'0,"10"1"17,6 2-17,4-3 4,2-2-4,1 5 2,-1-3-2,-2 3 1,-1-3-1,-6 6-32,-3-6 32,-3 6-48,-1 0 48,-5 7-34</inkml:trace>
  <inkml:trace contextRef="#ctx0" brushRef="#br0" timeOffset="12760.7298">10042 2805 52,'0'0'0,"0"0"10,0 0-10,3-3 11,-3 3-11,3-3 10,-3 3-10,4-2 4,-1-1-4,-3 3 7,0-3-7,-3-2 9,-1 0-9,1-1 5,-3 4-5,-4 2 3,-2 2-3,-4 4 2,3 2-2,-3 2-1,0 1 1,1 2 0,2 3 0,0 3 0,0-1 0,4-2 0,6 0 0,-4 0 2,11 0-2,-1-1 0,3 1 0,4-2-1,2-4 1,4 1-1,0-6 1,0 3 2,0-5-2,-3-1-1,-1 1 1,1-6 0,-4 3 0,1 0-15,-4 0 15,-3 3-36,4-6 36,-4 3-41,0 0 41,0 0-20,-3 0 20</inkml:trace>
  <inkml:trace contextRef="#ctx0" brushRef="#br0" timeOffset="13090.7487">9963 2971 57,'0'0'0,"6"-5"18,0 2-18,4-2 8,3 2-8,3-2 2,-4 2-2,4 1 3,-3-1-3,0 3 1,-4 0-1,-3 3 1,1-1-1,-1 6 4,-6 3-4,0 10 4,-3-2-4,0-1 6,0 3-6,-1-2-6,-2-3 6,3-3-11,3-2 11,0-6-52,0 0 52,3-2-34,-3-3 34</inkml:trace>
  <inkml:trace contextRef="#ctx0" brushRef="#br0" timeOffset="13903.7952">10563 2508 71,'0'0'0,"0"0"7,0 0-7,0 0 7,0 0-7,0 0 11,-7 8-11,-2 8 11,-7 26-11,-3 1 4,0 2-4,-19 0 5,0 2-5,6-2 3,0-2-3,4-4 4,2-2-4,4-5 1,3-5-1,6-6-1,1-3 1,2-2-30,4-8 30,6-3-54,0-5 54,9-5-38,4-6 38</inkml:trace>
  <inkml:trace contextRef="#ctx0" brushRef="#br0" timeOffset="14652.8381">10655 2797 66,'0'0'0,"0"0"15,0 0-15,0-6 15,0 6-15,3-8 15,3 0-15,4 1 9,-1-1-9,1-3 7,3 3-7,-1 0 2,4 0-2,-3 3 1,3 2-1,-3 3 0,6 3 0,-4 2 1,1 1-1,-3-1-2,0 3 2,-7 0 1,0 0-1,-2 2 0,-1 1 0,-6 2 1,-4 6-1,-2-1-1,-4 3 1,-3 0 0,0 3 0,-3 0 0,7-5 0,-1-1 0,10-2 0,3-5 1,3-1-1,3 1 0,7-3 0,6-3 0,6-8 0,1 3 0,6-5 0,-4 0 0,-3-1 0,1 1-1,-1 2 1,-2 1 2,-8 2-2,-2 2 1,-3 1-1,-7-3-15,0 5 15,-3 1-47,-3 2 47,-4 0-61,1 5 61,0 0-9,-1 0 9</inkml:trace>
  <inkml:trace contextRef="#ctx0" brushRef="#br0" timeOffset="18630.0656">7185 2297 49,'0'0'0,"0"0"8,0 0-8,0 0 5,0 0-5,0 0 7,-4 2-7,1 6 4,3 3-4,-3 7 6,0 6-6,0 3 4,0 4-4,-4 6 4,4 3-4,0 26 5,0 6-5,0-4 4,3-1-4,-4 1 1,4 1-1,-3 0-1,0 2 1,0-12 1,0 4-1,-1 6 1,4 2-1,-3 1 0,3-6 0,-3-8 1,-3-5-1,3-11-1,-1-7 1,1-11 0,3-9 0,-3-4 5,3-3-5,-3-3 2,3-5-2,0 0 0,0 0 0,0 0 2,0 0-2,-3 0-2,3 0 2,-3 0-7,-1-5 7,-2 2-1,3-5 1,-3 3 0,2 0 0,-2-1 0,0-1 0,-1 1-1,4-2 1,-6 0-3,2-5 3,-2 3 3,-1-4-3,-12 4 0,3-1 0,6 3 0,4 3 0,6 2 0,-1 1 0,4 2 0,-3 5 0,3 3-2,0 2 2,16 4 0,0-4 0,-10 4 2,4-1-2,-4 5-1,4-2 1,-4 5-1,4 14 1,-1-9 2,4-2-2,-7-3 0,7 0 0,-7-5 0,4 0 0,-4-11-3,0 3 3,1-5 1,-4 0-1,0-9 0,7-7 0,-4-3 3,3-21-3,4 5 0,3-2 0,0 5 1,0 5-1,-3 0 0,-1 6 0,-5 5 0,2 2 0,-6 6 0,4-3 0,-4 5-36,0-8 36,0 1-57,3-1 57,1-2-4,-4 0 4</inkml:trace>
  <inkml:trace contextRef="#ctx0" brushRef="#br0" timeOffset="19606.1214">7159 2196 37,'0'0'0,"0"0"11,0 0-11,0 0 14,0 0-14,0 0 10,-6 3-10,-4 7 5,1 4-5,-4 4 2,0 6-2,1 0 3,-7 2-3,0 3 0,3-2 0,0-4 2,-13-4-2,7-3-2,6-3 2,4-8 0,2 1 0,7-1 0,0-5 0,3-5-1,3-6 1,19-2 1,-3-3-1,0-5-2,3-8 2,1 2 0,-4 6 3,-3 0-3,-4 2-2,4 6 2,-10 5 2,1 0-2,-1 3 3,-3 5-3,4 3 9,-1 2-9,0 8 1,1 3-1,-1 0 2,4 0-2,-1 2 0,4 1 0,-4-3 1,1-3-1,-4 3-1,4-6 1,-4 4 5,4-4-5,-4-2-5,3-3 5,-5-2-13,-1-3 13,-3 0-49,0 0 49,6 0-35,-3-5 35</inkml:trace>
  <inkml:trace contextRef="#ctx0" brushRef="#br0" timeOffset="20852.1927">6238 2508 61,'0'0'0,"4"8"8,-1 3-8,0 34 8,0-6-8,0 1 6,1 2-6,-4-2 4,3-5-4,0-1 3,-6-2-3,3-3 1,3-8-1,-3 3 1,6-8-1,-3 0 5,7-1-5,-1-1 1,4-1-1,3-5 5,0 2-5,0-4-4,-4-4 4,4-2-1,0 0 1,-3-5 0,3 2 0,0 1-13,-4-4 13,1 6-32,0-2 32,-4-3-41,-2 2 41,-4-2-11,0 2 11</inkml:trace>
  <inkml:trace contextRef="#ctx0" brushRef="#br0" timeOffset="21112.2075">6302 2879 57,'6'-6'0,"10"-4"5,0-1-5,3-2 0,3-3 0,1 0-1,-4 6 1,0 2-34,-10 2 34,-2 12-26,-11 4 26</inkml:trace>
  <inkml:trace contextRef="#ctx0" brushRef="#br0" timeOffset="21349.2211">6280 2556 94,'12'-5'0,"11"-6"11,2-2-11,7 2 3,0-5-3,-1 6-1,-2-3 1,-7 2-25,0 3 25,-6 8-41,-6 0 41,-4 11-40,-3 2 40</inkml:trace>
  <inkml:trace contextRef="#ctx0" brushRef="#br0" timeOffset="21904.2528">6743 2858 59,'0'0'0,"0"0"20,0 0-20,0-6 4,0 6-4,0-2 7,-3-4-7,3 4 8,-6-1-8,-1 0 9,1 1-9,-7 7 4,4 0-4,-4 3 4,-3 3-4,4-1 1,-1 9-1,-3-1 3,3 6-3,1 0 2,2 0-2,7-3 0,3-2 0,6-4 1,1-1-1,5-4-1,1-2 1,3-5 0,-3-1 0,-1-2 0,1-2 0,-3-1-9,-1 1 9,-3-1-34,1 3 34,-1 0-40,0 0 40,1-3-37,-4 3 37</inkml:trace>
  <inkml:trace contextRef="#ctx0" brushRef="#br0" timeOffset="22281.2744">6651 3014 68,'0'0'0,"3"-6"12,7 1-12,-1 2 8,4 1-8,3-4 2,-3 6-2,-1-2 3,-2 2-3,3 2 4,-10 1-4,3 2 6,-3 3-6,1 0 3,-1 5-3,0 3 0,0 0 0,-3 5 1,3 1-1,-3-4 1,-3 3-1,3-8-1,-3-2 1,3-3 1,0 0-1,0-5-25,0-3 25,0 0-48,0 0 48,0 0-34</inkml:trace>
  <inkml:trace contextRef="#ctx0" brushRef="#br0" timeOffset="23168.3251">6835 2201 89,'0'0'0,"7"-5"14,5 2-14,11-5 17,21-2-17,7 5 13,9-3-13,4 5 18,-1 0-18,-2 3 7,-1 0-7,-6 3 4,-7 0-4,-8-3-1,-11 0 1,-9 0 1,-9 2-1,-7-4-27,-3 2 27,-6-3-50,-1 3 50,4 0-68,0 0 68,3 0-16,0-3 16</inkml:trace>
  <inkml:trace contextRef="#ctx0" brushRef="#br0" timeOffset="23947.3697">6718 4061 51,'3'-2'0,"10"-1"23,9-2-23,7-1 14,9 1-14,25 0 17,7 2-17,-3 3 15,3-2-15,-4-1 9,1 6-9,-7-6 4,-3 6-4,-12-3 1,-10 0-1,-13 0 0,-6 0 0,-7 2-12,-9 1 12,-6 0-41,0-1 41,-1 1-54,4-1 54,0 1-26,3-3 26</inkml:trace>
  <inkml:trace contextRef="#ctx0" brushRef="#br0" timeOffset="29456.6848">6235 5411 72,'0'0'0,"0"0"12,7-3-12,5 6 5,14-1-5,9 1 16,6 2-16,19-2 15,23 0-15,12-6 13,13 0-13,29-5 10,5 0-10,-5-5 5,-7-5-5,-16-1 1,-9-2-1,-6 5 2,-17 3-2,-12 0 0,-13 5 0,-12-3 0,-10 6 0,-13 0 0,-6-1 0,-7 1 2,-6 5-2,-3 0 0,-6-3 0,-4 1-1,-2 2 1,2 0-1,4-3 1,0 0 2,2 1-2,4 2 0,-6-3 0,0 0-1,3 3 1,-1 0-1,-2-2 1,0-1 2,-1 1-2,1-1-1,-4-2 1,1-3 1,-1 2-1,-2 1-1,-1 0 1,0-6 0,4 6 0,-1 0-1,4 5 1,3-3 2,3 3-2,0 0 0,0 0 0,6 5 0,4 1 0,5-1-1,4 3 1,4 2 2,-1 1-2,3 0 0,1-1 0,2-2 2,-2 8-2,-4-5 3,-6-1-3,-3-2 8,-4 8-8,-3 0 9,-6 0-9,-3 0-1,-6 2 1,-4-2 1,-9 2-1,-4 1 0,-5-3 0,-4 2 0,3 1 0,3-3-29,7 0 29,9-3-109,13-10 109,0-6-37</inkml:trace>
  <inkml:trace contextRef="#ctx0" brushRef="#br0" timeOffset="37322.1346">1635 6903 57,'0'3'0,"0"7"5,0 9-5,3 2 7,0 8-7,0 3 5,0 2-5,1 3 3,-4-5-3,3 13 2,-3-13-2,0-6 2,0-5-2,0-10-1,0-6 1,0-5 1,3-21-1,0 0 1,0-3-1,0-5 0,1 0 0,2-8 1,0 5-1,4 3 0,-1 0 0,1 0 1,-1 5-1,4 3 2,-3 5-2,-4 3 4,4 5-4,-1 8 14,-6 8-14,4 8 2,-1 2-2,0 6 0,1 5 0,-1 0 3,0 3-3,-2 0-2,-1-3 2,0-3 1,0-7-1,0 10-2,-3-27 2,3 4 0,-3-6 0,4 0 0,-1-11 0,3 3-1,0-10 1,4-1 1,3-2-1,3-3 2,-1 0-2,4 3-1,1-3 1,-1 6-1,-4 2 1,1 5 1,-3 6-1,0 5-1,-4 5 1,1 11 3,-4 0-3,0 3 3,1 2-3,-4-3 0,-3-2 0,6 3 0,1-9 0,-1-2 0,-3 0 0,0 0 1,1-5-1,2 2-1,-3 0 1,7-2-1,-7-3 1,6 0-1,1-5 1,-1-1 1,4-9-1,0-1-2,-4-6 2,4-1-1,-3 2 1,-4 2 0,0 3 0,1 8 0,-4 3 0,0 8 1,0 10-1,0 0 2,0 6-2,4-1-1,2 1 1,4-4 1,-3-7-1,5 0-8,-2-5 8,22-3-42,-6-5 42,-7-3-55,-3-3 55,0-2-5,-6-3 5</inkml:trace>
  <inkml:trace contextRef="#ctx0" brushRef="#br0" timeOffset="37492.1444">2270 6802 120,'0'0'0,"0"0"3,0 0-3,0 0-17,3-2 17,6-1-60,30 1 60,-1 2-45,-3-6 45</inkml:trace>
  <inkml:trace contextRef="#ctx0" brushRef="#br0" timeOffset="38059.1768">2695 6898 77,'3'-6'0,"1"-2"8,-1 3-8,3-3 11,-6 0-11,0 0 15,-3 0-15,-3 3 12,-4 2-12,-3-2 8,-3 5-8,1 8 3,-4 3-3,-4 5 1,1 7-1,-3 9 2,-4 0-2,4 8-2,6-9 2,3-2 1,13-7-1,6-4-1,13-10 1,6-11-1,10-10 1,3-11-4,-1-2 4,1-3-3,-3-6 3,-6 1-1,-4-6 1,-10 1 1,1-6-1,-6 2 3,-4 4-3,-3 12 8,0-2-8,0 5 8,0 11-8,0 0 10,-3 10-10,-1 11 4,4 0-4,-3 16 1,0 13-1,0 8 1,3 5-1,0 0 2,3 3-2,3-5-2,4-8 2,3-6-10,2-10 10,4-8-48,1-6 48,-1-10-81,-4-5 81,1-6-22</inkml:trace>
  <inkml:trace contextRef="#ctx0" brushRef="#br0" timeOffset="38677.2122">3054 6951 111,'6'0'0,"4"5"18,9-5-18,6-3 6,4 1-6,3-4 0,-4-7 0,1 3-24,-1-1 24,-5 0-68,-4 1 68,-4 2-42,-8 0 42</inkml:trace>
  <inkml:trace contextRef="#ctx0" brushRef="#br0" timeOffset="40236.3013">3819 6832 73,'0'-8'0,"6"-3"16,1-2-16,-1-3 9,1-5-9,-4 2 13,0-2-13,-3 5 6,-6-2-6,-1 7 10,-6 1-10,-2 4 9,-1 6-9,-6 6 0,-1 7 0,-8 13-1,5 11 1,-2 3 3,9 0-3,6-1-3,10-10 3,9-7-1,10-12 1,9-12-4,4-6 4,-1-11-1,1-5 1,-7-2 0,0-3 0,-6 2 0,-3 3 0,-3 6 0,-4 5 0,-3 5 1,-3 8-1,3 8 1,4 10-1,-1 11 1,3 8-1,1 3-1,3 2 1,-1 9 1,-2 4-1,-1 3 1,1 19-1,-4-3-1,-3-2 1,-6-1-2,-3-5 2,-7-8-1,-6-5 1,-3-13 0,-3-6 0,-7-15 1,0-8-1,4-17 1,2-15-1,10-16-1,7-11 1,6-10 1,9-3-1,3-15-2,10 4 2,4 9-11,2 2 11,4 8-28,2 5 28,1 6-21,3 8 21,-3 4-18,0 4 18,-4 5-5,-6 8 5,-6 5 0,-3 2 0,-4 9 3,1 2-3,-7 3 2,4 0-2,-1 0 1,0-3-1,4-5 8,-1-2-8,1-4 10,3-9-10,2-4 10,4-5-10,-6 0 5,0-5-5,-7 0 11,-3 3-11,-6 2 15,-3 11-15,-4 2 11,-2 3-11,-4 3 9,-3 2-9,-4 9 4,8 9-4,-4 12 0,3 10 0,3 0-2,10 0 2,6-11 2,6-7-2,7-8-8,7-14 8,2-10-3,0-6 3,1-5-1,-4-2 1,-3 2-1,-6 3 1,-4 5 1,-2 5-1,-4 4 6,-3 7-6,3 7 4,3 9-4,4 0 0,3 5 0,2-2 0,8-6 0,-1-2 1,0-3-1,0-6-2,-3-4 2,0-4 1,-6 1-1,0 0 0,-4 2 0,1 11 2,-1 11-2,-2 18 2,-1 10-2,0 14 0,-2 11 0,-1 18 0,3 7 0,4-1-4,-4-12 4,0-10 0,1-7 0,-1-12-4,4-10 4,-7-13-9,3-11 9,-3-16 0,0-13 0,-3-13 0,-6-16 0,-3-10-1,-4-9 1,-3-18 1,-3-29-1,3-3 1,7-3-1,9 9-3,3 5 3,9 13 1,4 18-1,3 14-1,7 15 1,18 12 0,1 7 0,-10 8 0,-4 10 0,-8 9 1,-4 10-1,-10 6 2,-9-4-2,-9 7 6,-7-7-6,-22-1 2,0-7-2,9-4 0,4-3 0,9-5-40,3 2 40,3-2-88,4-6 88</inkml:trace>
  <inkml:trace contextRef="#ctx0" brushRef="#br0" timeOffset="43882.5099">847 5247 66,'-6'2'0,"0"4"13,-7 4-13,-3 3 11,-6 3-11,-4 5 15,-5 9-15,-1 1 6,3 9-6,-2 0 7,-4 15-7,-3 11 5,-16 56-1,6 24-4,7-3 3,12 2-3,4-2 3,6-13-3,9-1 0,17-7 0,8-6 2,14-10-2,12-13 3,13-1-3,3-20-2,7-14 2,3-16 2,2-10-2,-5-8 6,-7-11-6,-13-2-6,-9-6 6,-9-2 6,-10-1-6,-4 1-1,-5-3 1,-7 0 0,0 0 0,0 0 0,0 0 0,-3-5-11,3 5 11,0-3-2,0 3 2,-4-3-5,1-2 5,3-3-2,-3 3 2,0 0-4,0-6 4,3-2 1,-3-16-1,-4 5 0,1 5 0,-1 3 0,-2 3 0,-4 0 2,1 2-2,2 1 4,-3 5-4,7 2 3,-4-2-3,10 5 7,-3 0-7,3 0 10,0 0-10,7 5-1,-1-2 1,7 4 1,3 1-1,-1 0 0,4 3 0,1 0 3,-1 12-3,0-4-3,0 2 3,-3-5 2,-4-3-2,-2-2 3,-4 2-3,-3 0 14,-6 0-14,-3 6 6,-7-3-6,-3 2 7,-3 3-7,3-2 2,-3-3-2,0-3 1,0 3-1,6 0-27,1-11 27,9 6-106,6-9 106,-3-2-47</inkml:trace>
  <inkml:trace contextRef="#ctx0" brushRef="#br0" timeOffset="47304.7055">711 13287 76,'-13'8'0,"-3"8"9,0 11-9,0 15 7,-3 6-7,-3 2 15,3 16-15,6 19 9,4 13-9,6 5 5,9-3-5,10 11 1,3-10-1,13-19 0,12-8 0,17-16 2,5-13-2,4-13 0,0-8 0,-7-11 0,17-2 0,-20-11 0,-12 2 0,-16-4 0,-10 2 0,-6 0 1,-7 0-1,-9 0-5,0 0 5,0 0-3,0 0 3,-6 0-3,6 0 3,0 0-6,0-6 6,-3 1-5,-1 0 5,1-3-5,0 3 5,0-3 0,-26-3 0,7 0-1,3 4 1,3-1 7,0 2-7,0 1 7,1 2-7,-1 1 8,0 4-8,6 1 8,1-3-8,2 0 3,4 5-3,6 1 1,7 4-1,6-2 2,3 0-2,25-3 2,1 6-2,-10-6 0,3 6 0,-10-3 0,1 2 0,-10 1 0,0 2 0,-13 3 16,-2 5-16,-11 0 9,-9 0-9,-9 6 2,3-3-2,-26-3 0,10 5 0,9-4 2,4-7-2,9-7-37,7 0 37,5 0-72,8-5 72,37-3-54</inkml:trace>
  <inkml:trace contextRef="#ctx0" brushRef="#br0" timeOffset="48150.754">1774 14076 79,'0'0'0,"-3"5"18,0 0-18,0 6 9,0 0-9,3 18 5,-3 0-5,-1-3 1,1 1-1,0-6 0,3-3 0,-3-4-18,3-1 18,0-5-37,3 0 37,0-8-33,0 0 33,4-8-23,-1 0 23</inkml:trace>
  <inkml:trace contextRef="#ctx0" brushRef="#br0" timeOffset="48328.7642">1860 14113 83,'-3'5'0,"3"22"26,0 2-26,0 0 3,-3 3-3,3-3 1,0-3-1,3-5-18,-3-2 18,3-9-63,0-2 63,1-5-31,-4 2 31</inkml:trace>
  <inkml:trace contextRef="#ctx0" brushRef="#br0" timeOffset="49422.8268">1990 14557 75,'-3'6'0,"6"4"9,-3 11-9,7 1 3,-4 4-3,0 6 3,-3-8-3,3-9 4,-3-1-4,3-4 0,-3-2 0,0-2 0,0-1 0,0-5 1,0 0-1,0-3-1,0 3 1,0 0 0,0-18 0,0 2 3,-3-5-3,6-1 1,1-1-1,2-4 4,0 3-4,4-2 3,-1 5-3,1 2 3,-1 6-3,1 2 3,-4 3-3,4 8 1,-4 6-1,0 2 0,1 10 0,-1 1 2,-6 2-2,3 3 0,1 0 0,-1-1 0,0 9 0,-3-13 0,0-4 0,3-7 0,-3-2 0,3-1 0,-6 0 0,3-2-1,0-3 1,3-13 1,-3-3-1,3 0 0,4-5 0,-1-6 1,7 1-1,3-1-1,-4 4 1,7 1-1,-6 9 1,6 8 1,-6 13-1,3 5 8,-4 8-8,1 3 5,19 3-5,-7-6 1,-6 10-1,-6-9-4,-7-7 4,-2-7-41,-1 0 41,0-2-76,3-4 76,4 1-6</inkml:trace>
  <inkml:trace contextRef="#ctx0" brushRef="#br0" timeOffset="51177.9272">2508 14523 69,'0'0'0,"0"0"16,0 0-16,0 0 2,-3 5-2,0 9 2,-1 1-2,-2 9 3,3 3-3,-4-1 0,4 9 0,0-9 2,6-8-2,4-7 0,2-3 0,4-3-2,3-2 2,-4-3 2,4 0-2,0-13 0,-3-1 0,0 1 0,-4-3 0,-3 3 0,-2 0 0,-4-6-1,-4 4 1,-5-4 5,-7-2-5,-3 0 11,0 2-11,-3 1 7,3 4-7,-4 6 5,11 6-5,-1 4 3,4 4-3,2 4 0,7 4 0,7 4-2,5-2 2,7-3 1,7-5-1,5-5 1,8-3-1,-1-11-2,-7-2 2,1-3 1,-6-2-1,-4-4 0,-6 7 0,-4-4 0,1 6 0,-7 5 0,-2 3 0,-1-1 1,-3 6-1,3 3-1,0 2 1,-3 6 0,0 5 0,0 5 1,0 5-1,0 6-2,3 0 2,-3 0 2,7 7-2,-1-15-1,3-5 1,1-6 0,3-3 0,-1-4 0,1-4 0,0 1-1,-4-3 1,1-13 0,-1-1 0,-2 1 0,-4-3 0,3-5-1,-6 3 1,0 2 2,0-8-2,-6 3-2,3 2 2,0 3 1,-4 6-1,4-1-1,3 3 1,0 8 1,0 0-1,0 6-1,6 2 1,1 0 2,5-3-2,1 0-1,0-5 1,6-5 1,3-3-1,4-3 0,-4-2 0,0-3-1,-6 3 1,-3-3 0,-4 3 0,-6 0 0,-3-1 0,-6 4 1,-4-1-1,1 1 0,-4 7 0,-3 6 0,0 10 0,1 3-2,2 15 2,0 9 2,7 3-2,3-4-1,9-4 1,10-9 0,6-7 0,3-9-1,7-10 1,-3-5 0,3-11 0,-7-5 1,-3 0-1,-3-6-1,-6 6 1,3 0 1,-7 2-1,4 3 0,0 6 0,3 5 0,3 7 0,0 9 0,-3 5 0,-1 5-1,-2 3 1,-3-3 1,-7 5-1,-3-2 3,-7 0-3,-5 2 12,-4-4-12,-3-9 1,3-5-1,0-3 5,3 0-5,1-2-58,2-3 58,7 3-84</inkml:trace>
  <inkml:trace contextRef="#ctx0" brushRef="#br0" timeOffset="51839.9649">3546 13978 90,'0'0'0,"0"0"17,0 3-17,0 7 11,0 3-11,-19 3 5,6 3-5,4-1 2,2 1-2,1-1 1,3-4-1,3 9-5,0-7 5,16-5-12,3-6 12,-3-15-17,0-4 17,-1 4-11,5-3 11,-5-3-3,1 5 3,-6 0 1,-1 4-1,1 1 2,-4 4-2,-3 7 13,1 0-13,-1 6 12,-3 5-12,0 10-1,3-2 1,-3-3 0,0-2 0,0 2-54,6 0 54,1 0-50,2 0 50</inkml:trace>
  <inkml:trace contextRef="#ctx0" brushRef="#br0" timeOffset="55218.1583">3946 14946 53,'0'0'0,"0"0"9,0 0-9,6-2 10,4-12-10,6 1 7,0-11-7,3 1 5,0-9-5,-3-3 5,0 12-5,-4-6 5,1-1-5,-3 1 2,-1 0-2,-3 3-1,-2 7 1,-1 1 2,0 4-2,-3 7 7,0 4-7,0 3 0,0 8 0,0 2 3,0 9-3,0-1-1,0 4 1,0-4 0,3 3 0,0-7-1,4-1 1,-1-3 1,0 1-1,1-3-1,2-3 1,1-2 0,2-3 0,-2-3-2,6-5 2,-3 3 1,2-6-1,1 1 0,-6-3 0,3-3-6,-7 2 6,0-1 5,-3-1-5,1 2 1,-1 1-1,-3 3-1,0 2 1,0 2 2,0 4-2,0 2-1,0 5 1,-3 3 3,-1 8-3,4 0-1,0 2 1,4 1 1,-1-1-1,6-2-1,1-3 1,6-2 0,-4-6 0,4-2 0,3-6 0,0 3-2,0-10 2,0-1 2,-3-2-2,0-3-2,-6 0 2,-1 3 2,1 0-2,-4 5-2,-3 0 2,-3 5 2,3-2-2,-3 5-2,4 5 2,-1 6 2,3 7-2,1 9 2,2-6-2,1 13-1,-1 9 1,1 7-1,-1 5 1,1 4 0,-4-1 0,-3-3 2,4-2-2,-7-5-2,0-8 2,0-11 2,0-5-2,0-1 0,-4-17 0,1-1-1,0-10 1,0-3-1,-4-5 1,4-9 0,-6-4 0,2-6-1,1-8 1,0-5 1,-1-5-1,4-8 0,-3-8 0,3 5-2,3 5 2,3 6 0,6 5 0,1 6 1,6 7-1,0 8 0,25 13 0,-9 11 0,-1 11 0,-2 5 1,-7 2-1,-6 4-2,-10 1 2,-6-7 1,-12 0-1,-7 0 3,-23-3-3,8-5-1,-1 0 1,3-5-9,6-3 9,7 0-41,4 0 41,8-3-56,4-2 56</inkml:trace>
  <inkml:trace contextRef="#ctx0" brushRef="#br0" timeOffset="56599.2372">5264 14872 52,'0'0'0,"0"0"3,0 0-3,0 0 7,0 0-7,0 0 6,0 0-6,0 0 2,0-5-2,3 0 3,0-6-3,3 0 0,4-4 0,3 1 1,-1-4-1,-2 5 3,3-3-3,-1 5 2,1 3-2,0-8 2,-1 3-2,1 3 3,-3-1-3,-4 3 4,0 0-4,-6 3 4,4 2-4,-4 3 0,0-2 0,0 2 2,0 0-2,0 0 2,-7 5-2,4 5-3,0 6 3,0-5 2,-1-3-2,4 0-1,4 2 1,5-2 0,1 0 0,-1 0 0,4-5 0,-4-3 0,1-3 0,-1 0 1,-5-2-1,-1 0-1,-3 2 1,0 1 1,-3-4-1,-1-2 0,1-2 0,0-1 0,0-2 0,3 0-1,6-6 1,4 1 0,3-1 0,6-2 2,0 2-2,6 4-1,-3 4 1,0 6-1,-2 10 1,-5 6 3,-2 7-3,-3 6 13,-7 0-13,0 0 1,0-1-1,4-4 2,-1-9-2,3 1-2,7-6 2,0-5-6,3 0 6,19-8-51,-3 0 51,-9-2-53,2-1 53</inkml:trace>
  <inkml:trace contextRef="#ctx0" brushRef="#br0" timeOffset="59479.402">1035 15825 45,'0'0'0,"0"0"10,0 0-10,0 0 13,3-3-13,0-5 6,0 0-6,0-5 5,-6 0-5,0-3 4,-3 3-4,-4-3 3,-6 3-3,-3-1 3,0 4-3,-3 7 0,-3 3 0,-1 8-1,1 5 1,-4 8 1,1 9-1,2 15 0,4-14 0,6-4 0,10-3 0,9-1 0,6-7 0,7-5-1,7-9 1,5-7 1,1-5-1,2 2 1,-2 2-1,0-23 0,-4-3 0,-3-5 0,-6 3 0,-3 0 6,-4-3-6,-2 0 7,-7 2-7,-4-2 1,-2 5-1,0 1 4,-1 2-4,4 10 3,0 8-3,0 3 3,3 1-3,0 9 3,-3 11-3,0 11 0,-1 5 0,-2 6 2,3 10-2,3-3-2,-3 3 2,3 0 1,6 8-1,0-16 0,7-13 0,0-8-1,3-6 1,3-4-2,0-1 2,0-5 0,3-24 0,-3-2 0,26-1 0,-17-2 2,1 0-2,-10 0-2,-7 2 2,-2 6 1,-1 8-1,-5 2 0,-1 6 0,-3 5-1,0 8 1,0 5 1,0 11-1,0 2-2,3 1 2,0-1 1,7-4-1,-1 9 1,7-7-1,3-8-2,0-5 2,-3-9-1,6 4 1,-6-28 0,0 4 0,-3 2 0,-7-3 0,-3 4-1,0-4 1,-9-2 0,0 2 0,-10-2 1,-3 5-1,0 0 1,0 6-1,-7 5 0,4 7 0,3 6 0,6 5 0,1 1 1,8-1-1,4-3 0,10 1 0,0-6 0,12 1 0,0-9 1,3-5-1,1 0-1,-1-5 1,-3 2 0,-6 1 0,0-1 1,-6 3-1,-4 3-2,0 2 2,-2 1 0,2 7 0,-3 3 0,3 8 0,1 0 0,-4 5 0,0 3 1,3-1-1,-2 17-1,-1-16 1,3-8 2,4-3-2,-4-2-2,4-6 2,-4-3-3,3 1 3,1 0 1,0-3-1,-1-3-2,1-21 2,-1 3 0,-3-5 0,1 2 0,-4-3 0,0-2 1,0 8-1,0 0 1,-3 2-1,4 6-1,-4 3 1,0 2 0,0 8 0,0 5 1,0 6-1,0 4 2,0 7-2,3 1-1,3 1 1,1-3 1,2 1-1,1-9 0,2 16 0,1-11-1,0-4 1,-4-28 1,1 6-1,-4-2 0,-3-1 0,0-2 0,1 0 0,-4-3 0,0 0 0,-4 0 0,4-2 0,4 2-1,-1 0 1,0 3 0,0 0 0,7 2 0,-1 0 0,4 3 0,0 3 0,-1 0 0,1 5 0,0 5-1,-4 3 1,-2 3 1,-4 5-1,0 5 0,0 2 0,-3 1 0,0 0 0,3-5-2,4-3 2,-1-6 3,0-2-3,4-5-1,-4-6 1,4-5-2,-1-2 2,-2-1 0,2-5 0,1 0 0,-1 0 0,1-2 0,-1 5 0,4 2-1,-4 3 1,1 3 0,-1 5 0,1 10 1,-4 6-1,1 3 4,-1-1-4,4-2 3,-1 0-3,1-3 0,-1-2 0,1-6-23,-7 3 23,3-3-74,1-5 74,-4 3-20</inkml:trace>
  <inkml:trace contextRef="#ctx0" brushRef="#br0" timeOffset="60353.452">2781 15293 66,'0'21'0,"0"-2"18,3 7-18,0 3 10,0 11-10,-3 7 10,4 4-10,-4 2 4,0 2-4,-4-4 7,4-7-7,0-6 0,0 9 0,4-15 0,-1-14 0,3-2-1,0-5 1,7-6-5,0-2 5,3-3-20,-4 2 20,1-23-27,0 5 27,-4 1-29,-2 4 29,-4-2-32,-3 5 32</inkml:trace>
  <inkml:trace contextRef="#ctx0" brushRef="#br0" timeOffset="60815.4784">2644 15661 88,'16'-6'0,"10"1"8,12-5-8,3-1 2,3 0-2,1 1 13,-4 2-13,-3-3 4,4 3-4,-11 0 0,-2 3 0,-7-3 1,-6 3-1,-10 2 0,1 3 0,-7 0 4,-3 6-4,-4 1 8,-6 12-8,1 7 4,2 6-4,1 5-1,-1 6 1,4-6 0,6 10 0,3-12 0,7-14 0,5-5 0,8-8 0,5-3-1,-2-21 1,-1-5 1,-3-3-1,-6-2-1,-6 2 1,-7-3 0,-6 3 0,-10 3 1,-6 5-1,-3 6-1,-1 13 1,-2 2 1,3 8-1,0 3-42,9 2 42,7-2-88,6-2 88</inkml:trace>
  <inkml:trace contextRef="#ctx0" brushRef="#br0" timeOffset="61911.5411">3346 15661 66,'0'0'0,"0"0"11,0 0-11,0 0 9,0 0-9,-3 8 6,0 2-6,0 3 4,-1 9-4,-2-1 2,0 5-2,-1-2 6,4 16-6,3-11 1,3-11-1,0-4 1,4-6-1,2-1 0,4-1 0,0-6-3,-1 0 3,1 0 2,0 0-2,0 0 0,-4-21 0,1-1 0,-1 1 0,1 0 0,-4 0 0,0 0-1,-2 0 1,-1 7 3,0 1-3,0 8-2,-3 5 2,0 8 6,0 5-6,3 8 0,0 0 0,4 16 1,18-10-1,-3-9-1,4-7 1,-4-3 0,0-3 0,-3-5 0,-3 3 0,-3-24 1,-4-1-1,-2 7 0,-4-4 0,-3 1 7,-3-4-7,-4 4 2,4-1-2,-3 1 0,3 2 0,3 0 0,3 3 0,3 5-34,4 0 34,2 3-53,1-1 53,3 9-33,3 0 33</inkml:trace>
  <inkml:trace contextRef="#ctx0" brushRef="#br0" timeOffset="63023.6047">3879 15743 39,'0'0'0,"7"-3"11,-1-2-11,1-3 5,2-3-5,-3 1 6,1-1-6,-4-2 11,-3 0-11,-3-1 6,0 1-6,-7 3 7,1-1-7,-4 3 7,0 5-7,0 6 5,1 5-5,-1 5 1,-3 11-1,0 5 1,4 3-1,2 2 4,7-2-4,0 8-4,9-14 4,0-7-1,7-3 1,0-11 5,-1-2-5,4-27-5,0 3 5,0-1 5,-3-1-5,0-4 1,-1 6-1,-5 5 0,-1 3 0,-3 2 2,0 3-2,-3 8 7,3 6-7,-3 2 3,0 5-3,4 5 1,2-2-1,0-3-1,1-5 1,5-2 0,-2-4 0,-4-4 3,7-4-3,-4-2-1,4-2 1,3-6 0,-3 3 0,-1-3-2,-2 0 2,3 0 0,-4 3 0,4 5 1,-4 5-1,4 6 1,-3 8-1,-1 2 0,1 3 0,-1-1-1,1 1 1,-1-2 0,1-1 0,6-3 0,0-2 0,-1-2-11,4-1 11,4-5-19,-4 0 19,3-3-7,-3-5 7,0 0 1,-3-2-1,0-3-1,0-1 1,-4-2 1,-2 1-1,3-1 2,-4 0-2,-3 0 2,-2 0-2,-1 3 3,-3 2-3,-3 1 8,-4 4-8,1 9 14,-7 2-14,4 6 4,-7 7-4,0 4 2,0 7-2,3-3 1,4 3-1,6-8-1,3-2 1,3-8 0,6-1 0,1-7-2,3-6 2,-1-7 0,-2-4 0,3-4 0,-1-9 0,-2 1 0,-4-3 0,0-3 0,1-2 0,-1-1 0,-3 4 0,1 4 1,-1 9-1,-3 7 16,0 11-16,0 16 17,-3 10-17,3 9 5,3 7-5,0 0 0,6 1 0,7-9 0,-3-5 0,0-5-22,-1-5 22,4-9-44,-6-5 44,-1-2-66,-2-3 66,-4-3-20</inkml:trace>
  <inkml:trace contextRef="#ctx0" brushRef="#br0" timeOffset="64615.6958">5197 15425 85,'0'8'0,"-3"11"11,0 4-11,3 7 13,-3 1-13,-4 9 9,4 2-9,3 1 5,-3-1-5,6 0 5,0-7-5,7 4 1,-1-9-1,4-12-1,0-7 1,3-3 1,3-3-1,0-5 0,0 3 0,0-17 0,3 1 0,-3 2-6,-3 1 6,3-1-38,-3-2 38,0 3-39,-4 2 39,1 0-38,0-3 38,-7 3-7,-3 3 7</inkml:trace>
  <inkml:trace contextRef="#ctx0" brushRef="#br0" timeOffset="64872.7105">5184 15753 89,'7'-2'0,"5"-4"9,1-4-9,6-1 0,7-2 0,2 0 0,-2 0 0,-1-1-14,-6 9 14,-3 0-48,-3 5 48,-7 0-35,-6 0 35</inkml:trace>
  <inkml:trace contextRef="#ctx0" brushRef="#br0" timeOffset="65064.7213">5175 15576 111,'9'-11'0,"7"-2"1,3-3-1,7-5-1,5 3 1,4-4-25,3 7 25,1 7-61,-8 5 61,-2 8-24</inkml:trace>
  <inkml:trace contextRef="#ctx0" brushRef="#br0" timeOffset="65471.7447">5702 15804 74,'0'0'0,"-6"-3"13,2 6-13,4-3 7,-3-3-7,3 3 4,-6 5-4,3-2 11,-4 5-11,-2 2 5,-1 14-5,-2-8 9,-1 0-9,0 2 6,7 4-6,6-1 3,6 3-3,4-6-2,9-10 2,6-5 0,4-6 0,-1-5-6,17-5 6,-7 0-45,-10-1 45,-5 1-78,-4 5 78</inkml:trace>
  <inkml:trace contextRef="#ctx0" brushRef="#br0" timeOffset="67048.835">1260 17002 62,'0'0'0,"0"0"14,3 0-14,4-3 5,5-7-5,4-6 7,10-8-7,2-5 6,1-5-6,-1 2 15,-2 0-15,-4 3 5,-6 8-5,-3 2 2,-7 9-2,0 2 4,-3 5-4,-3 3 0,0 8 0,0 11 0,-3 2 0,3 5 2,7 6-2,-1-5-2,0-1 2,4-5 1,2-2-1,1-9-3,0-4 3,0-12 1,-1 1-1,-2-3-1,-4-8 1,-6 0 0,0 0 0,-6-2 2,-1 2-2,1 0-1,3 0 1,-3-2-1,2 2 1,4-3 0,7 1 0,2-1 0,7 3 0,0 1 0,3 4 0,0 8 0,3 6 0,-3 8 1,0 2-1,-3 5-1,-3 9 1,-3-1 4,-1-2-4,-3-3 1,1-2-1,5-6 0,1-5 0,3-3-9,6-7 9,-3-1-38,4-2 38,-4-1-74,-4 6 74,-2-2-1,3 2 1</inkml:trace>
  <inkml:trace contextRef="#ctx0" brushRef="#br0" timeOffset="67783.877">2689 16547 76,'0'13'0,"0"11"13,3 13-13,-3 8 14,0 5-14,-3 6 7,3-3-7,0-6 8,3-2-8,0 0 2,7-10-2,2-17 1,1-4-1,6-6 1,3-6-1,4 1-1,-1-14 1,1-2 1,-1 2-1,-6 3 0,-3 1 0,0-4-24,-4 3 24,1-3-37,0 4 37,0-4-41,-4 3 41,-3 0-19,1 0 19</inkml:trace>
  <inkml:trace contextRef="#ctx0" brushRef="#br0" timeOffset="68040.8917">2813 16851 79,'6'-10'0,"13"-1"1,0 1-1,3-4-3,1 1 3,-8 0-29,4 0 29,-6 2-47,-6 3 47</inkml:trace>
  <inkml:trace contextRef="#ctx0" brushRef="#br0" timeOffset="68263.9044">2638 16661 96,'10'-8'0,"2"-5"13,10-1-13,7-1 0,6-4 0,0 1 0,3 2 0,-6 0-40,-7 5 40,-3 1-61,-3 7 61,-3 6-7,-3 10 7</inkml:trace>
  <inkml:trace contextRef="#ctx0" brushRef="#br0" timeOffset="68774.9337">3162 16880 95,'0'0'0,"6"6"16,4 7-16,2 5 3,1 4-3,0-1 3,0 13-3,-1-10 3,1-8-3,-3 0-2,-1-3 2,-6 6 2,4-6-2,-1-8 0,0 3 0,-3-3 0,-3-5 0,7-8 3,-1-2-3,4-1 2,-1 1-2,1 2 7,6-19-7,-1 3 11,-2 3-11,0 3 2,-4 4-2,-2 1 1,-1 5-1,-3 6-1,0-1 1,-3-2-25,0 5 25,0 0-68,0 0 68,0 0-51,-3 2 51</inkml:trace>
  <inkml:trace contextRef="#ctx0" brushRef="#br0" timeOffset="75304.3071">13976 17174 49,'-10'-10'0,"-5"-9"1,-4-2-1,-23 0 1,1 2-1,-7-2 8,-2 5-8,-4-2 15,-10-1-15,-9 1 7,-6-1-7,-1 3 7,-9 6-7,-3 7-1,-3 6 1,-7 10 0,-5 5 0,5 3-1,10 11 1,12 13 3,17 13-3,12 11 3,7 3-3,18 4 2,17 4-2,21 2 2,17 0-2,25-11 1,38-2-1,19-11-1,16-13 1,10-10 0,12-12 0,10-9 2,6-14-2,16-8 0,-10-13 0,-12-16 7,-16-11-7,-26-13 1,-15-8-1,-23-5 3,-25-5-3,-28 5-2,-29-3 2,-23 3 1,-18 5-1,-23 14-13,-19 15 13,-12 11-40,-23 10 40,4 11-54,6 8 54</inkml:trace>
  <inkml:trace contextRef="#ctx0" brushRef="#br0" timeOffset="76491.375">18751 17343 53,'3'-5'0,"1"-3"-1,-1-5 1,-3 0 2,0-6-2,0 1 14,-7-3-14,-2-3 13,-4-3-13,-9 1 9,-10-3-9,-9 0 7,-13 5-7,-16 3 9,-6 5-9,-4 3 1,-5 2-1,-11 6 2,-2 2-2,9 6 1,-6 5-1,3 7-2,6 9 2,7 13 1,6 14-1,16 7 6,12 5-6,13 9 4,26-1-4,16 6 0,28 0 0,19-3 2,22-8-2,13-13 0,23-6 0,15-12 1,16-11-1,16-14 1,3-12-1,-10-14 4,-12-19-4,-22-12 3,-13-6-3,-19-11 1,-26-5-1,-21 1 4,-30-4-4,-24 6 0,-23 0 0,-16 5-1,-22 8 1,-19 13-16,-19 9 16,-23 12-39,1 14 39,9 8-56,7 12 56,9 1-22</inkml:trace>
  <inkml:trace contextRef="#ctx0" brushRef="#br0" timeOffset="78786.5061">23907 12324 51,'7'-2'0,"5"-4"6,7 1-6,-3 0 3,0-1-3,-3 1 9,-7 0-9,1 0 11,-11-6-11,-2 3 13,-13-2-13,-3-6 12,-10 2-12,-6-1 8,-10-1-8,-9-6 3,0 7-3,-16-4 0,-16 3 0,-12 3 0,-39 2 0,-9 9 0,-7 10 0,-12 8 2,3 10-2,-4 14 3,-5 7-3,-7 6 3,16-2-3,22 7 14,22 3-14,29 5 6,25 3-6,29-1-1,32 1 1,38-3 3,28 3-3,32-5-1,38-4 1,19-9 1,17-4-1,21-2 0,16-8 0,23-5-2,-7-8 2,-10-14 0,-25-4 0,-6-12 0,-22-7 0,-10-11-6,-7-10 6,-27-8 0,-30-14 0,-28-2 5,-38-8-5,-48-8 0,-25-8 0,-19-8 0,-19 2 0,-23 17-10,-3 10 10,-15 8-10,-13 11 10,-29 15-47,-3 17 47,-6 15-75</inkml:trace>
  <inkml:trace contextRef="#ctx0" brushRef="#br0" timeOffset="84283.8207">12989 11827 69,'0'0'0,"0"0"14,-4 26-14,1 6 9,3 8-9,-3 2 11,3 3-11,0-3 7,3-2-7,0-5 1,-3-4-1,4-7 0,-1-3 0,0-8-1,-3-5 1,3-2-4,3-4 4,-2-7-19,-1-6 19,3-4-30,-3-4 30,-3-2-15,-6-3 15,-4-2 0,-2-9 0,-4 3-1,0-5 1,-3-5 3,0-6-3,3 9 12,3 7-12,7 6 22,6 4-22,6 7 15,10 1-15,10 6 16,8 6-16,11 7 7,3 6-7,2 4 11,1 20-11,-10-1 3,-9 3-3,-10 3 0,-9 0 0,-10 2 5,-12 3-5,-17 0 2,-9 0-2,-9-3-1,0-2 1,2-11 0,4-5 0,10-8-9,9-8 9,9-6-48,10-7 48,10-8-59,5-3 59,8 3-19,5 0 19</inkml:trace>
  <inkml:trace contextRef="#ctx0" brushRef="#br0" timeOffset="84483.8321">13427 12160 86,'0'3'0,"0"0"-2,-3 4 2,-1 1-26,4 0 26,4 0-57,2-2 57</inkml:trace>
  <inkml:trace contextRef="#ctx0" brushRef="#br0" timeOffset="85032.8636">13700 11835 62,'-7'21'0,"1"11"7,-3 7-7,-1 6 10,4 3-10,2 0 1,8-6-1,5-10 0,10-8 0,3-17 0,7-9 0,3-14 2,12-8-2,-9-10 16,-9-3-16,-14-3 18,-9 6-18,-18-14 14,-5 8-14,-2 9 4,-3 7-4,-1 8 3,-2 8-3,-1 13-2,1 22 2,6 7-10,2 3 10,11 0-52,9 0 52,9-5-72,4 0 72</inkml:trace>
  <inkml:trace contextRef="#ctx0" brushRef="#br0" timeOffset="85278.8776">14151 12123 109,'-4'6'0,"4"1"-3,0 1 3,4-2-26,-4-1 26,3 0-65,3 1 65,0-4-14,1 1 14</inkml:trace>
  <inkml:trace contextRef="#ctx0" brushRef="#br0" timeOffset="85752.9047">14389 11671 107,'-7'0'0,"-5"5"4,-4 3-4,0 3 7,3 2-7,1 3 3,2 0-3,4 5 2,2-3-2,11-2-2,2-3 2,7 14 2,6-6-2,4-5-1,-1 0 1,4 2 0,-1 1 0,-2 5 1,-7-3-1,-10 3-2,-5 5 2,-14-6 23,-6 7-23,-3-7 16,-3 1-16,-4-8 2,4-3-2,0-2 1,9-8-1,4-1-18,9-2 18,0 0-57,6-2 57,0 2-79,4 2 79,3 6-8</inkml:trace>
  <inkml:trace contextRef="#ctx0" brushRef="#br0" timeOffset="85960.9165">14728 12168 130,'4'5'0,"-1"-2"0,0 0 0,3 2-42,-3-5 42,1 3-87,-4 2 87</inkml:trace>
  <inkml:trace contextRef="#ctx0" brushRef="#br0" timeOffset="86877.9691">17719 11986 94,'0'10'0,"0"17"20,0 18-20,-3 16 11,0 13-11,3-3 11,-3 0-11,6 4 10,6 1-10,4-4 0,0-11 0,0-9 0,-4-12 0,1-11 0,-4-10 0,0-6-22,-6-13 22,3-5-50,-3-11 50,-3-3-42,0-7 42,-6-1-31,-1-4 31</inkml:trace>
  <inkml:trace contextRef="#ctx0" brushRef="#br0" timeOffset="87166.9856">17662 11994 60,'13'-8'0,"12"0"23,7 2-23,0 6 15,-1 11-15,-5 5 14,-7 8-14,-10 2 10,-5 6-10,-14 2 4,-9 1-4,-10-6 1,-5 0-1,-5-5 0,8-8 0,2-1-16,10-1 16,3-6-42,7 0 42,6-3-48,12-5 48,7-3-20,9-5 20</inkml:trace>
  <inkml:trace contextRef="#ctx0" brushRef="#br0" timeOffset="87585.0096">17986 12012 90,'0'5'0,"0"9"14,0 7-14,3 5 4,0 9-4,1 2 3,2-3-3,3-2 0,-2-3 0,2-8 0,1-5 0,-1-5 0,-2-6 0,-1-5 1,0-8-1,-2-5 0,-4-8 0,-4-6 2,-2-2-2,0-5 5,2-1-5,4-2 3,7 5-3,2-2 0,7 5 0,0 2 1,3 6-1,0 5-2,0 3 2,0 3-43,0 7 43,0 3-56,0 5 56,1 3-21,-1 5 21</inkml:trace>
  <inkml:trace contextRef="#ctx0" brushRef="#br0" timeOffset="87944.0301">18392 12065 67,'-6'0'0,"0"0"8,-4 5-8,-3 6 12,1 5-12,-1 5 5,-3 5-5,10 6 2,3 0-2,9-3 2,7-8-2,12-8-3,4-13 3,12-8 1,-3-7-1,-3-7 12,-10-1-12,-9-4 12,-9 6-12,-14-3 6,1 3-6,-7 5 0,-12 6 0,6-1-32,0 8 32,6 1-57,0 4 57,7 4-34,0 2 34</inkml:trace>
  <inkml:trace contextRef="#ctx0" brushRef="#br0" timeOffset="88531.0637">18761 12139 81,'9'-13'0,"4"-8"12,6-8-12,-3-6 15,-3-2-15,-1 0 10,-5-11-10,-11 6 7,-5 0-7,-4 5 2,0 5-2,-2 6 2,-1 7-2,-3 3-1,3 11 1,3 5 1,-3 13-1,4 14 1,-1 4-1,3 20-1,7 2 1,3 5 0,6 0 0,10-5 0,3-6 0,7-7 0,2-8 0,-2-11 0,-7-8 0,-3-7 0,-4-12 0,-2-7 0,-4-5 0,-6-4 0,-3-1 0,3-1 1,-3 3-1,6-1 7,0 4-7,7-3 0,3 5 0,6 3 1,3-1-1,-3 6-26,3 3 26,-3 3-43,0 4 43,-6 6-43,0 3 43,-1 2-25,-2 3 25</inkml:trace>
  <inkml:trace contextRef="#ctx0" brushRef="#br0" timeOffset="89341.11">19104 12102 61,'0'0'0,"6"-5"13,3-1-13,4-4 5,-3-1-5,2-5 9,-2 3-9,-4-3 10,-3 3-10,-6 0 18,-3 5-18,-7 5 3,1 6-3,-8 5-1,5 10 1,-4 9 1,3 5-1,3-1 4,7 4-4,2-4-3,8-7 3,8-5 2,4-11-2,3-11-1,0-7 1,0-9 1,-3-2-1,0-6 6,-6 4-6,-4-1 5,-3 5-5,-3 3 5,0 8-5,-3 6 8,0 7-8,3 3 0,6 5 0,4 0 0,9 1 0,3-6 0,0-6 0,7-7 0,-7-8 0,0-6 1,-3-7-1,-6-9-1,-4 1 1,-5-6 0,-4-5 0,-7 6 0,1 4 0,0 6 1,-4 11-1,4 4-1,-4 14 1,-3 11 1,4 21-1,3 5-2,2 8 2,4 5 2,7-2-2,2-1-1,4-4 1,6-6 0,0-6 0,-3-7 0,0-11 0,-3-7-2,-1-4 2,-5-10 3,-1-5-3,0-5-3,-3-3 3,1-3 2,2 0-2,4-3 2,2 1-2,7 5-3,0 2 3,0 6 1,0 8-1,13 5 3,-6 2-3,-4 9 8,-3 0-8,-6 4 3,-4-1-3,-3 4-2,-2 1 2,-4-3-2,3-1 2,3-1-38,-3-4 38,4 1-46,-1-6 46,4-2-48,-4-3 48,7-5-23,-4-3 23</inkml:trace>
  <inkml:trace contextRef="#ctx0" brushRef="#br0" timeOffset="89539.1213">19729 11790 123,'-6'-3'0,"3"1"6,-1 2-6,4 0-11,0 0 11,7 0-47,5 0 47,1 2-36,0 6 36,0 3-34,-1 13 34</inkml:trace>
  <inkml:trace contextRef="#ctx0" brushRef="#br0" timeOffset="89807.1367">19885 12057 74,'12'-8'0,"7"-10"10,4-9-10,5-5 13,-2-15-13,-4 2 18,-6-3-18,-10-2 14,-3 0-14,-9-1 2,-4 9-2,-2 8 1,-4 12-1,-3 17 16,-4 16-16,-2 15 11,3 17-11,3 9 6,3 9-6,10 3 2,6-3-2,6-3-1,7-8 1,6-5-8,0-13 8,3-8-43,-3-6 43,0-7-72,0-1 72,3-4-42,1-1 42</inkml:trace>
  <inkml:trace contextRef="#ctx0" brushRef="#br0" timeOffset="90013.1484">20415 12274 153,'0'0'0,"3"-3"-69,-3-5 69,-3 3-83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22T21:31:27.938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5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  <inkml:timestamp xml:id="ts1" timeString="2012-09-22T21:31:50.525"/>
    </inkml:context>
  </inkml:definitions>
  <inkml:trace contextRef="#ctx0" brushRef="#br0">17453 4553 66,'0'0'0,"0"0"9,0 0-9,0 0 9,0 0-9,0 6 14,0 4-14,0 9 13,-7 18-8,-2 3-5,-4-1 3,7-2-3,-7 3 4,3 21-4,4-8 3,0-11-3,3-7 0,-1-6 0,1-8 1,3-8-1,0-2 0,0-11 0,0 0 2,3-11-2,4-7 2,-4-4-2,3-33-1,1 5 1,2 5 4,4 0-4,-4 5-2,10-5 2,4 3 0,-4 10 0,3 5 0,-3 9 1,0 2-1,0 8 3,3 3-3,-3 10 0,0 3 0,-3 5 7,-3 16-3,-4 0-4,-2 0 4,-7 3-4,-3 0 0,-4 0 0,1-3-2,0 24 2,-1-8-1,4-8 1,3-5-50,6-3 50,4-8-57,-1 0 57,4-5-40,3 0 40</inkml:trace>
  <inkml:trace contextRef="#ctx0" brushRef="#br0" timeOffset="394.0226">17919 5040 96,'-3'14'0,"0"9"15,0 6-15,3 6 9,-3-3-9,-1-1 4,1 1-4,0-3-1,0-10 1,6-3-14,0-6 14,0-7-61,7-8 61,-4-6-47,4-2 47</inkml:trace>
  <inkml:trace contextRef="#ctx0" brushRef="#br0" timeOffset="846.0484">17938 4770 92,'0'0'0,"4"3"13,-1 2-13,3-2 0,0 0 0,4-1 0,-7-2 0,0 6 1,-3-6-1,0 0-3,0 0 3,-6 2-64,6-2 64,0 0-38,0 0 38</inkml:trace>
  <inkml:trace contextRef="#ctx0" brushRef="#br0" timeOffset="1742.0997">17929 4098 58,'0'0'0,"0"0"19,0 0-19,0 0 14,0 0-14,0-5 7,3 5-7,3-5 14,7 2-14,3-2 7,3-3-7,0 3 4,3 2-4,0-2 4,-2 5-4,-1 5 1,-4 0-1,-2 1-1,-3 4 1,-1 6 1,-9-3-1,-6 6 1,0-1-1,-4 1 1,-6 2-1,-3 0-2,6-2 2,1-1 1,5-2-1,10-5 0,4-1 0,12-4 0,3-4 0,10-2-1,0-2 1,-1-1 1,1-2-1,0-1 0,-7 4 0,-6-1-26,-3 3 26,-6 5-65,-7 3 65,-3 0-37</inkml:trace>
  <inkml:trace contextRef="#ctx0" brushRef="#br0" timeOffset="6005.3435">8509 9602 73,'0'0'0,"0"0"12,-4-6-12,4 6 12,0 0-12,0 0 17,0 0-17,-6 0 6,0 0-6,-7 6 2,-3 2-2,-9 5 2,-1 8-2,1 6 6,-4 15-6,-2 11 5,-1 16-5,-3 7 12,6 4-12,4 10 8,9 8-8,7-3 0,15-13 0,7-8 0,9-19 0,3-10 0,1-13 0,-4-11-34,-3-10 34,-3-6-79,0-7 79,-10-9-41,4-10 41</inkml:trace>
  <inkml:trace contextRef="#ctx0" brushRef="#br0" timeOffset="6936.3968">8547 10115 77,'0'0'0,"3"8"10,0 8-10,3 8 7,4 5-7,-4 3 4,1-1-4,-4-2 6,3-5-6,-3-5 0,1-6 0,-4-5 1,0 0-1,0-8-1,0 0 1,3-5 3,3-9-3,-3-4 0,0-3 0,1-6 2,-1-2-2,3 0 0,0 2 0,1 4 3,2 4-3,4 3 3,-7 0-3,4 6 3,3 5-3,-4-1-1,4 4 1,-4 4 1,1 4-1,-1 1 2,1 9-2,-7 3 2,0 5-2,-3 2 2,0 3-2,-3-2 0,3-6 0,3-5 0,-3-6 0,3-2-1,-3-8 1,4-2 1,5-6-1,-3-8 0,7-5 0,3-3 0,-3 0 0,6 0 1,0 3-1,0 5 0,0 0 0,0 3-1,-3 5 1,0 8 0,0 3 0,-7 2 0,1 6 0,-7 7 3,0 6-3,0 2 7,0 1-7,1-1-1,-1-5 1,3-2 1,0-3-1,1-3-4,-1-5 4,4-3-35,-4-2 35,0-6-42,4-5 42,-1-2-52,-2-6 52</inkml:trace>
  <inkml:trace contextRef="#ctx0" brushRef="#br0" timeOffset="7226.4134">9191 10165 135,'-3'8'0,"0"5"29,0 9-29,3 1 5,0-4-5,0-1-1,3 1 1,3-3-19,-3 0 19,1-6-66,2-2 66,3-2-82,20-9 82</inkml:trace>
  <inkml:trace contextRef="#ctx0" brushRef="#br0" timeOffset="7418.4243">9296 9993 127,'-19'0'0,"6"3"-1,4 2 1,2 1-43,4-1 43,19-3-74,3 4 74,0-1-8</inkml:trace>
  <inkml:trace contextRef="#ctx0" brushRef="#br0" timeOffset="8001.4576">9699 10112 86,'0'0'0,"3"0"18,-3 0-18,0-8 12,-3 3-12,0 0 6,-6 0-6,-1 2 2,-3 3-2,-3-3 2,4 6-2,-7-3 1,0 8-1,-4 2 0,-2 6 0,3 5 2,0 11-2,6-3 2,6 0-2,10-5-1,10-3 1,9-7 0,3-12 0,7-7 0,2-8 0,-2-6 1,-1-5-1,-2-2-1,-4 0 1,-6-4-1,0 4 1,-3-6 1,-4-2-1,-3-6 1,1 0-1,-4 3-1,0 11 1,-3 5 18,0 10-18,0 11 8,-6 16-8,-4 5 5,1 16-5,-1 6 4,4-4-4,3-2 2,6 3-2,3-3 2,7-3-2,0-4-1,2-4 1,1-5-62,-3-8 62,-3-2-92,-1-8 92,-6-6-13</inkml:trace>
  <inkml:trace contextRef="#ctx0" brushRef="#br0" timeOffset="9909.5667">10223 10168 56,'0'-8'0,"6"0"15,1-3-15,-1 1 14,1-3-14,-1-1 9,0 1-9,-6-5 13,-6 4-13,-4-1 10,-6 4-10,-3 3 5,-3 5-5,-3 9 1,-7 7-1,0 11 0,1 0 0,2 5-1,4 8 1,9 5 2,9-8-2,11-10-1,11-8 1,8-11-1,5-7 1,4-11 1,-3-9-1,-1-4-1,-3-1 1,-2 4 1,-7 4-1,-4 1 0,-5 4 0,-1 1 7,-3 5-7,-3 6 7,0 2-7,3 8 8,-3 10-8,4 19 3,2 16-3,-3 5 0,7 8 0,-4 6 0,0-3 0,1-3 2,-7 10-2,0-7-1,-10-5 1,-3-9 0,-6-10 0,0-10 2,-6-14-2,-1-8-2,-2-13 2,3-16-1,-1-8 1,10-13 0,7-5 0,6-16 1,12 0-1,7 2-1,6 0 1,7 6-10,2 3 10,8 4-27,2-2 27,0 3-28,13 2 28,-3 1-21,-7 7 21,-6 5-4,-9 6 4,-4 8 1,-6 2-1,-9 6-2,-4 5 2,-2 3 5,-1 2-5,0 0 6,3 1-6,1-4 6,2-4-6,4-4 11,0-4-11,-1-4 5,4 4-5,-3-3 13,-7-3-13,0 3 10,-9-1-10,0 1 11,-10 3-11,-2-1 6,-8 8-6,-2 6 5,-4 5-5,-6 5 0,4 8 0,-14 8 0,7 8 0,13 6 1,9-6-1,13-5-1,28-11 1,0-11 2,7-12-2,0-12-1,3-7 1,-3-5 0,-4-1 0,-2 1 1,-7 5-1,-10 7 1,1 4-1,-7 2 0,-3 8 0,-3 5 0,0 8 0,-1 11 6,4 3-6,7-3-1,5-3 1,11-13 1,-1-6-1,3-15 0,-2 0 0,-1-8 0,0 2 0,-3 1 1,-6 2-1,-1 5-1,-2 3 1,-4 6 3,-3 7-3,1 13-1,-1 14 1,0 13-2,0 8 2,0 5 1,-3 3-1,0 3-1,0-4 1,-3 15-1,3-9 1,0-11-7,-3-4 7,3-12-7,0-7 7,0-8-6,0-11 6,0-5-5,0-8 5,-3-16-3,3-8 3,-3-7 1,-4-25-1,1 0 0,3-7 0,3-6-1,6-2 1,4-6 1,6 3-1,6 5 1,0 16-1,-3 13-2,3 9 2,0 10 1,1 13-1,-7 2 1,-1 9-1,-8 8 4,-4 7-4,-9 6 10,-7 2-10,-3-2 12,0 0-12,-6-3 1,3-2-1,0-6-17,3 3 17,6-8-74,7 2 74,3-10-52,7-5 52</inkml:trace>
  <inkml:trace contextRef="#ctx0" brushRef="#br0" timeOffset="10313.5898">11398 9713 119,'9'24'0,"7"21"27,3 18-27,-6 6 16,-7-3-16,-12 6 8,-10 2-8,-9 5 4,-4-8-4,1-4-2,-1-12 2,7-10-87,0-10 87,6-20-84</inkml:trace>
  <inkml:trace contextRef="#ctx0" brushRef="#br0" timeOffset="14698.8408">17053 7943 60,'-7'5'0,"1"3"25,3-3-25,3-5 10,12-13-10,7-11 18,13-7-18,6-4 6,4-2-6,-1-5 4,6-1-4,-5 1 6,-14 0-6,-5 7 8,-11 6-8,-5 11 11,-7 10-11,-7 5 1,-2 16-1,-10 11 0,0 8 0,6 8-1,3-1 1,7-4 0,16-4 0,9-4 1,7-11-1,9-8-1,6-14 1,4-4 0,-4-6 0,-2-8 0,-7-8 0,-10 1 0,-3-4 0,-9 1 2,-4 5-2,-2 2 0,-4 9 0,0 7-1,-3 11 1,3 16-1,0 16 1,-3 15 3,4 6-3,2 6-2,3 9 2,4 9 0,-6-3 0,-1 0 0,-9-5 0,-7-5 2,-3-12-2,-9 15-2,0-20 2,-7-15 0,4-13 0,-4-35 0,4-8 0,6-8 2,9-10-2,10-9-2,7-4 2,12-1 0,3 3 0,7 1-1,6 4 1,6 0 3,0 9-3,4 4-2,-7 3 2,0-2-1,-3-3 1,-4-3 2,-2 1-2,-10 2 0,-3 7 0,-10 7 1,-6 7-1,-9 5 1,-7 17-1,-6 7 0,-1 16 0,1 11 2,-3 2-2,6-2-3,6-9 3,13-2-1,6-5 1,10-11 1,10-7-1,15-12 0,3-4 0,4-3 1,-3-6-1,-4-2-2,-6-3 2,-4 3 0,-2 2 0,-4 6 1,-2 11-1,-1 2 0,-6 10 0,0 11 1,-10 0-1,0 3-1,-9 0 1,-6-3 2,-7 0-2,-10 1 13,1-7-13,0-1 3,-1-9-3,10-2 1,4-3-1,8-3-87,8-5 87,2 0-82</inkml:trace>
  <inkml:trace contextRef="#ctx0" brushRef="#br0" timeOffset="15633.8942">18900 7141 129,'-6'42'0,"0"11"17,-7 11-17,-3 2 13,3 5-13,-6-7 4,3-1-4,4-12 0,2-6 0,1-11-39,2-10 39,1-6-70,6-4 70,-3-6-53,6-6 53</inkml:trace>
  <inkml:trace contextRef="#ctx0" brushRef="#br0" timeOffset="15961.913">18710 8215 104,'0'0'0,"6"-5"6,4-3-6,2-5 8,4-6-8,-6 3 6,-4 1-6,-3 4 9,-6 3-9,0 3 4,-3 2-4,-4 11-1,4-3 1,-1 3-65,7-2 65,10-9-70</inkml:trace>
  <inkml:trace contextRef="#ctx0" brushRef="#br0">6051 7758 39,'0'0'0,"0"0"7,0 0-7,-3-6 13,0 4-13,3 2 10,0 0-10,6 2 13,4 1-13,2 2 5,4 1-5,6-4 9,4 3-9,6-2 10,-1 0-10,4-3 4,0-3-4,-3 3 3,-3-3-3,-1 1 2,4 2-2,3 0 1,0 0-1,3 2 2,3-4-2,0 2 0,1-3 0,-1 1 0,0-1 0,0-2-1,1 2 1,-1 0 1,16 1-1,-9-1 3,3 0-3,-7 3 1,4 0-1,-7-2 0,3 2 0,-2 0 1,-1-3-1,0 3-1,-3-3 1,-3 1 1,3-1-1,-3 0 0,0 1 0,-6-1 0,-1 1 0,4 2 0,0-3 0,0 3 0,-4 0 0,4-3 1,-3 3-1,-1 0 0,-3 0 0,-2 0-2,-1 3 2,0 0 1,-3-1-1,0 1 0,-3-1 0,3 1-1,-3-3 1,3 3 1,-3-3-1,3 0 0,-3 0 0,3 0 0,0 0 0,0 0 2,19 0-2,-9 0-2,-1 0 2,1 0 0,-4 0 0,-2-3 0,-1 3 0,-3 3 0,0-3 0,0 2 0,-3-2 0,0 3 1,-7-3-1,4 0-1,-4 3 1,-2-1 0,-1-2 0,0 3-1,-2-3 1,-4 0 1,0 0-1,0 0-20,-4 3 20,-2-1-102</inkml:trace>
  <inkml:trace contextRef="#ctx1" brushRef="#br0">17992 16880,'0'0,"0"0,0 0,0 0,0 0,0 0,0 0,0 0,0 0,0 0,0 0,0 0,0 0,0 0,0 0</inkml:trace>
  <inkml:trace contextRef="#ctx0" brushRef="#br0" timeOffset="24216.3851">6372 7853 45,'-7'-3'0,"4"1"8,-3 2-8,-4 0 17,4-3-17,-7 0 8,1 3-8,-1-2 7,-3 2-7,-3-3 3,0 0-3,0 1 8,-3-1-8,3 0 11,-4-2-11,-5 0 8,2 2-8,-5 3 6,-1 0-6,3 0 1,-2 0-1,2 3 0,7-3 0,0 2 1,9 1-1,0-3 1,7 0-1,6 0 1,6-3-1,4 1-28,9-3 28,3 2-92</inkml:trace>
  <inkml:trace contextRef="#ctx0" brushRef="#br0" timeOffset="25313.4479">5619 6977 37,'-6'3'0,"3"-1"9,-4 4-9,4 2 8,0-6-8,0 1 16,3-3-16,-3 3 9,3-3-9,0 0 3,3-6-3,3-4 3,4-6-3,3-3 1,2-2-1,1-3 1,0 3-1,0 3 6,-3 4-6,-1 4 2,1 7-2,-3 11 11,2 8-11,-2 2 4,22 1-4,-7 0 2,4-6-2,-4-5 6,7-14-6,-4-2 4,1-7-4,-1-4 0,-2-5 0,-10-2 3,0 2-3,-4 3-2,-2 8 2,-7-1-26,0 6 26,0 0-49,4-2 49,-1-3-47,4-3 47</inkml:trace>
  <inkml:trace contextRef="#ctx0" brushRef="#br0" timeOffset="26228.5002">6480 6795 44,'0'-6'0,"3"-2"8,-3 0-8,0 0 16,0-2-16,0-1 8,-3 1-8,-4 2 3,1 0-3,-3 0 4,-4 5-4,0 3 0,0 5 0,1 3 2,-4 6-2,0 2 4,-3 7-4,-3 4 1,3 5-1,3-1 2,0 1-2,3 0 2,4-6-2,9-2 1,3-11-1,10 1 1,2-12-1,5-4-2,-1-4 2,0-7 1,0-3-1,-3 0-1,-1-2 1,1-1 1,0-2-1,-3 0 1,-4-3-1,-2 6-1,-1-1 1,0 1-1,1 2 1,-4 2 3,3 4-3,-3 2-2,-3 3 2,4 2 0,-1 6 0,-3 10 3,0 8-3,-3 3 8,3 5-8,0-5-1,3 2 1,0-5 0,3-5 0,4 0 0,-1-8 0,4-3-53,0-5 53,3-5-51,-4-3 51</inkml:trace>
  <inkml:trace contextRef="#ctx0" brushRef="#br0" timeOffset="26829.5346">6696 6765 74,'-3'11'0,"-1"8"11,-2 7-11,0 0 10,2 1-10,4-1 1,0-2-1,0-3 2,4-2-2,-1-6 0,0-2 0,0-1 0,0-10 0,1 3 5,-1-6-5,0-5-5,0-2 5,0-4 0,0-1 0,1-1 5,2-8-5,0 0 0,1-2 0,2-6 0,1 0 0,2 6-5,1-1 5,6 6 5,0 3-5,-3 4-5,-3 9 5,3 5 7,-7 8-7,-3 10 10,-2 6-10,-8 8 7,1 0-7,0 0 3,-3-1-3,3-2 0,3-7 0,0-1-1,3-8 1,3-5-1,-3-3 1,4-2-39,2-6 39,1-5-40,2 0 40,-2-5-28,19 0 28,-7 0-15,-6-1 15</inkml:trace>
  <inkml:trace contextRef="#ctx0" brushRef="#br0" timeOffset="27474.5715">7077 6779 56,'0'0'0,"0"2"18,0 12-18,0 1 7,3 9-7,-3 5 6,3-5-6,0 0 2,7-6-2,2-2-1,4-5 1,0-6 0,6-7 0,1-4 1,-4-10-1,0-5 0,0 0 0,-10-3 5,-2 0-5,-7 1 4,-7-1-4,-5 0 5,-4 3-5,0 5 1,-3 3-1,0 7-1,0 9 1,0 8 1,3 5-1,6 5 1,7 3-1,6-1 0,10-4 0,9-9 1,7-4-1,3-9 0,-1-10 0,1-3 0,-3-5 0,-4-6 1,0-2-1,-2 3-1,-8 2 1,-2 0 2,-3 3-2,-4 0-2,-3-3 2,-3 0 1,-3-2-1,3 2 4,0 3-4,-3 5 0,6 8 0,-3 3 2,0 13-2,3 7 7,-3 15-7,3 1 4,-3 4-4,4 4 1,-1 6-1,3 0 1,4-5-1,-1 0-1,1-9 1,-1-7 2,1-8-2,-4-5-16,0-6 16,1-5-42,-1-3 42,-3-5-49,-3 1 49,-3-7-19,0 1 19</inkml:trace>
  <inkml:trace contextRef="#ctx0" brushRef="#br0" timeOffset="28631.6377">7216 6652 54,'0'0'0,"10"0"19,6-3-19,9 3 11,7-3-11,3-2 10,3 0-10,0-3 2,-3-3-2,-3 1 1,-7-6-1,-3 0 0,-6 0 0,0 3 1,-3-3-1,-7 3 0,-3-3 0,-3 0 9,-3 3-9,0-3 4,3 5-4,-3 3 4,0 6-4,-1-4-1,4 6 1,0 0 1,0 0-1,-3-2-1,3 10 1,-3 5 2,0 5-2,0 9-1,0 2 1,-1 3 1,4-1-1,-3-4-1,3 5 1,-3 2 0,3 3 0,0-2 1,0 2-1,3-3-1,0-5 1,1-2 0,-1-12 0,-3-4 0,3-3 0,0 0 1,-3-8-1,3-3 1,0-2-1,1-6-2,2-5 2,0 1 2,1-9-2,2 0-1,4-2 1,0-4 0,2 7 0,1 4-1,0 6 1,0 2 0,-6 3 0,2 6 0,-5 4 0,-1 6 1,-3 0-1,4 5-1,-4 3 1,-3 0-1,0 3 1,3-1 1,-3 1-1,3-1-1,0-5 1,4 1 1,-1-4-1,10-2-1,0-5 1,3-6 0,0-7 0,6-4 1,1-4-1,-1-3 0,0-3 0,-2-3 1,-7 4-1,-4-1-2,-5 3 2,-7 7 1,-4-1-1,-5 7-1,-1 0 1,1 8 1,-4 2-1,0 6-1,1 8 1,5 5 1,1 6-1,3 5 1,3-3-1,3 2-1,7-4 1,-1-3-1,4-6 1,3-5 0,-4-5 0,4-2 0,0-9 0,-3-2 0,3-6 0,0-5 0,-4-2 0,1-1 0,22 1 0,-7-1 0,-2 1 0,2 2 2,-5 5-2,-4 11-1,0 3 1,-10 10-1,1 11 1,-7 5 1,-3 5-1,0 3-1,0-5 1,3-3 2,3-2-2,1-9 0,6-7 0,6-3-22,0-8 22,0-6-53,0-7 53,0-3-40,-3-7 40</inkml:trace>
  <inkml:trace contextRef="#ctx0" brushRef="#br0" timeOffset="77227.417">17722 11533 75,'4'0'0,"8"0"15,7-5-15,7-3 14,9-3-14,0-7 9,6-6-9,3-5 7,4-5-7,-4 2 4,-9 3-4,-9 5-1,-10 5 1,-10 1 0,-9-1 0,-10 6-1,-12 3 1,-7 4 0,-9 9 0,6 7 2,-3 6-2,-4 19 0,4 15 0,3 13 11,10 9-11,9-1 11,13-2-11,12-13 0,14-9 0,8-12 1,1-9-1,9-13 0,7-7 0,0-12-26,-1-7 26,-9-5-98,-6-6 98,-13-5-22</inkml:trace>
  <inkml:trace contextRef="#ctx0" brushRef="#br0" timeOffset="78447.4868">18250 10859 107,'6'-6'0,"10"-2"14,6 6-14,7 2 2,2-8-2,1 2-5,9 1 5,-6 5-117</inkml:trace>
  <inkml:trace contextRef="#ctx0" brushRef="#br0" timeOffset="80142.5839">19034 10176 68,'0'0'0,"0"0"16,0 0-16,0 0 8,0 0-8,-7 5 5,1 3-5,-7 5 9,-3 6-9,1 7 9,-1 3-9,-22 35 14,6-3-14,3 2 7,7-2-7,3 29 9,9-8-9,4-5 1,9-3-1,4-13 0,5-8 0,4-11 2,-3-8-2,0-10-26,-7-11 26,-3-2-68,0-6 68,-3-5-53,-6 0 53</inkml:trace>
  <inkml:trace contextRef="#ctx0" brushRef="#br0" timeOffset="80921.6285">19107 10565 98,'-3'10'0,"-4"9"14,1 26-14,-4 0 3,4 0-3,0-3 3,2-2-3,1-6 2,3-5-2,3-7 2,4-7-2,6-7 1,9-2-1,6-6 0,7-3 0,0-2-1,-3 2 1,-3 3-2,-7-3 2,-3 1-40,0-1 40,-6 3-55,-4 0 55,-3 3-24,-2-1 24</inkml:trace>
  <inkml:trace contextRef="#ctx0" brushRef="#br0" timeOffset="81211.6451">19132 10782 89,'10'-3'0,"6"-2"8,3 2-8,6 1 0,-3-4 0,0 4-6,-2 2 6,-5-3-59,-2 3 59,-7 5-31</inkml:trace>
  <inkml:trace contextRef="#ctx0" brushRef="#br0" timeOffset="81418.6569">19059 10578 115,'10'-5'0,"15"-1"15,10-1-15,9 1 6,1-2-6,-1 0 1,-2 3-1,-7 2-29,-10 1 29,-6-1-107,-9-2 107</inkml:trace>
  <inkml:trace contextRef="#ctx0" brushRef="#br0" timeOffset="82152.6989">19529 10798 57,'0'0'0,"0"0"22,0 0-22,0-6 15,0 4-15,3-4 9,-3 1-9,0 5 8,0 0-8,-3-3 4,-3 3-4,-1 3 1,-2 5-1,-4 3 4,-3 7-4,0 3 1,0 6-1,1-1 2,5 3-2,1 3 0,2-8 0,7 0 1,3-3-1,1 0 0,5-5 0,1-3 3,-1-2-3,7-3-3,-3 0 3,3-6 0,-1-2 0,-2-5 0,-3 2 0,2-2-35,-5 0 35,2-1-50,-2 1 50,-4-3-38,-3 8 38</inkml:trace>
  <inkml:trace contextRef="#ctx0" brushRef="#br0" timeOffset="82457.7161">19497 11001 86,'7'-5'0,"9"0"10,-1 0-10,1 2 13,0 0-13,10-2 5,-7 13-5,-10 2 7,-15 6-7,-4 5 2,-2 6-2,2 2 4,-3 0-4,4-2 3,2-4-3,1-1 1,6-7-1,0-1-1,0-4 1,0-4-75,3-1 75,-3-2-54</inkml:trace>
  <inkml:trace contextRef="#ctx0" brushRef="#br0" timeOffset="83444.7727">19977 10351 79,'0'0'0,"0"0"17,0 0-17,-13 44 24,-3 7-14,-3 4-10,0 27 6,-3-2-6,3 2 7,0-8-7,0-8 0,6-5 0,3-14 1,4-10-1,0-10 0,6-11 0,0-8-49,6-8 49,0-8-73,1-3 73,2-5-21,1 0 21</inkml:trace>
  <inkml:trace contextRef="#ctx0" brushRef="#br0" timeOffset="84132.8121">20097 10737 79,'0'-27'0,"10"9"16,-1-1-16,4 1 18,6 2-18,-3 0 12,3 3-12,3 5 2,1 0-2,-4 5 0,-4-2 0,1 8 0,-6-1 0,-4 9 0,-3-1 0,-6 6 1,-6 24-1,-7-3 1,-3-3-1,0 1 0,0 2 0,-4-3 1,4 1-1,7-9 0,2-2 0,7-6-1,6-2 1,7-8 0,6-2 0,6-9 0,3 3 0,7-5 0,0-3 0,-4 0 0,-6 5 0,-2 0 0,-11 3 0,-3 6-31,-2-1 31,-4 6-60,-4-1 60,1 3-37,0-2 37</inkml:trace>
  <inkml:trace contextRef="#ctx0" brushRef="#br0" timeOffset="84779.8492">20409 10155 93,'9'2'0,"16"12"22,7 12-22,6 14 22,23 55-6,-17-5-13,-22 13-3,-15-5-1,-17-8 1,-15-8 0,-7-8 0,-3-13-5,0-13 5,10-17-72,6-7 72,3-11-77,6-7 77</inkml:trace>
  <inkml:trace contextRef="#ctx0" brushRef="#br0" timeOffset="85652.8991">21053 10171 68,'0'0'0,"-3"2"13,3 9-13,-3 5 11,-4 10-11,-2 9 17,-23 55-3,-3-3-2,0 16-12,0-2 10,0-6-10,-6-13 3,9-8-3,10-13-2,6-14 2,4-10 2,2-10-2,7-11-53,6-11 53,0-8-81,23-5 81,-7-5-13</inkml:trace>
  <inkml:trace contextRef="#ctx0" brushRef="#br0" timeOffset="86521.9486">21183 10512 89,'-3'13'0,"3"14"2,-3 7-2,0 27 5,0 0-5,3-8 2,0-6-2,0-7 5,0-8-5,0-9 0,0-7 0,0-2 0,0-9 0,0-5 1,0 0-1,-7-3-1,4-2 1,0 0-4,0-3 4,3-3 5,3-5-5,3-2 1,7-6-1,3-3-2,6 1 2,0-19 0,4 5 0,-4 11-5,-3 0 5,0 11 0,-6 2 0,-4 5 7,-3 9-7,-6 4-1,-3 6 1,-6 5-6,-4 24 6,-3-2 7,-6 2-7,3-3 9,3-5-9,7 0 3,5-5-3,11-5 0,5-3 0,7-8-1,1-3 1,-1-3 2,0 1-2,0-3 0,0 0 0,-3 0-45,-4 3 45,-2-1-63,-4 6 63,-3 0-9,1 3 9</inkml:trace>
  <inkml:trace contextRef="#ctx0" brushRef="#br0" timeOffset="86841.9671">21663 10620 129,'0'11'0,"-4"31"6,1 6-6,3 2 13,-3-5-13,6-2 1,0-6-1,1-11 0,-1-5 0,0-8-36,-3-5 36,0-8-55,0-2 55,0-6-57,-6 0 57</inkml:trace>
  <inkml:trace contextRef="#ctx0" brushRef="#br0" timeOffset="87112.9824">21529 10562 162,'26'0'0,"15"3"16,10-6-16,6 6 9,-6-6-9,-7 3 0,-12 0 0,3 0-27,-26 0 27,-9 0-98,-6-2 98,-7 2-61</inkml:trace>
  <inkml:trace contextRef="#ctx0" brushRef="#br0" timeOffset="89660.1283">19802 2289 76,'3'2'0,"4"9"7,12 2-7,3 3 8,10 5-8,3 8 13,-1 0-13,8 3 9,2 0-9,1 23 6,-1-2-6,1 3 5,5-1-5,-2 1 3,3 5-3,0 0 7,-7 5-7,-3 3 3,4-8-3,-4-1 6,3 14-6,1 8 0,12 3 0,-6 2 1,25 99 2,-19-30-4,-12-16 1,-10-16 3,-7-15-3,-2 2 3,-7-3-3,-3 12-1,-4 25 1,-2 1 3,-1-4-3,-2-7 0,-1-2 0,-3-12 2,3 12-2,-2-1-1,-1 3 1,0 16 1,0 2-1,0-13 0,1 3 0,-1-18-1,-3 7 1,-10 5-1,-3 6 1,-2 27 1,-8-6-1,-5-11 2,-1-7-2,-3-14 1,-2-2-1,-1-3 0,0-8 0,-10-3 0,4 14 0,3-16 1,6-14-1,7-13-1,6-10 1,6-8 1,3-14-1,4-4-1,0-9 1,3-8 0,-4-4 0,-2-4 0,2 1 0,-2 4 1,-1 6-1,1 6 0,-1-4 0,4 4-1,-4-1 1,4 3 1,0-5-1,3-1-1,-1 1 1,4 0 0,-3 7 0,3-4 1,0-6-1,0 2 0,-3-2 0,0 0 0,0-2 0,3-1 0,-4-2 0,4 0-2,-3-8 2,3-6 1,3-2-1,-3-8-1,0-3 1,4 1 1,-4-6-1,0-6-1,0 4 1,0-6 0,0 2 0,-4-2 0,1 3 0,3 0 0,-3 0 0,3-6-3,-3 3 3,0-3-2,0 3 2,-1-5 1,-2 3-1,3-4-1,-3-1 1,2-7-1,-2-1 1,0-4 0,-4 1 0,1-14 0,-1 6 0,4 10 0,-4 3 0,4 5 0,3 5 0,0 3 0,3 8 0,0 6 0,0 4 0,3 17 0,0-4 0,0 4 0,3-1 0,1 1 0,-1 4 0,0 1 1,1-3-1,2 0-1,-2-2 1,-1-1 0,0 1 0,1-6 0,-1-2 0,-3-4 1,-3 1-1,3-3-1,-3-2 1,4-3 0,-4-3 0,3-2 0,0-3 0,3-5 0,1-6 0,5-10 0,4-6 0,6-7 1,1 0-1,2-3-1,-3 0 1,4 0 0,-10 7 0,-1 9 0,-5 8 0,-7 5 1,-3 8-1,-6 8-1,-4 3 1,-2 4-60,2-4 60,4-3-81,3-5 81,-4-1-9</inkml:trace>
  <inkml:trace contextRef="#ctx0" brushRef="#br0" timeOffset="91852.2537">12150 10253 67,'7'0'0,"12"2"7,12 1-7,11 0 4,5 2-4,11 0 9,2 0-9,7 3 9,2-5-9,27 2 9,2-2-9,4-3 8,2 0-8,1-5 5,-3-1-5,6 4 3,3-1-3,-3 0 1,3 3-1,10 0 0,2 0 0,-8 3 1,-1 0-1,-6-1 5,-6 1-5,2 5 3,-2-3-3,3 3 2,-7-3-2,4 6-1,6-3 1,-4 5 1,-8-2-1,-4 5 0,-6-3 0,-4-3 3,-6 1-3,-6 2 1,-3-5-1,3 3 6,-4-3-6,-2-3 1,-4 0-1,0 3-6,-2-5 6,-4 2 4,6-2-4,-6 0-4,3-3 4,-6 0 5,0 0-5,-4 0 1,-2 2-1,-4 1-6,0 2 6,-6 3 0,3-5 0,-3 7 6,0-4-6,-3-1 0,-4 3 0,1 0-1,-7-3 1,4 0 0,-1-2 0,-3 2 1,1-5-1,-8 3 0,1 0 0,-6-1 1,-4 1-1,-3-1-1,1-2 1,-4 0 0,0 0 0,0 0-1,0 0 1,0 0 0,0 0 0,0 0 2,0 0-2,0 0-1,0 0 1,0 0 0,-4 0 0,4 0 0,-3-2 0,3 2 1,-6-8-1,3 3 0,-4-1 0,-2-2 1,-1 0-1,1 6-2,-1-6 2,1 5 0,-4 1 0,3-4 0,-2 4 0,-1-1 1,0-2-1,-3 2-1,1 0 1,-1 1 0,3-4 0,0 6 1,4-2-1,2-1-1,4 3 1,3 0 1,-3-2-1,3 2-1,0 0 1,3 2 1,4 1-1,2-3 1,1 2-1,2 1-2,1 0 2,3 5 1,-3-3-1,-1 8-1,1-2 1,3 2 1,0 0-1,3 3 0,0-3 0,0 1 0,0-4 0,0 1 1,-3-1-1,0-2 0,-7-2 0,-2-1-1,-4 0 1,0 11 1,-6-19-1,-4 19 0,-2-5 0,-7-3 0,-6 0 0,-4 2 6,1-2-6,0 5 2,-1 1-2,-2-1 1,2 0-1,1-2 1,3-1-1,6-2-1,6 0 1,7 3-41,3-3 41,6 5-83,7 0 83,6-2-30</inkml:trace>
  <inkml:trace contextRef="#ctx0" brushRef="#br0" timeOffset="93757.3624">16681 10575 46,'0'0'0,"0"-5"6,-3-3-6,0 0 3,0-8-3,-4 3 12,-2-5-12,-1-1 10,4 3-10,-4 6 3,4-1-3,0 6 7,-1 2-7,4 0 2,3 3-2,0 0 1,3 0-1,0 0 6,7 3-6,-1 2 11,4 1-11,0 4 5,3 1-5,3 2 3,-3 0-3,3 3 1,3 3-1,3 2 5,7-3-5,0 1 4,9-3-4,0-3 2,1 0-2,-1 11 0,-6 0 0,-7-8 0,-5 0 0,-4-3 0,-10-3 0,-6-2 2,-6 0-2,0-2 0,-6-4 0,-4-2 1,-3 0-1,-3-2-1,0 2 1,-7 0-1,1 0 1,-4 2 1,-2 6-1,-1-3 0,0 3 0,0-2 0,4 2 0,2-3 0,4 3 0,-3-3-1,-1 0 1,1 1 1,3-1-1,3 0-2,6-2 2,4 0 0,2-1 0,7-2 2,0-2-2,3-6-1,4-3 1,2-2 1,4-6-1,0-2-2,3 0 2,-4-11 1,1 1-1,-4 4 0,-2 1 0,-7 7-2,-3 1 2,-1 7 2,1 3-2,-3 3 1,0 2-1,2 6-17,4-3 17,0 8-56,4-6 56,2 1-55</inkml:trace>
  <inkml:trace contextRef="#ctx0" brushRef="#br0" timeOffset="118318.7674">16799 11234 74,'0'0'0,"3"11"14,0-1-14,0 14 9,0 19-9,0 12 10,-9 35-4,0 0-6,-4-8 0,-3 3 0,4-11 2,3-8-2,-1-18 0,1-11 0,3-14-2,3-12 2,0-19 3,0-16-3,3-21-1,3-2 1,1-9 0,-1-5 0,-3-31 0,0 2 0,4 8 0,-4 13 0,0 13 0,0 17 8,0 12-8,-3 9 6,4 7-6,-1 6 2,3 7-2,7 9 4,-1 10-4,8 14 8,2 7-8,3 3 3,16 21-3,-2-5 0,-1-8-1,0-6 1,-3-7 1,0-6-1,-7-7 1,-2-9-1,-4-4 1,-10-9-1,1-10 4,-6-11-4,-4-11 10,-3-12-10,0-9 7,-3-8-7,-1-2 1,4-5-1,0 7 1,0 9-1,0 10-1,0 10 1,4 6 1,-4 5-1,3 5-16,0 4 16,3 1-67,1 4 67,-1 4-87,-3 11 87</inkml:trace>
  <inkml:trace contextRef="#ctx0" brushRef="#br0" timeOffset="118949.8036">17468 11774 89,'0'0'0,"0"5"18,4 3-18,2 3 12,0 18-12,1 3 10,-1-1-10,-3 4 5,0 2-5,1 0 9,-4-3-9,3-5 3,0-2-3,0-9 1,0-2-1,0-8 2,1 0-2,2-8 2,-3-3-2,3-7 5,4-6-5,0-5 5,2-3-5,1-2 1,3-4-1,-3-1 2,2 7-2,-2 8-1,-3 3 1,-4 5-9,-3 3 9,3-1-60,-2 1 60,-4 5-82,0 0 82,0 5-11</inkml:trace>
  <inkml:trace contextRef="#ctx0" brushRef="#br0" timeOffset="119854.8553">16030 11642 124,'7'-3'0,"5"-2"24,10-1-24,55-12 16,2-3-14,-15 5-2,-17 3-4,-12 7 4,-6 4-59,-10 2 59,-26 24-102,-5-1 102</inkml:trace>
  <inkml:trace contextRef="#ctx0" brushRef="#br0" timeOffset="120109.8699">16113 11922 121,'22'-10'0,"16"-14"11,7 5-11,2 1 2,4 2-2,-3 3-49,-7 5 49,-6-3-84</inkml:trace>
  <inkml:trace contextRef="#ctx0" brushRef="#br0" timeOffset="121514.9503">15148 11697 62,'0'11'0,"0"5"17,3 10-17,-3 1 7,3 18-7,0-3 8,0 0-8,-6-7 4,3-1-4,0-7 7,0-6-7,-3-11 1,3 1-1,0-3 1,0-3-1,0-5 0,0-5 0,-3-6 2,3-5-2,0-5 1,0-5-1,3-19 4,3 0-4,1 2 4,2-2-4,1 3 5,9 2-5,3 6 4,10 2 0,6 11 1,-10 18-5,-2 11 7,-7 8-7,0 8 3,-6 3-3,-7 2 4,0-3-4,-6 3 1,-3 11-1,-3-3 1,3 0-1,-1-3 0,1-5 0,3-2-32,3-9 32,4-10-77,2 0 77,7-5-42,0 0 42</inkml:trace>
  <inkml:trace contextRef="#ctx0" brushRef="#br0" timeOffset="121941.9747">15694 12054 98,'0'8'0,"3"6"17,-3 4-17,3 3 7,-3 6-7,-3 2 1,0 0-1,-4 0 2,4-5-2,0-6-1,0-2 1,3-3-43,3-7 43,3-4-61,4-7 61,3-3-19,-1-8 19</inkml:trace>
  <inkml:trace contextRef="#ctx0" brushRef="#br0" timeOffset="122315.9961">15732 11893 105,'0'8'0,"3"-3"2,3 1-2,1-4-1,-1 3 1,0 1 0,-3-4 0,-3-2-2,-3 6 2,-6-4-68,-1 4 68,-2 2-35</inkml:trace>
  <inkml:trace contextRef="#ctx0" brushRef="#br0" timeOffset="124220.105">13554 12160 67,'3'3'0,"10"-3"21,6 0-21,12-3 18,17-7-18,9-6 13,26 0-13,9-5 10,0-3-10,0 0 6,-3 3-6,-7 0 8,-9 0-8,-3 2 2,-3 3-2,0 3 0,-13 5 0,-7 3 2,-9 2-2,-6-2-3,-13 7 3,-3-4 1,-3 4-1,-7-2 0,0 0 0,1-2 1,-7 2-1,6-3 0,-3 1 0,0-1-2,1 0 2,2 3 2,0 0-2,1-2 0,2-1 0,1 0-1,-1 1 1,1-1 1,-1 0-1,1 1-1,-4 2 1,0 0 1,-2 0-1,2 0-3,-3 0 3,0 2 2,4-2-2,-4 0 2,0 0-2,3 0 0,-2 0 0,-1 0-1,-3 0 1,0 0 0,-3-2 0,-4-1 0,-2 0 0,-1 1 0,1 2 0,-4-3 0,-3 1 0,3-1 0,-2 0 0,-5 3 1,1-2-1,0-9 0,0 3 0,0 3-2,3-1 2,1 1 2,-1 0-2,0 2-2,0 1 2,6-1 0,4 3 0,0 3 1,2-3-1,4 0-1,4 2 1,2 1-1,4 2 1,5 6 1,4-3-1,1 2 1,-1-2-1,3-2-1,-3 4 1,0-2 0,-3 0 0,3 0 0,-3 0 0,0 0 0,-7 0 0,1-3-1,-4 0 1,0 1 1,-6-1-1,0 0 1,-3 0-1,0 6-1,-3 0 1,-1 2-1,-5 3 1,-1 5 0,-6 0 0,3 0 2,-3-2-2,0 2 0,3-3 0,3-2-16,4-2 16,2-4-62,4-2 62,6-3-67,-3-5 67</inkml:trace>
  <inkml:trace contextRef="#ctx0" brushRef="#br0" timeOffset="181643.3892">8902 13684 77,'0'-16'0,"3"3"20,1 0-20,-1 5 17,-3 5-17,3 6 11,-3 18-11,0 16 8,-3 13-8,0 17 4,-7-1-4,1 5 1,-4 17-1,0-14-1,1-11 1,-1-7 1,3-9-1,1-12 0,6-12 0,-1-7-25,1-10 25,3-12-57,7-4 57,-1-14-55,0 0 55</inkml:trace>
  <inkml:trace contextRef="#ctx0" brushRef="#br0" timeOffset="182107.416">9233 13875 75,'-7'5'0,"-2"11"17,-4 5-17,0 11 13,1 10-13,-1 3 8,6 21-8,4-7 1,6-9-1,7-11 0,9-15 0,26-13 2,2-19-2,4-13 1,0-27-1,-7 1 14,-9-1-14,-13 3 21,-12 3-21,-13 2 13,-7 5-13,-9 12 3,-6 2-3,-7 7 1,-3 9-1,-16 8 0,10 7 0,9 6-39,10 0 39,12-3-93,7-2 93,38-9-36</inkml:trace>
  <inkml:trace contextRef="#ctx0" brushRef="#br0" timeOffset="182637.4463">9763 13155 109,'-3'5'0,"-1"6"19,1 10-19,0 11 17,0 8-17,-3 7 10,-4 1-10,-3-1 6,1-4-6,-1-9 3,0-10-3,4-3 1,-1-5-1,4-8-18,3-5 18,3-3-68,3-6 68,3-4-78,7-3 78</inkml:trace>
  <inkml:trace contextRef="#ctx0" brushRef="#br0" timeOffset="183010.4676">9912 13301 96,'-3'5'0,"0"5"13,-1 4-13,4 7 6,0 5-6,0 1-1,7-1 1,5-7 1,8-6-1,5-8 2,-3-13-2,0-5 13,-6-8-13,-6-3 20,-4-2-20,-6 2 17,-6 0-17,-7 6 4,0 4-4,-6 9 1,-3 8-1,0 7-41,0 1 41,6-1-130,3 9 130</inkml:trace>
  <inkml:trace contextRef="#ctx0" brushRef="#br0" timeOffset="184421.5483">10226 13981 79,'0'0'0,"0"2"10,0-2-10,3 3 7,1-6-7,2 1 11,0-6-11,-2-3 6,-1 0-6,-6 1 9,-10-6-7,-3 8-1,-6 8-1,-1 13 2,1 8-2,0 9 0,0 7 0,3 2 2,6 25-2,4-11-1,9-8 1,6-14 1,10-1-1,6-15 2,0-7-2,7-10-2,3-9 2,-1-7 0,-2-27 0,-1 8 0,-5 0 0,-1 2 0,-6 3 0,0 3 0,12 0 0,-9 8 6,-3 3-6,-3 4 11,-4 1-11,-2 5 1,-4 5-1,3 3 0,1 3 0,-1 5 1,0 5-1,-6 8 1,0 1-1,-3 4 2,0 1-2,-3 23-1,-4-10 1,4-9 1,3-2-1,-1-5 0,4-8 0,4-8 0,2-3 0,0-10-2,4-6 2,-1-2 1,4-24-1,3 3-1,0 2 1,0 0 1,-1 3-1,1 0 1,0 5-1,-3 3 0,3 3 0,-7 4-2,4 4 2,-7 4 2,1 6-2,-1 6-2,-3 4 2,0 4 2,-3 7-2,-6 3 0,3 2 0,-3-2 1,2 21-1,4-11-1,0-5 1,0-8 0,4-10 0,2-8-1,3-6 1,4-26 2,3 0-2,0 0-1,3 2 1,0 1 0,0-1 0,-3 9-1,0 7 1,-7 11 1,1 8-1,-4 11 1,1 4-1,-4 25-1,0-6 1,3-7 1,1-9-1,2-2-36,1-8 36,-1-3-73,1-7 73,-1-6-42,4-3 42</inkml:trace>
  <inkml:trace contextRef="#ctx0" brushRef="#br0" timeOffset="184769.5682">10899 13711 163,'7'0'0,"5"2"10,7-2-10,4-2 1,2-1-1,-3-2-3,1-1 3,-4 4-58,-7-1 58,-9 8-93,-3-5 93,-3 3-19,3-3 19</inkml:trace>
  <inkml:trace contextRef="#ctx0" brushRef="#br0" timeOffset="185440.6066">11195 13367 97,'0'0'0,"3"-8"21,6 0-21,7-3 12,3 3-12,7 3 6,-4 0-6,-3 2 10,0 3-10,-3 5 4,-3 3-4,-7 3 2,-6 2-2,-3 6 6,-4 2-6,1 0 2,-3 0-2,2 3 0,1-8 0,9-3-1,0-2 1,7-3 1,2-3-1,4 0-1,3-2 1,0 5 0,0 0 0,0 2-1,-6 1 1,-6 2 1,-7 6-1,-4 7 0,-8 3 0,-7 3 13,-7 0-13,1-3 22,-4-8-22,7 0 1,3-10-1,3-6 1,7 0-1,2-5-64,4-5 64,6-6-131,-3-2 131</inkml:trace>
  <inkml:trace contextRef="#ctx0" brushRef="#br0" timeOffset="191941.9785">15656 17658 62,'0'0'0,"0"0"14,6-2-14,7-9 12,6-10-12,3 0 15,6-11-15,4-5 7,0-5-7,0-3 8,-4-6-8,-2 4 5,-1-1-5,-6 3 3,-6 3-3,0 10 4,-7 11-4,-3 5 3,-3 8-3,-3 13 0,-3 11 0,-1 16 0,1 5 0,6 5 0,0-2 0,9 0 0,4-11 0,6-8 0,3-8 0,7-10 0,-4-8 0,1-11 1,12-5-1,-6-6 1,-7-2-1,-3-3-1,-3 3 1,-6 0-2,0 5 2,-4 8 3,-6 3-3,0 5 2,1 13-2,-1 14 7,0 15-7,3 17-1,4 10 1,-1 7 2,4 6-2,0 3 3,0 2-3,-4-4-3,-3-1 3,-6-3-1,-6-5 1,-7-10 0,-3-11 0,-3-6-6,0-12 6,-3-9-1,0-15 1,-7-11 1,1-18-1,2-14 0,7-13 0,7-5 5,5-11-5,10 0-7,16 11 7,4 8 1,2 2-1,7 6-1,3 0 1,3 2 1,3 3-1,0 2 0,1 1 0,-1 2 1,-6 1-1,-3-1 0,-7 0 0,-9 0 6,-7 3-6,-5-3 2,-8 6-2,-2 5 3,-3 5-3,-7 11 4,0 13-4,-6 13 0,-1 13 0,1 8 0,3 6 0,13-3 0,6-8 0,12-5 0,11-14 0,8-7 1,8-16-1,5-11-1,-6-3 1,-3-5 0,-6-2 0,-4 0 0,0-1 0,-2 3 0,-4 6 0,0 7 0,0 9 0,0 7 1,-3 13-1,0 9 1,-4 2-1,-2 5 1,-4 3-1,0-5 6,-2 0-6,-11-3 9,-2-5-9,-7-6 5,0-5-5,0-5 1,3-5-1,4-3-3,3-3 3,-1 3-63,7-5 63,-3 0-110,0 0 110</inkml:trace>
  <inkml:trace contextRef="#ctx0" brushRef="#br0" timeOffset="192682.0208">17513 17571 105,'6'3'0,"7"10"15,-4 11-15,-2-3 4,-4 11-4,-13 5 2,-9 5-2,-9-5-10,-4-8 10,7-5-66,6-13 66,15-11-49</inkml:trace>
  <inkml:trace contextRef="#ctx0" brushRef="#br0" timeOffset="193896.0902">18269 17169 75,'0'0'0,"0"2"14,3 12-14,0 4 9,0 11-9,0 6 8,-3 4-8,3 4 4,-3-4-4,4 4 1,-1-9-1,-3-5 1,3-10-1,-3-3-1,3-8 1,-3-8 0,0 0 0,6-6 3,-2-12-3,2-3-1,-3-8 1,0-6 3,1-2-3,2-5 4,3-1-4,4 1 2,3 5-2,0 5 5,3 6-5,6 7 8,1 11-8,-4 8 2,0 14-2,-3 7 11,-3 8-11,-6 5 6,-4 1-6,-3 2 2,0-6-2,-3 1 1,0-3-1,-3-8-6,3-2 6,0-6-44,0-5 44,3 3-61,4-1 61,-1-2-45,7-2 45</inkml:trace>
  <inkml:trace contextRef="#ctx0" brushRef="#br0" timeOffset="194262.1112">18913 17534 115,'0'8'0,"0"8"8,0 5-8,0 0 3,3 0-3,-3-2-1,3-1 1,1-4 0,-1-4 0,-3-2-32,3-3 32,0-2-50,-3-3 50,0-5-42,3 2 42</inkml:trace>
  <inkml:trace contextRef="#ctx0" brushRef="#br0" timeOffset="194541.1271">18932 17346 110,'0'3'0,"3"-1"4,0 1-4,1 2 0,-4-5 0,3 0 1,-3 0-1,0 0-45,-3 0 45,-4 0-69,1 3 69</inkml:trace>
  <inkml:trace contextRef="#ctx0" brushRef="#br0" timeOffset="196220.2232">18961 16949 77,'0'0'0,"0"-5"12,0 0-12,6-1 15,7-2-15,3-2 14,3-1-14,3 3 7,3 0-7,4 8 3,-4 0-3,1 0 1,-4 3-1,-6 2 0,-4 3 0,-8 5-1,-11 3 1,-5 3 1,-11-1-1,-2 6 0,0-5 0,2-1 0,7-2 0,4 0 4,9-3-4,3-2 5,9-6-5,17-5 0,5-5 0,11-3 0,5 0 0,1 0-22,-4 0 22,-6 3-109,-9 2 109,-13 0-6</inkml:trace>
  <inkml:trace contextRef="#ctx0" brushRef="#br0" timeOffset="196674.2491">19697 17298 112,'13'-2'0,"12"-3"11,7-3-11,3 2 1,0 1-1,-6 0-6,-1-1 6,-9 4-62,-3 2 62,-6 0-55,-4 0 55</inkml:trace>
  <inkml:trace contextRef="#ctx0" brushRef="#br0" timeOffset="196883.2611">19748 17484 133,'19'-6'0,"10"1"12,9 0-12,0 0 0,0-3 0,-6 0-51,-7 5 51,-6 0-93,-3-2 93</inkml:trace>
  <inkml:trace contextRef="#ctx0" brushRef="#br0" timeOffset="197873.3177">20399 17187 104,'0'8'0,"3"8"2,0 5-2,1 8 6,-1 1-6,3 1 6,0-2-6,-2-2 2,2-3-2,0-11-1,-3 0 1,4-8 3,-7 1-3,3-1 0,-3-5 0,0-3 3,0 3-3,0-8 2,0-2-2,3-6 2,-3-3-2,6-2 2,1-5-2,2-6 3,1-2-3,6-1 4,-4 4-4,1-1 7,0 8-7,0 5 4,-1 6-4,-2 11 3,-4 7-3,0 13 10,1 14-10,-4 5 5,0 3-5,0 0 2,4-1-2,2-4 0,-6-6 0,7-8 1,-7-5-1,0-6-45,0-2 45,1-10-79,-1-4 79,3-4-45,-6-3 45</inkml:trace>
  <inkml:trace contextRef="#ctx0" brushRef="#br0" timeOffset="198281.3411">20901 17441 97,'0'0'0,"3"8"8,-3 3-8,3 5 7,3 0-7,1 2 3,-1-2-3,4 0 3,-1-8-3,7-3 2,-3-5-2,-1-5 3,4-8-3,-6-3 10,-1-5-10,-2-1 17,-4 1-17,-6 0 8,-1 5-8,-5 0 1,-1 6-1,-5 7-10,2 6 10,-3 5-72,3 5 72,4 3-76,2 0 76</inkml:trace>
  <inkml:trace contextRef="#ctx0" brushRef="#br0" timeOffset="199044.3845">21310 17253 122,'0'16'0,"3"24"9,1 13-9,-1 10 13,0 6-13,0 0 7,0 5-7,4-2 0,-1-6 0,0-11 2,1-7-2,-1-6-1,0-13 1,-2-10 0,-4-6 0,0-13 0,3-3 0,-3-7-1,0-6 1,0-10 0,-3-6 0,3-5-1,-4-6 1,1-4-1,-3-3 1,3-9 1,-1-4-1,1-6-2,3 0 2,3-2 1,4-1-1,2 6 0,4 8 0,6 10 0,7 14 0,-1 5 2,0 10-2,1 6-1,-4 10 1,0 6 1,-6 13-1,-10 8 0,-9 10 0,-13 6 1,-9 5-1,-7 0 1,-3-8-1,0-5-1,4-3 1,5-3-28,4-5 28,3-2-52,9-1 52,4-2-71,9-2 71</inkml:trace>
  <inkml:trace contextRef="#ctx0" brushRef="#br0" timeOffset="199421.4063">21707 17463 111,'0'2'0,"0"9"6,0 2-6,0 3 1,6 0-1,4-3 2,3-5-2,6-5-2,-3-3 2,-1-6 6,1-4-6,0-9 19,-9 1-19,-1-4 15,-9 1-15,-4 0 9,-2 5-9,-1 6 0,-6 7 0,-3 8-11,4 3 11,-1 8-87,3 0 87,7-5-68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22T21:35:02.91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context xml:id="ctx1">
      <inkml:inkSource xml:id="inkSrc148">
        <inkml:traceFormat>
          <inkml:channel name="X" type="integer" max="9600" units="cm"/>
          <inkml:channel name="Y" type="integer" max="7200" units="cm"/>
        </inkml:traceFormat>
        <inkml:channelProperties>
          <inkml:channelProperty channel="X" name="resolution" value="442.39633" units="1/cm"/>
          <inkml:channelProperty channel="Y" name="resolution" value="530.19147" units="1/cm"/>
        </inkml:channelProperties>
      </inkml:inkSource>
      <inkml:timestamp xml:id="ts1" timeString="2012-09-22T21:39:59.704"/>
    </inkml:context>
  </inkml:definitions>
  <inkml:trace contextRef="#ctx0" brushRef="#br0">15509 1236 33,'-6'-6'0,"0"-4"0,-7-3 0,-6-1 6,-3-4-6,-10-1 11,-9-5-11,-10 3 18,-13-3-18,-5-5 8,-23 0-8,-4-3 6,-8-2-6,-11 5 3,-2-3-3,-17 3 0,-12 0 0,-35 0 0,-9 5 0,-13 6 1,-1 4-1,-8 9 1,-23 10-1,9 14 0,1 5 0,12 2 0,7 16 0,6 17 1,0 9-1,22 9-1,29 5 1,28 27 9,29-1-9,35 3 8,38-5-8,35-5 2,31-6-2,49-13 1,34-11-1,29 1 1,15-3-1,33-9-1,37-9 1,16-12 1,7-9-1,12-12-2,26-15 2,-3-9 2,-16-17-2,-7-12-1,0-10 1,-21-5-1,-23-3 1,-35-10 1,-29-12-1,-34-7 3,-39-8-3,-38-31 2,-41 12-2,-44 3 2,-39 14-2,-47 12 0,-47 12 0,-46 17 0,-21 12 0,-4 15-11,-2 11 11,-17 13-67,16 8 67,16 0-35</inkml:trace>
  <inkml:trace contextRef="#ctx0" brushRef="#br0" timeOffset="3243.1855">2111 4458 77,'-3'8'0,"3"13"17,-3 11-17,3 32 12,0 2-7,-4-3-5,1 30 2,0-16-2,0-9 1,0-12-1,0-11 0,3-13 0,0-11 0,3-13 0,0-11 0,0-7 0,3-12 0,-2-7 0,-1-37 0,0 8 0,-3 2-3,-6-36 6,2 12-2,-2 9-1,6 13 9,-3 10-9,6 14 5,-3 7-5,0 9 2,3 4-2,7 12 1,-4 10-1,10 13 1,0 5-1,3 9 0,10 23 1,-4-8-1,4 1 0,18-6 0,-2-3 1,-7-10-1,-3 23 0,-4-18 0,-8-8 0,-1-10 0,-6-6 0,-4-10 0,-2-35 0,-4 0 0,-3-2 0,1-6 0,-8-2 16,4-8-16,4-1 7,-1 6-7,-3 3 2,6 2-2,-3 6 0,4 7 0,-7 12 0,3-1 0,-3 2-33,6 4 33,1 5-73,-1-1 73,3 9-53,4 2 53</inkml:trace>
  <inkml:trace contextRef="#ctx0" brushRef="#br0" timeOffset="3902.2232">2714 5069 91,'-3'8'0,"3"14"14,-3 9-14,0 4 6,-4 4-6,1 4 3,3-1-3,-7-2 0,4-6 0,0-5 1,2-8-1,1-2 0,3-11 0,-3-3-1,3-2 1,0-3 1,3-6-1,0-7-1,4-8 1,-4-5 0,0-6 0,0-3 2,4-4-2,-1-1-1,0 0 1,1 3 0,5 3 0,-2 2 0,6 6 0,-3 2 3,-1 8-3,-2 6 2,-1 10-2,4 13 4,-4 13-4,-2 11 3,-1 3-3,1 2 3,2 1-3,-3-4 0,4-2 0,-4-2-1,4-6 1,-1-5 0,1-6 0,-1-7-26,1-3 26,-7-6-56,3-2 56,-2-5-46,-1-3 46</inkml:trace>
  <inkml:trace contextRef="#ctx0" brushRef="#br0" timeOffset="4134.2365">2743 5276 129,'16'-3'0,"6"-5"1,10 0-1,-4 0-7,-2 3 7,-4 0-87,-3 5 87,-6 8-35</inkml:trace>
  <inkml:trace contextRef="#ctx0" brushRef="#br0" timeOffset="4657.2664">3006 4704 129,'10'-2'0,"9"2"23,13-3-23,3-2 5,3 2-5,3-2 3,0 2-3,-3 0 2,-6 1-2,-3-1-14,-10 1 14,-7 2-54,-2 0 54,-7 0-57,-3 0 57,-6 7-36,-4-1 36</inkml:trace>
  <inkml:trace contextRef="#ctx0" brushRef="#br0" timeOffset="4869.2783">3152 4964 153,'10'-3'0,"12"0"6,4 3-6,5-31 1,4 9-1,0 7-13,-6 4 13,-4 6-101</inkml:trace>
  <inkml:trace contextRef="#ctx0" brushRef="#br0" timeOffset="6381.365">3959 4437 52,'0'-13'0,"0"-3"21,3 0-21,-3 3 19,3 8-19,-3 5 19,3 18-19,-3 19 12,0 13-12,0 14 4,-3 5-4,3-1 0,0 30 0,0-16 2,0-18-2,0-14 1,0-15-1,0-17-2,0-7 2,0-11-17,0-8 17,0-8-44,0-34 44,0 7-47,3 4 47,4 2-19</inkml:trace>
  <inkml:trace contextRef="#ctx0" brushRef="#br0" timeOffset="6712.384">4283 4585 109,'-10'35'10,"1"7"-10,2 3 6,7-3-6,10-7 2,6-9-2,9-10 0,0-13 0,7-11 4,-3-13-4,-1-6 7,-18-28 15,-13 12-15,-10 6-7,-9 16 2,-7 2-2,-9 14-1,3 5 1,3 8-33,7 3-50</inkml:trace>
  <inkml:trace contextRef="#ctx0" brushRef="#br0" timeOffset="7181.4108">4695 3998 138,'0'13'0,"0"16"22,0 14-22,-3 7 9,-16 3-9,7-3 7,-1-13-7,3-8 0,4-2 0,3-12 1,-4-4-1,4-6-22,3-7 22,0-6-70,3-3 70,1-2-69,24-3 69,-6 3-15</inkml:trace>
  <inkml:trace contextRef="#ctx0" brushRef="#br0" timeOffset="7611.4354">5089 4067 93,'0'0'0,"0"0"19,0 0-19,-3-6 22,3 4-22,-6 2 10,-1 0-10,-2 2 4,-4 6-4,-3 3 5,3 10-5,-6 8 0,0 11 0,0 0 0,3 2 0,4-8 1,12-5-1,9-2 2,7-9-2,3-4-2,3-12 2,-3-4 0,-3-9 0,-6 3 0,-7-8 0,-6 0 1,-3-2-1,-7 5 6,-3 5-6,-6 5 5,-7 8-5,-3 8-1,1 3 1,2 6-79,10 1 79,13-1-85</inkml:trace>
  <inkml:trace contextRef="#ctx0" brushRef="#br0" timeOffset="9969.5703">5480 4596 59,'0'0'12,"0"0"-12,3 2 8,0-4-2,3-3-6,-2-1 7,-1-2-7,0 0 4,-3-2-4,-6-1 3,-1 1-3,1 4 7,-7 1-7,0 8 2,1 5-2,-7 10 1,-4 27 1,8 0-2,2 3 0,10-6 0,3-2 0,9 21 0,7-19 1,6-8-1,1-10 0,2-16 0,0-34-1,1-3 1,-4 5 0,0-5 0,-3-1 2,0 1-2,-3 0-1,3-13 1,-6 10 2,0 6-2,-1 5 4,-5 5-4,-1 8 0,0 0 0,4 5 0,-7 6 0,0 5 1,-3 24 0,3-1-2,-6 1 1,3 0 2,3-6-2,-3-2-1,4-8 1,2 0 1,0-6-1,4-4-1,-4-4 1,1 1 0,-1-8 0,0-1 0,1-4 0,-1 2 0,-3-5 0,19-1 0,-3-1 0,-3-1 0,-3-3 0,9-15 0,-3 10 0,-6 3 0,-4 10 0,1 6 1,-7 23 0,-3 9 0,0-1-1,-3 1 0,3-3 0,0 2 1,3-7-1,0-4-1,4-4 1,-1-6-1,4-5 1,-1-5 0,4-3 0,-1-5 0,4-6 0,3-2 0,0 0 0,1 0 0,2 0 0,-6 2 0,9 19-1,-9 13 10,0 6-9,-7 5 1,-2-3-1,5 5-2,-5-12 2,2-1-16,4-13 16,3-6-70,0-4 70,0-6-42</inkml:trace>
  <inkml:trace contextRef="#ctx0" brushRef="#br0" timeOffset="10306.5895">6162 4326 129,'10'3'0,"9"-1"6,6 4-6,7-4 3,0 1-3,0-3-1,-10 0 1,-3 0-47,-7 0 47,-5 0-89,-4 0 89</inkml:trace>
  <inkml:trace contextRef="#ctx0" brushRef="#br0" timeOffset="10990.6287">6480 4112 96,'0'0'0,"6"-8"15,7 2-15,6 1 11,3 0-11,7 0 7,-1 5-7,1 2 1,-10 1-1,-3 5 3,-7 2-3,-2 6-1,-11 3 1,-5-1 0,-1 1 0,1-3 1,-1 0-1,7-6-2,3 1 2,7-3 2,5 0-2,4-3-1,0 3 1,6 0 2,-3 2-2,0 1-2,-6 5 2,-7-6 2,-9 4-2,-3-1-1,-10 0 1,-9 3 19,-4-3-19,0 3 7,-2-5-7,5-1 1,7-7-1,3 2-31,7-2 31,2-6-112,7-2 112,-3 0-16</inkml:trace>
  <inkml:trace contextRef="#ctx0" brushRef="#br0" timeOffset="14353.821">7289 4744 86,'16'-8'0,"13"3"12,15-6-12,10 6 15,7-3-15,15 3 10,6-1-10,1 12 3,-4-4-3,1 4-1,9-6 1,-16 5 2,-10-2-2,-18-3-1,-7 0 1,-16 0 0,-6 0 0,-13-3 0,0 0 0,-9 1 1,-4-1-1,1-2-2,-1 2 2,4 0-1,-4 1 1,4-1-1,0-5 1,-1 3-1,1-3 1,0 3 0,-1-3 0,-15 2 2,0-4-2,6 2-2,0 3 2,3-1 1,1 1-1,-1 0 0,-3 2 0,3 0 1,-3 1-1,7-1 5,-1 0-5,4 1 8,0 2-8,6 0-1,0 0 1,0 0-1,0 2 1,6 1 3,4 0-3,5 2-2,-2-2 2,6 7 8,42 4-8,-11-4 0,-2 1 0,-10-3 4,-6 2-4,-7 1-2,-3-1 2,-9 1 1,-7-3-1,-6 2 4,-9-2-4,-10 6 2,-3-4-2,-7 3 1,-6 1-1,-9 2-1,9-1 1,13-4-33,6-3 33,13-3-80,22-7 80,9-6-39</inkml:trace>
  <inkml:trace contextRef="#ctx0" brushRef="#br0" timeOffset="15088.8631">8963 4466 67,'0'0'0,"0"11"20,0 13-20,3 18 17,3 8-17,-3 16 13,1 0-13,2 40 4,-3-8-4,3-10 3,-2-12-3,5-7 0,-3-13 0,-2-11 0,2-8 0,0-11 0,-3-7 0,-3-9 0,0-2 0,0-8-12,0 0 12,0-13-34,0 0 34,4-9-35,-4 1 35,0 0-42,0-5 42</inkml:trace>
  <inkml:trace contextRef="#ctx0" brushRef="#br0" timeOffset="15388.8802">8953 4524 74,'10'-5'0,"9"2"12,9 1-12,1 7 10,3 6-10,-1 5 11,-12 5-11,-19 21 12,-28 3-11,-7-13-1,-6-6 2,-4-5-2,7-2-8,6-3 8,7-8-42,15-3 42,10-5-71,10-3 71</inkml:trace>
  <inkml:trace contextRef="#ctx0" brushRef="#br0" timeOffset="15740.9004">9439 4675 123,'13'-2'0,"2"4"0,11-4 0,9-1 0,0-2-122</inkml:trace>
  <inkml:trace contextRef="#ctx0" brushRef="#br0" timeOffset="16112.9216">9855 4281 105,'0'0'0,"0"0"15,0 0-15,3 5 10,-3 6-10,3 7 4,-3 14-4,-3 10 10,0 9-10,3 2-1,-3 0 1,3-3 0,0-8 0,3 0-7,0-10 7,0-5-20,0-9 20,1-7-55,-1-3 55,-3-8-60,0-8 60</inkml:trace>
  <inkml:trace contextRef="#ctx0" brushRef="#br0" timeOffset="17641.0089">9671 4501 116,'9'0'0,"13"5"8,10-5-8,3 5 5,0-2-5,6-3 3,4-3-3,-7-2 2,-3 0-2,-7-1 0,-9-2 0,-6 3 0,-7-3 0,-2 3 1,-4 0-1,0-1 8,0 1-8,0 5 1,-4 5-1,1 6 1,0 5-1,0 8-1,0-1 1,3 6 0,3-7 0,3-1 0,10-3-1,3-10 1,-3-2 1,0-12-1,3-2 0,-6-5 0,-1-5 0,1 2 0,-3-3 0,-4 1 0,0 4 0,-3 4 0,1 2-1,-1 5 1,0 6 2,-3 5-2,0 13 0,3 5 0,-3 6-1,3 5 1,4 8 2,-1 3-2,0 31-2,4-5 2,-4-2-1,1-6 1,2 0 1,-9-5-1,0-8 0,-6-8 0,-1-8-1,-2-8 1,-4-8 1,-3-2-1,-3-11-1,-3-3 1,3-8 1,-3-10-1,0-8-6,6-3 6,3-10 5,3-3-5,10-6 0,4-2 0,5-2 0,4 2 0,9-24 0,0 11 0,7 10 0,-1 3 0,4 11-7,-6 2 7,-1 11-13,-6 2 13,-3 6-18,-3 5 18,-1 3-33,-5-3 33,2 2-24,-2-1 24,2 4-5,-6-8 5,0 6 1,1-3-1,-1 0 16,0 3-16,-3 2 20,0 3-20,3 11 17,0 5-17,1 7 18,-1 9-18,0 8 7,-3 31-7,0 1 1,0-3-1,3-1 0,-3-4 0,19-9 0,-3-4 0,-7-12 0,-2-7 0,-4-11 1,0-2-1,-3-6 0,0-13 0,0-8-1,3-5 1,-6-11-1,-16-5 1,6-8 0,1-8 0,2-8 0,1-29 0,2 3 1,1-1-1,6 6 0,3 3 0,23 5-1,-1 10 1,0 11 1,1 8-1,-1 13-1,1 11 1,-4 10 1,-6 11-1,-4 8 1,-5 5-1,-10 6-2,-7-6 2,-6 0 2,0-2-2,-6-1-3,0-7 3,-10-1-23,3-2 23,10 3-13,7-3 13,9 0-13,18 0 13,4-3-12,4-2 12,2-3 0,7-8 0,-4 2 0,4-2 0,0 0 8,0-2-8,-1-1 8,-2-2-8,3-5 13,-4-1-13,1-2 20,-4-3-20,-2 0 11,-4 0-11,-7 3 7,-9 0-7,-3 5 16,-6 6-16,-3 7 5,-7 8-5,-3 11 9,0 11-9,0 7 12,6 3-12,3 3 5,10-6-5,10-2 0,6-8 0,3-11-9,6-5 9,1-8-60,-1-11 60,-6-2-90,0-11 90,0 3-14</inkml:trace>
  <inkml:trace contextRef="#ctx0" brushRef="#br0" timeOffset="18351.0497">11484 4712 87,'6'6'0,"10"7"10,-3 5-10,12 3 12,-9 3-12,-23 29 5,-2-8-5,-4-8 1,-6 0-1,-3-5-9,3-11 9,6-5-70,4-8 70,9-8-35</inkml:trace>
  <inkml:trace contextRef="#ctx0" brushRef="#br0" timeOffset="18948.0838">12300 4382 89,'0'-6'0,"-4"-2"20,1 3-20,-3 0 14,-7 2-14,0 0 4,-6 6-4,-6 0 2,0 7-2,2 4 1,4-1-1,3 0-1,7 0 1,3 3 1,9-3-1,6 1 1,7 1-1,13 1-1,6 0 1,3 3-3,0-3 3,-10-1 1,-9 4-1,-6 2 0,-10-2 0,-9-1 1,-10-2-1,-6-3 0,3-5 0,-3 3 1,-1-9-1,8 1 0,2-3 0,3 0-38,7-5 38,3 5-47,6-8 47,7 3-44</inkml:trace>
  <inkml:trace contextRef="#ctx0" brushRef="#br0" timeOffset="19306.1043">12531 4487 98,'-3'3'0,"3"10"22,-6 3-22,-1 5 8,4 6-8,0-1 3,3 1-3,10-6-1,2-8 1,4-2 2,3-11-2,0-8 0,-3-6 0,-6-4-1,-4-6 1,-9 0 15,0-5-15,-10 5 7,0 3-7,1 5 8,-4 3-8,6 5 8,7 6-8,6 4 1,7 1-1,9 2 1,9-2-1,4-1 0,13-4 0,-4 2-20,-6-6 20,-7 1-67,-5 0 67,-14 2-83,-3 1 83</inkml:trace>
  <inkml:trace contextRef="#ctx0" brushRef="#br0" timeOffset="20749.1868">13570 4426 77,'0'-5'0,"0"3"29,0 2-29,3 10 19,0 17-19,3 18 19,1 13-19,-4 13 8,-3 38-8,-3-6 7,-1 3-7,1-8 4,0-6-4,3-10 1,3-10-1,0-14-1,1-10 1,5-17 0,1-7 0,-4-11 2,0-2-2,1-11-3,-1-5 3,-3-14-4,-3-5 4,0-10-10,-3-8 10,-6-11-1,-1-6 1,-3-7-1,1-8 1,2-29 1,-3 0-1,7 8-1,0 5 1,6 2-1,6 14 1,7 13 1,6 14-1,9 12-1,4 6 1,9 16 1,-3 8-1,1 7-1,5 12 1,-12 9 2,-10 9-2,-16 3 1,-22 2-1,-12-3 1,-10 0-1,-10-2-2,-3-5 2,4-4-3,2-7 3,10 0-59,16-11 59,10-2-65,12-6 65,13-2-19</inkml:trace>
  <inkml:trace contextRef="#ctx0" brushRef="#br0" timeOffset="21138.2091">14027 4784 116,'-3'8'0,"-7"10"8,4 27-8,-1-3 6,7-2-6,4-5 3,5-9-3,4-10 0,6-11 0,3-10 1,-3-6-1,0-7 10,-6-30-10,-7 6 7,-6 5-7,-6 5 1,-4 8-1,-9 8 1,-3 6-1,0 10-20,3 2 20,3 6-101,6-2 101,10-9-31</inkml:trace>
  <inkml:trace contextRef="#ctx0" brushRef="#br0" timeOffset="22550.2898">14446 4559 56,'0'0'0,"-3"2"18,3 4-18,-3-4 9,3-2-9,0 0 8,0 0-8,3-5 7,0-3-7,3-2 9,4-6-9,2 0 4,4 3-4,-3-1 7,0 6-7,3 3 4,-1 2-4,1 3 1,3 6-1,0 2 4,0 0-4,4-3 3,-4-2-3,3-3 3,-6 0-3,0-3 0,-4-2 0,-5-3 0,-4 0 0,-3 2-18,0 1 18,3-5-56,0 2 56,4-6-58,-1-4 58</inkml:trace>
  <inkml:trace contextRef="#ctx0" brushRef="#br0" timeOffset="23062.3189">14449 4815 62,'0'-5'0,"6"-3"19,7-8-19,3-2 15,3-3-15,3 5 16,0 3-16,1 2 14,-4 11-14,0 5 7,0 6-7,-3 2 0,-4-2 0,4 2 1,0-8-1,0-2 1,0-6-1,-3-7-26,-1-4 26,1 1-67,-10 0 67,0-3-41,-3 3 41</inkml:trace>
  <inkml:trace contextRef="#ctx0" brushRef="#br0" timeOffset="24367.3938">15259 4344 73,'-4'3'0,"1"5"16,3 13-16,-3 11 3,3 5-3,0 5 5,-3 1-5,-3-1-2,6-2 2,-4-3 1,4-3-1,4-7 0,-1-6 0,0-8 0,0-2 0,3-6 1,-2-2-1,-4-3 0,3-8 0,-3-3-1,3 0 1,-3-7 1,3-3-1,0-3-1,-3-5 1,0 0 9,0-6-9,-3 1 9,0-3-9,3 0 3,-6 2-3,2 4 4,4 4-4,0 9 2,0 2-2,0 5 4,4 6-4,2 2 2,4 9-2,2 4 1,1 9-1,3 10-1,3 8 1,0 3 0,3-1 0,4 1 0,2-8 0,4-3 0,-4-8 0,1 0 0,-4-10 0,-6-3 0,1-6 0,-1-2 1,-7-8-1,1-2 1,-7-3-1,-6-3 4,0-6-4,-6-1 12,3-6-12,-4-1 3,4-1-3,0 2 1,3 5-1,3 3 1,-3 2-1,3 6 0,1 2 0,-1 6-28,6 2 28,-2 1-54,5 2 54,1 5-69,0 0 69</inkml:trace>
  <inkml:trace contextRef="#ctx0" brushRef="#br0" timeOffset="24967.4281">15827 4725 93,'-3'11'0,"-4"13"11,1 2-11,0 35 7,-7-5-7,0-6 3,4-5-3,-1-8 0,1-3 0,2-10-2,1-5 2,3-6 2,0-5-2,3-8-1,0-8 1,3-8 1,3-2-1,-3-12 0,7-4 0,-1-29 0,1 2 0,3 3 1,-1 5-1,4 5-1,0 6 1,-3 10 2,0 11-2,-1 10 8,-5 11-8,-1 13 7,0 11-7,-3 11 2,4 2-2,-4 2 1,7 25-1,-4-11 0,0-6 0,7-7 1,-4-8-1,1-8-12,-4-9 12,1-4-43,-4-3 43,0-3-57,-3-5 57,-3 3-22,-3 0 22</inkml:trace>
  <inkml:trace contextRef="#ctx0" brushRef="#br0" timeOffset="25150.4386">15802 4990 118,'12'-5'0,"17"-1"2,-1-1-2,11-31-2,-1 12 2,-3 8-70,-7 4 70,-6 4-47</inkml:trace>
  <inkml:trace contextRef="#ctx0" brushRef="#br0" timeOffset="25752.473">16275 4524 126,'9'-2'0,"10"-1"10,7 0-10,2 3 16,1-2-16,-1 2 5,-2 0-5,-7 2-2,0-2 2,-6 3 2,-1 0-2,-2-3 1,-7 2-1,3 1-12,-3 0 12,-3-3-14,0 0 14,0 2-29,0-2 29,-6 3-60,-3 2 60,-1-5-42,1 3 42</inkml:trace>
  <inkml:trace contextRef="#ctx0" brushRef="#br0" timeOffset="26022.4884">16310 4723 130,'15'-5'0,"11"2"16,12-2-16,0 5 3,7-3-3,-1 0 3,-3 3-3,-6 0-44,-3 0 44,-10 0-107,-6-2 107</inkml:trace>
  <inkml:trace contextRef="#ctx0" brushRef="#br0" timeOffset="26969.5426">17075 4344 69,'0'0'0,"0"0"20,0 0-20,0 0 20,0 3-20,3 10 18,-3 16-18,0 11 7,-3 8-7,-4 5 4,4-6-4,-3 4 5,3-9-5,0-5 0,-1-13 0,1-3-5,3-8 5,3-5-25,4-8 25,-4-3-39,3-7 39,4-3-42,-4-3 42,0-3-31,1-2 31</inkml:trace>
  <inkml:trace contextRef="#ctx0" brushRef="#br0" timeOffset="27279.5603">17281 4493 96,'-6'13'0,"3"13"10,-4 1-10,7 5 7,3-6-7,20 0 7,5-7-7,7-8 8,3-11-8,7-8 10,-4-8-10,-3-8 15,-6 0-15,-10-5 9,-9 0-9,-13 2 1,-10 1-1,-15 5-1,-10 8 1,-10 10 0,1 6 0,-7 7-31,10 3 31,16 3-59,9 0 59,16-3-71,25-5 71</inkml:trace>
  <inkml:trace contextRef="#ctx0" brushRef="#br0" timeOffset="27632.5805">17738 4016 135,'0'16'0,"0"11"13,4 10-13,-1 0 5,3 2-5,-3-7 0,4-3 0,-1-7 1,-3-7-1,0-7-33,0-2 33,-3-6-61,0 0 61,-3-6-59,3 1 59</inkml:trace>
  <inkml:trace contextRef="#ctx0" brushRef="#br0" timeOffset="28104.6075">18164 3990 92,'0'0'0,"0"0"16,0 0-16,0 0 9,0 0-9,0 0 7,0 0-7,0 0 3,0 0-3,-3-5-1,-4 7 1,-2 6 2,-7 3-2,-3 7-1,-7 6 1,1 8 0,0 0 0,6 2 0,6 0 0,13-4-2,13-9 2,9-5 2,3-6-2,7-10-3,0-5 3,-1-8 3,-8-3-3,-11-3 3,-8 1-3,-11 2 18,-9 3-18,-9 7 6,-10 6-6,-6 8 0,-4 13 0,4 6-19,6 2 19,16-3-134</inkml:trace>
  <inkml:trace contextRef="#ctx0" brushRef="#br0" timeOffset="29590.6925">18735 4495 83,'0'0'0,"0"6"2,0-1-2,3 0 1,1 0-1,2-2 4,0-3-4,4 0 9,-1-5-9,-2 0 5,2-6-5,-2-2 2,-4-3-2,-3 0 3,-3 0-3,-4 3 4,-2 2-4,-1 3 5,-2 6-5,-8 7-1,1 11 1,-3 2 1,3 14-1,0-3 1,6 3-1,10 0 1,10-8-1,5-3 0,10-8 0,4 0 0,2-13 0,1 0 0,0-8 0,-4-2 1,4-1-1,-7 0-1,0-4 1,-6-1 0,-3-3 0,-1 1 0,1 2 0,-3 0 14,-1 0-14,1 3 4,-1 2-4,1 3 6,-1 3-6,-2 2 0,-4 6 0,0 5 1,0 5-1,-3 8 0,-3 1 0,3 4 2,0-5-2,0 3-1,3-8 1,0 0-1,4-6 1,-4-4 2,0-9-2,3 3-1,1-3 1,2-2 1,-3-3-1,4-3-1,-4 1 1,1-1 1,2-2-1,-2 0-1,2 0 1,1-1 1,-1-1-1,-2-1-1,2 5 1,-6 0 0,4 4 0,-4 1 0,0 4 0,0 2 0,-3 0 0,0 2 2,3 11-2,0 3 0,-3 3 0,0-1 0,0 1 0,4-3-2,2 0 2,0-3 1,4-3-1,-4-2 1,7-8-1,0-2 0,6-9 0,0-2 0,0-6 0,0 4 1,0-1-1,0 0-1,-6 5 1,-1 6 1,-5 5-1,2 5 9,-2 6-9,-1 2 0,3 0 0,-2 3 1,2-8-1,1 0-45,2-3 45,4-10-79,-3 0 79,3-9-34,-7-7 34</inkml:trace>
  <inkml:trace contextRef="#ctx0" brushRef="#br0" timeOffset="29910.7108">19491 4202 167,'13'0'0,"9"-3"4,16 3-4,-3-3 2,3 3-2,-6-2-7,-7 4 7,-3-2-95,-3 6 95,-6-1-70</inkml:trace>
  <inkml:trace contextRef="#ctx0" brushRef="#br0" timeOffset="30595.75">19961 3982 112,'3'0'0,"7"-5"12,5 2-12,4-2 11,4-1-11,5 1 11,-2 5-11,-4 3 2,-3 5-2,-3 2 1,-10 4-1,-3 1 1,-6 4-1,-10-3 0,1 2 0,-1-2 2,0 0-2,4 0-1,9 0 1,6-3-1,10 0 1,0-2 1,6 2-1,-3 0 0,-3 3 0,-3 0 0,-4 5 0,-9-5 1,-9 3-1,-7-3 1,-9-3-1,-7 0 13,-3-2-13,3-1-1,7-5 1,6 1-53,6-4 53,13-2-111</inkml:trace>
  <inkml:trace contextRef="#ctx0" brushRef="#br0" timeOffset="36303.0765">15751 1169 80,'9'0'0,"14"-2"18,15-9-18,19-2 18,13-6-18,25-4 11,10 2-11,-1-1 6,1-1-6,-6 1 0,-10 4 0,-16 2-1,-10 5 1,-9 3 0,-10 3 0,-9 0-3,-6 2 3,-10 1-11,-6 2 11,-7 0-3,-3 2 3,-3-2 1,-6 0-1,0 0 0,-1-2 0,-2 4-1,-1-4 1,1 2 0,-1-3 0,4 3-1,-1-3 1,4 1-1,-3-4 1,0 4 1,-1-4-1,1 1-1,-4 0 1,4-3 1,-4 3-1,4-1-1,-3-2 1,2 6 3,1-4-3,0 6 2,-1-2-2,4 2 4,-3-3-4,2-2 5,1 2-5,3 3 2,0 0-2,0 0 2,0 0-2,0-2 1,0 2-1,0 0 1,0 0-1,0 2-2,7 1 2,-4-3-1,6 2 1,-2-2 3,5 3-3,7-3 3,4 3-3,2-3 7,0 2-7,1 1 2,-4-3-2,-6 3 1,-7-1-1,-2 1 4,-10 5-4,-7-3 4,-6 8-4,-6 1 1,-3 2-1,-1-1 0,1 1 0,9-2 0,0 1 0,7 1-46,5 3 46,4-9-89,4-2 89,2-8-19</inkml:trace>
  <inkml:trace contextRef="#ctx0" brushRef="#br0" timeOffset="37383.1382">17446 757 57,'0'0'0,"0"0"15,-6 0-15,3 2 10,3-2-10,-3 0 10,3 0-10,0 0 4,0 0-4,0-5 7,6 0-7,3-3 3,7 0-3,3 0 3,4 0-3,5 0 4,4 0-4,0 6 2,-1-1-2,-2 6 2,-4 2-2,1 0 0,-10 6 0,-4 2 1,-8 5-1,-4 1 2,-10-1-2,-3 1-2,-3 0 2,-3-4 0,3-1 0,4-6 2,2 2-2,7-5 0,6 1 0,7-1-1,9-5 1,3 3 1,10-6-1,0 6-2,-4-1 2,1 4 0,-7 7 0,-6 3 2,-3 2-2,-4 1 0,-6 5 0,-6-1 1,-10 1-1,-6-3 8,-6-5-8,-4-3 6,-2-2-6,2-3 0,0-3 0,4-5-3,6-2 3,3-1-42,3 0 42,10 1-57,6-1 57,10-8-32,3 1 32</inkml:trace>
  <inkml:trace contextRef="#ctx0" brushRef="#br0" timeOffset="37879.1665">18015 860 95,'0'3'0,"0"4"13,0 4-13,0 8 7,3 4-7,3 1 7,0 5-7,1 0 1,2-2-1,-2-3 1,-1-8-1,0-3 0,-6-5 0,4 0 0,-4-8 0,0-3 1,0-8-1,0-2 4,0-5-4,0-6 5,-4-3-5,8-2 1,-4 3-1,3 2 2,6 6-2,4 2 6,3 2-6,3 4 1,0 2-1,0 3-1,0-1 1,0 1-28,0 2 28,0 1-65,0-4 65,-3 6-49,0 0 49</inkml:trace>
  <inkml:trace contextRef="#ctx0" brushRef="#br0" timeOffset="38493.2015">18589 892 60,'0'0'0,"0"0"16,3-3-16,-3 3 12,4-5-12,-4 5 9,-4-3-9,-2 0 11,-3 1-11,-7-4 4,0 6-4,0 0 2,-13 3-2,1 0 1,-4 7-1,0 4 0,1 9 0,2 1 3,10 0-3,6 2-3,10-2 3,13-5 1,5-11-1,4 2 0,4-12 0,15-1 4,-6-13-4,-7-2-3,0-1 3,-9-5 0,-3 1 0,-4-1 10,1 0-10,-1 0 6,-2-2-6,-1-9 5,1 1-5,-4 2 7,-3 3-7,3 8 6,-3 8-6,0 2 5,0 11-5,-3 16 3,0 8-3,3 10 1,0-2-1,0 0 3,3-1-3,6 4-1,4-4 1,0 4 0,3-9 0,-4-7-11,1-3 11,-4-6-42,1-2 42,-4-5-52,-3 0 52,1-6-56,2 0 56</inkml:trace>
  <inkml:trace contextRef="#ctx0" brushRef="#br0" timeOffset="42848.4508">19351 908 50,'0'0'0,"0"0"12,0 0-12,7-6 15,-4-2-15,3 3 10,0-6-10,1 1 7,-7-1-7,-3 1 10,-4-1-10,-2 3 3,-4-2-3,-3 4 1,-6 4-1,0 7 2,-4 3-2,1 2 0,0 6 0,2 3 0,11 2 0,5 3-1,10-3 1,10-5 0,6-3 0,3-8 2,4-5-2,-1-5-2,1-5 2,-4-1 1,-3-5-1,-3 0 6,-4 6-6,-2-4 9,-7 1-9,-3 3 4,0-1-4,0 3 4,-3 3-4,0-1 5,3 6-5,-3 6 0,-1 2 0,4 5 0,0 5 0,4 9 0,-1 13 0,6 2 6,1 6-6,-1 4-6,1 1 6,3 0-1,-4 0 1,1 29 6,-7-16-6,-3-13-5,-10-10 5,4-9 0,-10-8 0,0-7-3,-3-8 3,0-11 1,0-6-1,3-7 0,-6-69-1,9 11 2,7 2-1,9 11-1,3-1 1,4 1 0,6 0 0,6-3 1,0 8-1,4 8-1,-4 3 1,3 2 0,-6 6 0,0 2 2,-3 6-2,0 2-2,0 5 2,-3 3 1,-1 8-1,-2 3 0,-4 8 0,4 2 0,-4 6 0,10 2 1,-3 3-1,-7 5 0,0 0 0,-15 0 0,-1 0 0,4 1 1,-3-1-1,5 3 0,4-6 0,4 1-1,15-6 1,3-5 0,3-8 0,1-3-1,-1-7 1,0-1 1,-2-5-1,-1 3 0,-6 2 0,-4-2 0,-5 2 0,-1 1-1,0 2 1,-6 3 1,0 5-1,0 0-1,0 5 1,-3 3 0,0 0 0,0 5 0,3 6 0,6-1 0,7-5 0,3 3 0,3-5 0,0-3-1,0-6 1,0-7 2,0-3-2,-3-2 0,0-1 0,-7 0-1,-2-2 1,-7 0 1,-3 0-1,-4-1-2,-2 4 2,-4-1 2,0 1-2,1 4 1,-7 1-1,3 5-2,3 0 2,0 5 7,7-2-7,3 2-6,6 1 6,3 2-1,10-3 1,3 0-1,3-2 1,1-6 3,-1-2-3,0 2-2,0-2 2,-3 0-1,-3-3 1,0-3 1,-6 1-1,-4-1 1,4 3-1,-7 0 1,0 0-1,0 3 7,-3 2-7,0 3 1,0 11-1,-3 2 0,0 3 0,0 2 2,3-2-2,3 0 0,0 0 0,6 0 0,1-3 0,3-5 2,3-3-2,-7-5-2,4-2 2,-1-4 0,1-1 0,-3-1 0,2 0 0,-2-6-2,-4 6 2,1-2 2,-1 2-2,-3 0 1,-3 3-1,0 5 0,-6 2 0,-1 4-1,1 4 1,0 1 0,6-1 0,0 1 0,6 0 0,7-3 1,3-3-1,6-3-2,-3-4 2,3-3 0,0-1 0,1-2 0,-8 0 0,-2 3-1,-3-3 1,-1 3 2,-6 0-2,4 5-2,-1 2 2,0 6 2,-2 8-2,-1 8 0,0 10 0,0 9 0,3-4 0,1 4 0,-1 2 0,1-3 0,-1-2 0,3-1 0,-5-4 0,2-6 2,-6-11-8,0-15 6,0-14 0,0-2 1,-3-16-1,0-3 0,-4-5 0,7-2-1,-3-12 1,6 4 2,4-6-2,5 10-2,1 12 2,6 4 0,0 6 0,6 8 0,4 5 0,-4 10 0,-2 1 0,-7 5 0,-7 8 0,-9 2-1,-9 1 1,-10 0 2,-7-4-2,-2-7 1,-1-5-1,4-3-1,6 0 1,9-5-71,4 2 71,6-2-73</inkml:trace>
  <inkml:trace contextRef="#ctx0" brushRef="#br0" timeOffset="43599.4936">21190 942 77,'0'0'0,"3"-3"11,6-2-11,4-3 10,3-3-10,3 1 13,0 2-13,-3-5 6,0 2-6,-7-5 7,1 3-7,-4 0 6,-3 0-6,0-1 5,-3 9-5,0 5 8,-3 3-8,-3 10 1,-4 3-1,1 2 1,6 3-1,0 1 0,6-1 0,3-3 0,4-2 0,-4-8-2,0-3 2,7-7-24,-4-3 24,1-3-45,0-3 45,-7 3-57,0-3 57,-3 4-16</inkml:trace>
  <inkml:trace contextRef="#ctx0" brushRef="#br0" timeOffset="43827.5068">21313 603 124,'0'0'0,"0"0"0,0 0 0,0 0-8,4 6 8,2 7-33,0 0 33,-3 3-39,4 2 39,-4 4-43,3 1 43</inkml:trace>
  <inkml:trace contextRef="#ctx0" brushRef="#br0" timeOffset="44259.5315">21475 815 74,'0'0'0,"0"3"14,3 5-14,1 2 18,-4 3-18,3 1 8,-3 1-8,0 1 2,0 0-2,3-3 1,0-2-1,0-3 1,-3-3-1,4 3-1,-1-5 1,-3-3 3,3 0-3,3-3 3,1-5-3,2-2-1,7-1 1,0-2 0,6 0 0,0 2 0,1 0 0,-1 3 2,-6 3-2,-7 8 11,1-1-11,-1 4 15,-2 4-15,-1 6 3,3-3-3,4 1 0,3-1 0,0-8-29,6-2 29,0-6-81,-3-2 81,-3 0-42</inkml:trace>
  <inkml:trace contextRef="#ctx0" brushRef="#br0" timeOffset="45086.5788">22237 775 94,'0'6'0,"-3"9"20,0 4-20,0 10 11,0 5-11,6 11 12,-3 8-12,3 6 11,3-4-11,1-2 3,-4 0-3,0-8 0,0-5 0,0-11 1,1-5-1,-1-9-1,-3-4 1,0-8-17,0-6 17,-3-5-36,-1-5 36,4-6-44,-3-2 44,3 3-47,0-4 47,0-1-6,0-1 6</inkml:trace>
  <inkml:trace contextRef="#ctx0" brushRef="#br0" timeOffset="45386.596">22237 823 82,'10'-5'0,"9"2"12,6 0-12,7 3 15,3 3-15,-3 5 10,-7 2-10,-6-2 1,-9 3-1,-10-3 2,-10 2-2,-12-2 1,-13 3-1,-3-3 0,-3 3 0,3-4 0,6-1 0,6-1-29,14-2 29,5-1-50,7-2 50,10-2-43,9-6 43</inkml:trace>
  <inkml:trace contextRef="#ctx0" brushRef="#br0" timeOffset="46181.6415">22564 857 79,'10'-2'0,"9"-1"13,6-2-13,1-3 5,2 0-5,1-3 7,-7-2-7,-3 0 6,-6 0-6,-7-3 4,-6 0-4,-6 3 4,-7 2-4,-3 3 0,-3 5 0,-3 6 2,0 5-2,0 10 1,6 1-1,6 2-1,4 0 1,9 1 1,6-7-1,11 1-1,8-5 1,4-3 0,0-6 0,-1 1 0,-2-3 0,-7-3 1,-3 1-1,-3-6-1,-6 0 1,-4-3 3,-3 1-3,-3-1 1,6-2-1,1 2 0,6 3 0,-1-2 0,4 2 0,3 3 2,0-3-2,0 5 1,0 0-1,-3 1 0,-3 4 0,-7 6 4,-3 6-4,1 1 6,-11 4-6,1 2 1,3-2-1,6-1-2,6-2 2,14 0 0,2-8 0,0-3-1,1-5 1,-4-5-2,0-6 2,-3 1-1,0-4 1,-6 1 1,0-3-1,-1 0 0,-2 6 0,-7 2 0,4 3 0,-7 5 5,0 5-5,0 3 8,6 2-8,0 4 0,4-4 0,2 3-1,4-5 1,0 0-14,0-2 14,-3-4-46,3-2 46,-7 0-71,-2-2 71,2-4-13</inkml:trace>
  <inkml:trace contextRef="#ctx0" brushRef="#br0" timeOffset="46371.6523">23295 640 122,'0'0'0,"3"-8"-2,0 6 2,3-1-36,1 8 36,-1 3-46,4 6 46,-1 4-37,1 1 37</inkml:trace>
  <inkml:trace contextRef="#ctx0" brushRef="#br0" timeOffset="47307.7057">23457 815 74,'3'5'0,"3"3"9,4 8-9,-4-5 11,0 2-11,4 0 10,2 3-10,-2-3 2,3-5-2,3-3 2,-4-5-2,1-2-1,-3-6 1,-1 0 2,-3-3-2,-6-2 9,0 0-9,-6-3 8,-3 3-8,-4 0 6,3 5-6,4 2 6,0 1-6,6 0-2,3-1 2,9 4 2,1-1-2,3 3 0,0-3 0,0 6-1,-4 0 1,-2 2 1,3 0-1,-4 1 0,-2-4 0,-1 4-1,0-4 1,1-2 0,2 0 0,1-2 1,-1-4-1,4 1-1,-4 0 1,1-3 1,-7 2-1,-3 1 0,-3 0 0,-7 5 0,-2 3 0,-4-1 0,0 9 0,0 2 5,0 0-5,4 6 1,2-6-1,4-2-1,6 2 1,0-5 2,3 0-2,10-6-1,-1-2 1,10-5-2,1 0 2,-1-6 2,0 1-2,0-6 0,-6-3 0,-3-5 0,-4-5 0,-2 3 3,-1-6-3,-3 6 9,1 4-9,-4 1 4,0 8-4,0 2 6,0 11-6,-4 3 1,1 10-1,0 8-2,-3 3 2,2 3 0,1 7 0,3-2 0,0-6 0,7-2 1,-1-5-1,7-3-1,3-9 1,-1 1-4,1-5 4,0-3-5,0-3 5,0-5-1,-7-2 1,1-1-1,-4 1 1,-2-1 2,-1 3-2,-3 3 7,0 5-7,0 5 4,0 3-4,3 8 4,0-5-4,7 2 0,-1-3 0,4 4 0,-1-4 0,8-4-38,-5-1 38,1-5-76,-3-3 76,-3-2-56,-4-3 56</inkml:trace>
  <inkml:trace contextRef="#ctx0" brushRef="#br0" timeOffset="47487.7162">24072 712 124,'0'0'0,"0"0"0,0 0 0,4 2-38,2-2 38,0 6-45,4-1 45,3 0-40,-1 3 40</inkml:trace>
  <inkml:trace contextRef="#ctx0" brushRef="#br0" timeOffset="47726.7297">24368 762 74,'0'0'0,"0"0"16,0 0-16,0 5 26,-3 3-26,-10 3 18,-3 5-18,-3 2 16,-22 1-16,15-3 16,4-1-16,32 4 8,5-3-8,14-3 0,15-2 0,7-6 2,3-5-2,3 0-27,1-5 27,-11-1-66,-12-2 66,-10 1-82</inkml:trace>
  <inkml:trace contextRef="#ctx0" brushRef="#br0" timeOffset="48795.7908">23288 1159 121,'0'8'0,"-3"13"21,3 8-21,-3 11 12,6 5-12,-3 29 10,6-5-10,1-6 5,2-2-5,1-13 0,-1-3 0,4-11-1,-3-10 1,-1-3-14,-3-10 14,-2-4-44,2-7 44,-6-2-53,3-3 53,-3-6-44,-3-2 44,-7 0-12,-2-3 12</inkml:trace>
  <inkml:trace contextRef="#ctx0" brushRef="#br0" timeOffset="49006.8031">23123 1400 144,'29'-3'0,"18"3"7,55-3-7,-20 1 1,-18-4-1,-16 6-26,-17-2 26,-8 2-53,-8 0 53,-11 2-49,-4-2 49,-7 3-23</inkml:trace>
  <inkml:trace contextRef="#ctx0" brushRef="#br0" timeOffset="49468.8295">23603 1558 60,'0'0'0,"0"-8"13,3-2-13,-3-1 14,3 3-14,-3-2 17,-3 2-17,-4 0 7,1 5-7,-3 6 3,-11 5-3,1 8 1,-6 5-1,0 3 5,6 7-5,6-1 1,10-4-1,6-2-1,10-11 1,6-8 0,6-5 0,0-8 1,1-5-1,-7-8-1,-3 0 1,-7 0 2,-2 2-2,-4 3 14,0 6-14,-3 4 12,-3 12-12,-4 7 3,4 11-3,0 0 0,3 5 0,6-6 0,1-1 0,2-12-35,7-2 35,0-10-48,0-6 48,0-6-32,-3-4 32,-7-6-22,-3 0 22,-3-5-13,-3 0 13</inkml:trace>
  <inkml:trace contextRef="#ctx0" brushRef="#br0" timeOffset="50281.876">23726 1188 85,'0'0'0,"4"-5"26,-4 5-26,3 10 19,3 11-19,-3 6 15,-3 5-15,0 7 3,3 25-3,1-6 2,2-8-2,3-5 1,1-8-1,0-10 0,-1-6 0,1-10 1,-1-4-1,4-9 0,0-9 0,2 1 0,1-9 0,0 3 1,0 0-1,6-2-1,-3 7 1,4 3-1,-1 8 1,0 0 0,-3 11 0,-3 2 1,-10 3-1,-3 0 1,-9 0-1,-10 0-1,-6 0 1,-7-6-1,-2-2 1,2-3 2,-3 1-2,10-4-9,3 1 9,10 0-30,9-3 30,9-3-25,4 3 25,6-3-10,6-2 10,1 2 0,-1-2 0,4-3-1,-1 0 1,1-5 9,-1-3-9,4-5 18,-3-3-18,15-2 7,-6-25-7,-6 6 6,-7 0-6,-9 0 13,-6 8-13,-7 6 5,-3 4-5,-3 11 8,-10 6-8,-19 7 1,-3 11-1,4 8 0,-1 10 0,3 11 0,4 30 0,6-4 1,6-5-1,16-7 2,7-4-2,12-10-1,10-8 1,28-10-1,-3-9 1,0-4 2,-6-12-2,-10-7-1,-9-5 1,-10-9 0,-9-2 0,-6 5 0,-11 3 0,-5 5 5,-7 8-5,-6 11 12,-4 13-12,1 5 13,12 8-13,13 3 1,13 0-1,6-3-9,10-8 9,9-5-80,6-6 80,-3-10-88,1-2 88</inkml:trace>
  <inkml:trace contextRef="#ctx0" brushRef="#br0" timeOffset="55670.1842">2003 6612 80,'-3'5'0,"0"6"12,6 7-12,0 9 5,0 7-5,4 6 8,-4 2-8,0-2 1,0-3-1,0-11 1,-3-4-1,3-7 2,-3-4-2,4-3 0,-4-8 0,3-8-1,-3-10 1,0-1 1,0-7-1,0-6 6,0-5-6,3-3 5,-3 0-5,6 3 4,1 3-4,5 0 5,4 2-5,0 8 4,0 8-4,6 11 10,-6 10-10,3 8 4,-6 6-4,-4 2 3,-2 3-3,-1 5-1,-3 0 1,4-3 2,-4 1-2,0-6-40,3-5 40,4-5-73,-1-3 73,1-6-37</inkml:trace>
  <inkml:trace contextRef="#ctx0" brushRef="#br0" timeOffset="56092.2083">2568 6914 87,'0'0'0,"-3"2"19,0 11-19,3 9 6,-3 7-6,3 8 2,3 0-2,3-8-1,7-5 1,6-8-1,3-11 1,0-8 3,-3-10-3,0-8 12,-6-8-12,-10 0 11,1-3-11,-11 5 10,-2 4-10,-10 7 3,3 8-3,-6 10-1,2 4 1,1 7-61,7 0 61,5 6-88,11-6 88</inkml:trace>
  <inkml:trace contextRef="#ctx0" brushRef="#br0" timeOffset="56874.2531">3076 6652 120,'7'-3'0,"5"3"14,10 0-14,7-8 9,3 3-9,-4-1 0,1 4 0,-4-1-7,-6 3 7,-6 0-46,-3 8 46,-7-3-57,-3-2 57,0 0-32,-3-1 32</inkml:trace>
  <inkml:trace contextRef="#ctx0" brushRef="#br0" timeOffset="57096.2656">3102 6826 124,'9'-2'0,"13"-4"12,7 1-12,6-3 2,0-2-2,0-1-3,-4 3 3,-2 0-85,-10 3 85,-9-1-49</inkml:trace>
  <inkml:trace contextRef="#ctx0" brushRef="#br0" timeOffset="58313.3354">3997 6194 66,'0'0'0,"0"0"18,0 3-18,3 7 14,3 11-14,1 8 10,-1 3-10,-3 8 4,1-3-4,2 0 2,-6-3-2,3-5 0,-3-2 0,0-6 0,0-8 0,0-2 1,3-6-1,-3-5-3,3-5 3,4-3 4,-4-8-4,3-5 0,-3 2 0,1-7-2,-1-1 2,0-4 1,0-1-1,3-2-1,-2 2 1,5 0 0,4 6 0,3 2 1,0 11-1,3 7 2,0 14-2,0 5 4,0 11-4,-3 5 8,-7 0-8,1 3 2,-7 0-2,-3-6 2,-3-2-2,3-3-1,0-2 1,0-6-33,3-2 33,-3-3-56,6 0 56,1-3-42,-1 3 42</inkml:trace>
  <inkml:trace contextRef="#ctx0" brushRef="#br0" timeOffset="58628.3534">4495 6551 115,'-3'8'0,"3"8"6,-3-3-6,6 8 0,-3-7 0,0-4 1,3-2-1,1 0-24,-1-3 24,3-2-56,-3-6 56,4 1-41</inkml:trace>
  <inkml:trace contextRef="#ctx0" brushRef="#br0" timeOffset="58869.3672">4527 6403 107,'0'8'0,"3"-3"-1,1 0 1,-4-5-44,0 3 44,0-3-61,-4 0 61</inkml:trace>
  <inkml:trace contextRef="#ctx0" brushRef="#br0" timeOffset="59543.4057">4429 5779 79,'0'0'0,"0"0"10,3-6-10,6 1 6,4-3-6,9-3 9,1 6-9,2 0 3,-3 5-3,-3 2 2,-6 4-2,-7 4 3,-9 6-3,-3 5 4,-10 3-4,-3 5 1,0 0-1,3-5 8,6-3-8,10-2 0,7-6 0,9-2 2,6-9-2,13-2 0,19-2 0,-3-4-37,-4 1 37,-2 0-70,-7 0 70,-10 2-19</inkml:trace>
  <inkml:trace contextRef="#ctx0" brushRef="#br0" timeOffset="60115.4384">3698 6829 88,'10'0'0,"22"0"39,15 0-39,14 3 8,15-3-8,10-3 18,12 3-18,10 0 6,0-5-6,-3 2 3,12-2-3,-22 2 1,-15 0-1,-26 1-1,-13-1 1,-16 3-46,-9 3 46,-12 2-79,-8 3 79,-5 0-36,2-3 36</inkml:trace>
  <inkml:trace contextRef="#ctx0" brushRef="#br0" timeOffset="60598.4661">4019 7490 113,'0'19'0,"7"13"14,-4 15-14,0 6 7,0 3-7,3-6 2,-2 3-2,-1 5 2,-3 0-2,3-5 1,-3-8-1,0-8 4,0-10-4,0-6-5,0-11 5,0-4-27,0-6 27,3-6-52,-3-9 52,0-4-58,0-7 58</inkml:trace>
  <inkml:trace contextRef="#ctx0" brushRef="#br0" timeOffset="60908.4838">3965 7340 108,'13'-8'0,"15"-3"10,4 0-10,9 4 2,4 9-2,-1 3 3,-9 9-3,-6 4 1,-16 9-1,-13 7 7,-13 0-7,-16 3 3,-6 1-3,0-7-1,1 1 1,-1-6-14,6-7 14,7-3-47,9-8 47,10-3-71,6-2 71</inkml:trace>
  <inkml:trace contextRef="#ctx0" brushRef="#br0" timeOffset="61319.5073">4359 7710 104,'0'3'0,"0"7"7,0 1-7,6 2 3,1 8-3,2-8 0,1-5 0,2 0 1,4-5-1,-3-14 6,0-2-6,-4 0 11,-3-6-11,-2-2 16,-4 0-16,-7 0 9,-2 5-9,-1 3 0,-6 7 0,-3 6 1,3 11-1,4 8-64,2-1 64,4 1-93</inkml:trace>
  <inkml:trace contextRef="#ctx0" brushRef="#br0" timeOffset="63763.6471">5467 6871 55,'0'0'0,"0"0"14,0-8-14,6-2 5,1-9-5,5 1 8,1-1-8,3 1 5,0 7-5,0 0 9,3 9-9,-3 4 9,3 4-9,0 4 5,0 1-5,3 0 4,-3-6-4,0-3 1,-6-2-1,-1-5 0,1-3 0,0-2-36,-7-6 36,1 3-58,-4-1 58,-3 1-20</inkml:trace>
  <inkml:trace contextRef="#ctx0" brushRef="#br0" timeOffset="64231.6739">5489 7030 70,'3'-8'0,"10"0"10,3 0-10,3 6 14,0 2-14,6 2 11,4 6-11,0 0 4,-1 0-4,4-8-1,-7-3 1,17-5-32,-7-7 32,-7-7-75,-3-4 75</inkml:trace>
  <inkml:trace contextRef="#ctx0" brushRef="#br0" timeOffset="66348.795">6740 6043 68,'0'-5'0,"3"2"17,0 3-17,1 32 12,-1 5-12,3 11 17,-3 10-17,4 3 2,-7 2-2,3-2 1,-3-3-1,0-8 1,0-12-1,3-9 1,-6-11-1,6-5-1,-6-5 1,6-2-41,-3-6 41,6-3-54,1-2 54,-1-1-22</inkml:trace>
  <inkml:trace contextRef="#ctx0" brushRef="#br0" timeOffset="66585.8085">7061 6556 81,'0'6'0,"3"-1"0,3 3 0,-2 2-1,-1-4 1,0-1-41,-3-5 41,0 0-38,0 3 38</inkml:trace>
  <inkml:trace contextRef="#ctx0" brushRef="#br0" timeOffset="67065.836">7318 6167 104,'0'0'0,"-3"6"7,0 4-7,-4 4 2,1 4-2,3 3 1,3 6-1,3-6 0,3 3 0,4-3-2,6 3 2,3-3 3,6-5-3,1 2-1,2 1 1,-2-1 0,-4 6 0,-6-3 2,-10 0-2,-3 3 8,-9-3-8,-4-2 9,-2-6-9,-7 0 5,-1-5-5,1 0 0,0-2 0,7-6-2,2-3 2,1-2-52,5-3 52,4-6-72,4-1 72,-1-7-11,-3 1 11</inkml:trace>
  <inkml:trace contextRef="#ctx0" brushRef="#br0" timeOffset="67262.8471">7455 6157 143,'15'-3'0,"8"-7"1,2 2-1,0 2-25,4-23 25,-7 29-94</inkml:trace>
  <inkml:trace contextRef="#ctx0" brushRef="#br0" timeOffset="67684.8714">7762 6361 113,'0'8'0,"13"-1"14,6 4-14,3 0 7,4 2-7,6 3 1,-4 0-1,-2-3 0,-4-5 0,-6-3 0,-4 3 0,-5-8-31,-4 5 31,-3-5-51,0 0 51,-6 0-52,-1 0 52</inkml:trace>
  <inkml:trace contextRef="#ctx0" brushRef="#br0" timeOffset="67921.8849">7928 6366 131,'-10'8'0,"1"10"22,-7 4-22,0 4 4,-6 0-4,-1 4 1,-2-4-1,3-2-5,-1-3 5,8-8-67,2-2 67,10-6-85</inkml:trace>
  <inkml:trace contextRef="#ctx0" brushRef="#br0" timeOffset="68689.9289">8353 6043 107,'0'24'0,"0"2"15,0 6-15,-3 5 13,3 11-13,0-1 11,-3 6-11,0 0 3,-1-2-3,-2-7 3,0-6-3,-1-9 1,7-6-1,-3-4 0,3-8 0,0-6-33,0-5 33,3-3-51,4-5 51,2-2-54,1-4 54,2 1-14,-2-3 14</inkml:trace>
  <inkml:trace contextRef="#ctx0" brushRef="#br0" timeOffset="68986.9457">8566 6347 82,'-3'8'0,"-1"11"24,-2 7-24,0 3 9,3 3-9,9-3 4,7-5-4,9-8 2,6-11-2,4-13 7,0-8-7,3-10 8,-7-3-8,-5-3 17,-11 0-17,-12-2 13,-9 5-13,-10 2 3,-3 9-3,-4 15 1,-6 9-1,-3 9-3,4 9 3,8 5-56,8 0 56,15-2-110,12-9 110</inkml:trace>
  <inkml:trace contextRef="#ctx0" brushRef="#br0" timeOffset="69696.9864">8886 5747 112,'0'0'0,"-3"5"21,3 6-21,-3 7 18,3 9-18,-3 4 4,-3 6-4,-1-5 0,1-3 0,6 0 2,-3-10-2,3-9-4,-3-2 4,3-5-43,0-3 43,3-5-66,0-3 66,3 0-43,1-5 43</inkml:trace>
  <inkml:trace contextRef="#ctx0" brushRef="#br0" timeOffset="70008.0043">9058 5882 94,'-3'8'0,"6"5"15,0 3-15,10 0 2,3-6-2,6-2 3,3-11-3,1-7 11,-1-3-11,10-6 6,-13-2-6,-28 0 18,-4 2-18,-6 3 8,-6 3-8,-3 11-1,-7 4 1,0 11-11,7 9 11,3 1-83,9 4 83,10-3-61</inkml:trace>
  <inkml:trace contextRef="#ctx0" brushRef="#br0" timeOffset="70986.0601">6569 5776 77,'-7'0'0,"-2"3"17,-7 4-17,-3 9 18,-3 11-18,-1 12 12,-2 9-12,3 37 10,6 5-10,3 2 4,4 1-4,6-11 9,3-3-9,6-15 2,7-14-2,9-13-1,3-8 1,4-5-1,-7-8 1,-3-5-60,-6-4 60,-4-4-86,-6 0 86</inkml:trace>
  <inkml:trace contextRef="#ctx0" brushRef="#br0" timeOffset="71797.1066">9487 5659 81,'0'0'0,"3"6"16,6 4-16,7 14 17,9 3-17,4 10 14,3 8-14,0 5 18,-1 3-18,-5 21 10,-4 0-10,-13 0 5,-9-3-5,-9-2 4,-10-3-4,-7-5 2,-5-5-2,-1-9 0,0-7 0,-3-11-20,10-10 20,6-6-98,13-10 98,9-6-48</inkml:trace>
  <inkml:trace contextRef="#ctx0" brushRef="#br0" timeOffset="72380.1399">9912 5654 86,'0'-5'0,"3"0"9,7-3-9,6-3 15,-1 3-15,4 0 8,4 3-8,-4 0 5,0 7-5,-3 1 4,-4 7-4,-5 4 1,-7 2-1,-7 5 2,-5 0-2,-4 3 0,-6 0 0,3-1 0,-1-1 0,8-1 0,9-3 0,6 1 2,9-3-2,11-3 1,2-5-1,0-3 1,4-2-1,0-1 1,-7-2-1,-3 3-13,-3 0 13,-10-1-65,-3 4 65,-6 2-56,0 2 56</inkml:trace>
  <inkml:trace contextRef="#ctx0" brushRef="#br0" timeOffset="73700.2154">6207 6869 74,'0'0'0,"3"-3"18,3 0-18,1 3 17,5 3-17,1 2 13,6 1-13,3 1 10,7-4-10,-1 0 6,7-1-6,10 1 8,6-6-8,6 3 5,0-2-5,3-1 7,7-5-7,6 0 2,22-5-2,-6 0 2,0 2-2,-3 1 3,3-4-3,-4 4 2,-5 2-2,5-3-1,4 3 1,-3 0 1,0 6-1,0-4 0,-4 4 0,13-1 1,1 3-1,-8 0 0,-2-2 0,-3 2-2,-4-3 2,-3 0 0,-9 3 0,6-2 2,3 2-2,-6 0-2,3 0 2,-3 2 2,0 1-2,-4 0-2,14-3 2,-4 2 2,-3-2-2,-6 3-2,-1-6 2,-5 3 1,-1 3-1,-3-1 0,-3 4 0,-3 2-1,-10-3 1,4 0 0,-1-2 0,7 2 0,-3-5 0,-4 6 1,4-4-1,-4 1 0,1-1 0,-7 1 1,0-3-1,-3 0 0,-4 0 0,1 3 0,-6-3 0,12 2-1,-10 1 1,-6 2 0,-2-2 0,-8 2 1,-2-5-1,-10 0-1,0 0 1,-10 0-42,-18 0 42,-1 3-92,4 0 92,-4-9-32</inkml:trace>
  <inkml:trace contextRef="#ctx0" brushRef="#br0" timeOffset="74936.2861">7540 7358 93,'0'0'0,"-3"3"16,3 13-16,0 10 12,0 16-12,0 3 3,0 8-3,0 3 3,0-3-3,0-3 0,0-16 0,0-4 1,0-12-1,0-2-3,0-5 3,0-6-27,0-5 27,0-3-47,0-2 47,3-3-50,4-3 50</inkml:trace>
  <inkml:trace contextRef="#ctx0" brushRef="#br0" timeOffset="75322.3082">7851 7551 90,'0'3'0,"0"5"18,-3 5-18,-3 8 6,0 11-6,-4 2 2,4 6-2,-1-6 3,10-4-3,7-7 0,6-4 0,6-9-1,3-10 1,7-5 6,-3-5-6,-1-9 11,-9-2-11,-6-8 18,-10 5-18,-6-5 7,-10 5-7,-6 3 3,0 8-3,-6 5-1,0 8 1,2 5-18,1 6 18,3-1-82,6 3 82,1 3-61</inkml:trace>
  <inkml:trace contextRef="#ctx0" brushRef="#br0" timeOffset="75896.3411">8264 6961 108,'0'0'0,"0"0"20,0 3-20,-3 10 9,3 11-9,-3 8 9,0 5-9,-7 2 5,4 25-5,-4-14 1,4-8-1,3-7 1,0-9-1,-4-10-6,7-3 6,-3-5-41,6-8 41,4-2-69,2-6 69,1-5-36</inkml:trace>
  <inkml:trace contextRef="#ctx0" brushRef="#br0" timeOffset="76342.3664">8598 7014 71,'0'0'0,"0"-5"16,0 2-16,0 1 17,-4-4-17,1 9 11,-3-6-11,-1 3 5,-5 3-5,-1 7 2,0 1-2,-6 13 3,0 2-3,0 6 1,3 29-1,4-8-1,5-8 1,7-8-1,10-5 1,3-9 0,6-7 0,0-10 0,-4-6 0,-2-11 1,-3 3-1,-7-3 0,-6-4 0,-7-1 11,-6 0-11,-3 11 8,-3 2-8,-3 6-1,-1 7 1,4 3-83,6 3 83,3 5-59</inkml:trace>
  <inkml:trace contextRef="#ctx0" brushRef="#br0" timeOffset="77456.4301">11011 6795 69,'0'0'0,"0"0"12,0 0-12,0 0 8,0-6-8,3-2 7,3-2-7,7-4 10,3 4-10,3-1 9,3 3-9,0 8 10,0 3-10,1 2 4,2 3-4,0-2 6,-2-4-6,2 1 0,-3-6 0,-3 1 2,-6-1-2,3-2-5,-7 2 5,-2 0-37,-7 3 37,6 3-59,-3-3 59,4-5-35,-1-3 35</inkml:trace>
  <inkml:trace contextRef="#ctx0" brushRef="#br0" timeOffset="77908.4561">11011 7027 80,'3'-8'0,"9"0"18,7-2-18,7-1 19,-1 3-19,4 6 12,-1 2-12,-2 8 5,-4 0-5,0 2 4,0-7-4,1-1-1,-1-9 1,-3-4-1,-3 0 1,-10 1-42,1-1 42,-4 1-85,-3 2 85,-7 0-8</inkml:trace>
  <inkml:trace contextRef="#ctx0" brushRef="#br0" timeOffset="80231.589">11861 6691 77,'0'0'0,"0"0"15,0 0-15,0 0 16,-3-5-16,0 0 10,6-1-10,0-1 6,4-1-6,2 0 5,7-3-5,6 0 4,4 1-4,2-3 5,4 2-5,0 3 7,0 3-7,-7 5-1,-6 5 1,-3 6 3,-7 5-3,-5-3-1,-4 11 1,-10 5-1,-6 8 1,-6 2 0,-3 4 0,2-1 1,1-2-1,6-6 0,7-5 0,6-2 1,9-9-1,10-4-2,6-9 2,7-5 2,-4-5-2,4-1 0,2-2 0,-2-2-12,-7 2 12,0-3-41,-3 6 41,-9 2-69,-4 3 69</inkml:trace>
  <inkml:trace contextRef="#ctx0" brushRef="#br0" timeOffset="80596.6099">12535 6980 137,'0'0'0,"3"2"20,0 4-20,0-4 3,0 4-3,4-1-1,-7-5 1,3 3-10,-3-3 10,-7 2-89,1-2 89,-3 0-59</inkml:trace>
  <inkml:trace contextRef="#ctx0" brushRef="#br0" timeOffset="81509.6621">12750 6646 68,'-3'-5'0,"3"0"15,3-1-15,-3 1 10,7-3-10,-1 3 13,4-3-13,6 0 7,3 0-7,3 0 5,3 0-5,1 3 9,5 5-9,-2 3 4,-4 2-4,-6 5 0,-3 1 0,-6 0 0,-4 5 0,-9-1 0,-7 9 0,-2 3-1,-4 7 1,-3 3 3,0 3-3,0-3-1,6-3 1,3-2-1,7-8 1,10-3 0,5-8 0,11-2 0,2-11 0,7-3 2,-1-2-2,1-3 0,-6 0 0,-4 3-9,-6 2 9,-4 0-32,-2 3 32,-7 3-52,3-3 13,-2 0 39</inkml:trace>
  <inkml:trace contextRef="#ctx0" brushRef="#br0" timeOffset="82004.6904">13408 6509 106,'-10'5'0,"1"8"9,-4 3-9,0 3 7,7-1-7,6-2 0,3 0 0,7-3 1,2-2-1,7-1 0,4 1 0,5 2 1,-3 0-1,4 3-2,-4 3 2,-2 2 1,-7 3-1,-7 5 0,-9 0 0,-9-3 10,-7 6-10,-7-5 15,-2-1-15,-4-2 8,1-6-8,6-7 0,-1-3 0,8-8-5,2-5 5,7-9-54,2-4 54,4-3-70,0-3 70,0-5-26,-3-3 26</inkml:trace>
  <inkml:trace contextRef="#ctx0" brushRef="#br0" timeOffset="82251.7046">13516 6551 152,'12'-5'0,"14"-8"4,-1 5-4,4 0 0,-4 2 0,-6 4-64,-3 2 64,-10 2-91,-9 1 91</inkml:trace>
  <inkml:trace contextRef="#ctx0" brushRef="#br0" timeOffset="82829.7374">13944 6705 110,'7'2'0,"2"6"17,7 8-17,0 3 11,6 2-11,3 0 10,1 0-10,-1-2 4,-3-4-4,-2-1-1,-5-6 1,-5-3 0,-1-2 0,-9-3-15,0 0 15,0 0-39,-6 0 39,3 0-53,0-6 53,-4 1-43,4-3 43</inkml:trace>
  <inkml:trace contextRef="#ctx0" brushRef="#br0" timeOffset="83089.7524">14166 6715 95,'0'0'0,"-6"0"23,0 5-23,-4 3 11,-2 3-11,-1 0 4,-3 4-4,-3 1 2,0 0-2,-3 0 1,3-3-1,0-2-18,-1-1 18,8 1-66,5-6 66,4 3-51,3-5 51</inkml:trace>
  <inkml:trace contextRef="#ctx0" brushRef="#br0" timeOffset="83898.7987">14525 6408 104,'0'0'0,"0"0"19,-3 6-19,0 7 10,0 13-10,0 11 13,-4 3-13,1-3 6,3 0-6,-4 3 3,1-1-3,0-2 0,2-5 0,1-8 0,0-5 0,3-4-5,0-9 5,0-6-39,0 0 39,6-6-58,4-4 58,-4-3-52,4-1 52</inkml:trace>
  <inkml:trace contextRef="#ctx0" brushRef="#br0" timeOffset="84240.8183">14735 6628 107,'-7'5'0,"1"11"13,0 5-13,3 6 9,6 2-9,9 0 4,7-5-4,10-8 2,9-9-2,3-12 12,4-11-12,6-8 8,-10-2-8,-12-3 10,-14 5-10,-15 0 14,-19 3-14,-9 3 1,-10 4-1,-7 12 0,1 4 0,-1 6-11,10 6 11,7-1-82,9-3 82,12 4-86</inkml:trace>
  <inkml:trace contextRef="#ctx0" brushRef="#br0" timeOffset="87665.0141">15189 5932 82,'0'0'0,"0"0"16,0 0-16,-3 3 8,3 7-8,-4 3 7,1 3-7,-3 3 6,-4 21-6,4-9 9,-3 4-9,-1-6 3,4 0-3,-1-5 3,7-3-3,3-5 0,4-3 0,6-5 0,2-3 0,4-5 0,4-2 0,2-1-1,-3-2 1,1-3 2,-4-3-2,-4-2 0,-2 5 0,0-5 1,-4 2-1,-2-5 12,-1 6-12,-6-4 4,0 6-4,0-18 5,0 29-5,-3 5 3,0 2-3,-4 9 2,-2 7-2,-1 9 2,4 7-2,0-5 1,2 3-1,4-6-2,0-2 2,0-6-17,4-5 17,-4-5-61,0-3 61,0 1-84,0-4 84</inkml:trace>
  <inkml:trace contextRef="#ctx0" brushRef="#br0" timeOffset="89121.0974">16056 6599 67,'0'0'0,"0"0"14,0 0-14,0 2 4,0 1-4,0-3 4,0 0-4,3 0 7,3 0-7,-3-3 10,0-2-10,4-3 2,-4-2-2,-3-4 4,-3 4-4,0-3 3,-7 5-3,1 2 2,-4 6-2,-6 6 0,3 7 0,-3 5 2,-3 3-2,6 3 1,3 3-1,4-1 1,5 3-1,8 0 0,11-7 0,5-4 0,8-10 0,4-3 1,0-7-1,9-9-1,-3-2 1,-3-3 0,-7 0 0,-5 3 0,-4-3 0,-3 3 3,-1-3-3,-5 3 5,3-1-5,-7 4 5,4-1-5,-4 3 4,0 3-4,1 2 5,-1 3-5,-3 3 1,0 5-1,-3 3-1,0 2 1,4 5 0,-4 4 0,6-1 1,0 2-1,1-1 2,-1-4-2,3-5-2,-2-5 2,2-5 0,-2 0 0,2-9 1,1-2-1,2-2-1,-2-1 1,-1-5 0,4 3 0,-3-3 0,-4 3 0,4 0 0,-4 5 0,0 0 1,1 0-1,-4 0-1,3 3 1,-6 2 0,3 0 0,-3 3 0,3 3 0,1 2 0,-4 6 0,0 0 0,3 2 0,0 0 0,0 3 0,4-3 1,-1-2-1,0-3 0,4-3 0,-1-5-1,1-3 1,3-2 0,-1-3 0,1 0-1,3-5 1,0-3 1,0 3-1,-1 2-1,-2 3 1,-3 0 0,-1 3 0,-2 5 2,-4 3-2,3 5 6,-3 2-6,0 3-2,1 3 2,2-2-1,0-1 1,4-3-36,-1-2 36,1-5-94,-1-3 94,-2-5-17</inkml:trace>
  <inkml:trace contextRef="#ctx0" brushRef="#br0" timeOffset="89485.1183">16843 6287 159,'10'2'0,"12"1"1,6 2-1,1 0 2,-4 1-2,-2-4-42,-8 1 42,-2 0-119,-13-3 119</inkml:trace>
  <inkml:trace contextRef="#ctx0" brushRef="#br0" timeOffset="90457.1739">17259 5961 36,'0'0'0,"0"0"16,-6 0-16,-1 3 19,1-3-19,0 2 12,-1 1-12,1 0 11,-1-1-11,1-2 15,3 3-15,0 0 9,3-3-9,-3 2 9,3-2-9,0 0 6,0-2-6,0 2 2,6-3-2,7 3 1,3-5-1,6-1 8,13 1-8,-4 2 2,1 3-2,-3 3 1,-7 0-1,-3 2-1,-6 6 1,-7-1 2,-6 6-2,-6 18-1,-7-2 1,-3-8 1,-3 0-1,0-6 0,-6 1 0,9-9 0,6 4 0,13-6-2,7 0 2,3-6 1,6 3-1,0 3 0,3 0 0,0 0-1,-6 6 1,-3 1 2,-7 4-2,-6-1-1,-6 4 1,-13-4 1,-4 3-1,-2-7 11,-16 4-11,6-7 1,3-1-1,7-2 1,6 0-1,3-3-64,3-2 64,0 5-96</inkml:trace>
  <inkml:trace contextRef="#ctx0" brushRef="#br0" timeOffset="95350.4537">7350 6279 46,'-3'2'0,"3"-2"9,0 0-9,0 0 7,0 3-7,0-3 4,0 0-4,0 0 3,0 0-3,0 0 0,0 0 0,0 0 7,0 0-7,-4 3 5,4-6-5,0 3 4,0 0-4,0 0 1,0 0-1,0 0 3,0 0-3,-3 3 0,3-3 0,0-3 2,0 3-2,-6 0-1,6 0 1,0 0-1,0 0 1,0 0 0,-3 5 0,3-5 0,0 0 0,-3-2 0,3 2 0,-4-6 2,4 6-2,-3-2 2,3 2-2,0 0 1,0 0-1,-3 0-1,0 2 1,3-2 1,0 0-1,0 0 0,0 0 0,0 0 0,0 0 0,0 0 0,0 0 0,0 0 0,0 0 0,3-2 0,3 2 0,1-3 2,-1 0-2,7-2 0,-4 2 0,1 1 0,2-4 0,1-2 7,3 6-7,-3-1-1,-1-2 1,4 0 3,0-1-3,-3 4 0,0-4 0,-1 4 1,-2-4-1,-4 4 0,1-4 0,-4 4 1,-3 2-1,0-5-15,0 5 15,0 0-46,0 0 46,3-3-45,-3 3 45</inkml:trace>
  <inkml:trace contextRef="#ctx0" brushRef="#br0" timeOffset="97302.5654">7308 6302 23,'4'0'0,"2"-2"8,4-4-8,2 6 8,1-5-8,6-3 7,-3 0-7,0 6 0,-4-4 0,4 1 3,-3 0-3,0 2 3,-1 0-3,-2-2-1,-1 3 1,-2-1-3,-1 3 3,-6 0 2,0 0-2,0 0 0,0 0 0,0 0 3,-3 5-3,-3-5-2,-4 5 2,-3-2 2,1 0-2,-1 2 0,0 3 0,1-3-2,-1 1 2,0-6 0,4 0 0,2 2 0,1-2 0,0 0 6,6 0-6,-4-2 3,4-1-3,0-2 0,7 2 0,2-2-1,4-3 1,3 2 1,-3 1-1,2 5-1,-2-5 1,0 0-1,-4 2 1,-2 0 0,-4 3 0,0-2 1,-3-1-1,-6 3 0,-1 3 0,-5-1 2,-1 1-2,-6 5 0,3-3 0,0 0 7,0 1-7,4-1 0,5 0 0,-2-2 1,9-3-1,0 0-1,6 0 1,0-3 0,7 1 0,3-6 0,0 0 0,0 0 0,0 5 0,0-2 0,-4-3 0,1 0 1,-4 5-1,-2 1-1,-4-1 1,-3-2 1,0 5-1,-3-3-1,-4 6 1,1-6 1,-7 6-1,4-1-1,-4 6 1,-3-2-2,4 2 2,-4-3 1,3 0-1,0 1 1,7-1-1,0-3-2,6-2 2,0 0-5,0 0 5,6-2 5,3-6-5,1 3 1,3-1-1,-1 1-1,-2 2 1,-1-2-6,-2 2 6,-7 3 1,0-2-1,0 2 1,-7-6-1,-2 4-2,-1 4 2,-2 4 0,-1 2 0,0-6 0,4 4 0,-1-6 0,4 5 0,0-5 0,6 0 0,0 0 1,0-3-1,3-5-1,0 3 1,6-3 2,1 3-2,3 0-1,-1 2 1,-2-2-1,3 2 1,-1-2 0,-5 2 0,2 0 0,-6 3 0,1-2-1,-4 2 1,0 0 3,0 2-3,0-2-3,-4 0 3,1 0 1,0 3-1,3-3-1,0 0 1,0 3-6,0-3 6,0 0-3,6 0 3,1-3-12,-1 0 12,0 3-28,1-2 28,-1 2-9</inkml:trace>
  <inkml:trace contextRef="#ctx0" brushRef="#br0" timeOffset="216563.3868">1740 9125 52,'0'0'0,"0"0"15,0 0-15,0 0 9,0 0-9,0 0 7,0 3-7,6 0 8,0 5-8,7 0 14,-4 2-14,7-2 5,3 5-5,4 1 4,5-4-4,7 1 1,3-1-1,7 1 2,-4 0-2,7-4 2,2-1-2,7 2 1,26 0-1,-4-3 1,-2-2-1,-1 2 0,-6-2 0,0 4 0,-4 1 0,-5 0-1,2 3 1,-6 2 2,0 0-2,4-2-1,5 2 1,-2 0 0,2-2 0,4 0 0,-3-3 0,19-1 1,-1-4-1,-2 2-1,0-2 1,-4 2 0,-3-5 0,4 0 0,-11 3 0,8-3 2,2 0-2,3 3-2,-2-3 2,-1 0 2,1 0-2,21 0-2,-6 0 2,-2 2 1,-8 1-1,-5-3-1,-4 3 1,0-1 0,-12 1 0,2 0 1,4-3-1,3 2 0,-3-2 0,-3-2-1,2-1 1,8 3 0,18-3 0,-3-5 1,0 6-1,0-1 0,-9 3 0,2-3 1,-2 3-1,-7 0-1,7-2 1,2 2 0,1-3 0,0 0 1,-4 3-1,20-2-1,-4-1 1,-2 3 0,-7 0 0,0 3 0,-4-3 0,-5 0 0,-4 2 0,6 1 0,1-6 0,-1 3-1,1 3 1,0-3 0,15 0 0,-6 0 0,0 0 0,-3 3 1,-10-3-1,1 2-1,-7-2 1,-3-2 1,-13 2-1,-3 0-1,-7 2 1,-8 1-42,-11 2 42,-9 1-78</inkml:trace>
  <inkml:trace contextRef="#ctx0" brushRef="#br0" timeOffset="218681.5079">1797 13528 52,'3'0'0,"3"0"16,7 0-16,6 3 7,0-3-7,10 2 9,-1 1-9,7 0 5,0-1-5,3 1 1,0 0-1,10-3 2,-1 0-2,11-3 3,24 3-3,-2-3 2,-4-2-2,0 2 0,0 1 0,-6-1 0,0 1 0,-4-1 2,-5 0-2,2 1-3,1-1 3,2 0 2,-2 3-2,-4 0-2,4 0 2,2 0 0,14 3 0,-1-3 0,1 3 0,-7-1 0,0 1 0,0 0 1,-3-1-1,-1 3 0,-5-2 0,6 2 1,3 1-1,3 2 0,3-6 0,1 4-1,2-6 1,20 2-1,-1-4 1,-2 4 1,-4-4-1,0 2-1,-3-3 1,-6 0 2,6 1-2,0 2-1,0-3 1,-3 3 1,3-3-1,16 3-2,0 0 2,-6 0 1,-1 3-1,-2-3 1,-4 3-1,-3-3-2,3 2 2,4 1 1,-7 0-1,-3-3-1,0 2 1,16 1 1,-7-3-1,-3 2 1,-6 1-1,-3 0 0,0-1 0,-7 1-2,-3-3 2,4 3 0,2-1 0,1 1 2,-4-3-2,4 3-1,12-3 1,-3 2 0,-3-2 0,-7-2 0,-2 2 0,-10 0-1,-1-3 1,-8 3 1,-4 0-1,-9 3-1,-7-1 1,-3 1 1,-6 0-1,-1-1-1,-8 1 1,-4 0 0,-7-1 0,-5-2 1,-1 3-1,-6-3-7,0 2 7,-6 4-47,3-4 47,-1 1-42,4-3 42</inkml:trace>
  <inkml:trace contextRef="#ctx0" brushRef="#br0" timeOffset="220149.5919">584 8927 57,'0'0'0,"0"3"12,-3 5-12,6 2 11,-3 1-11,0 10 8,-3 5-8,-1 6 7,1 5-7,0 6 8,0-4-8,3 4 1,-3-6-1,3 0 2,3-8-2,0-3 0,3-7 0,7-6 0,0-5 0,6-3 0,3-5 0,7 0 2,6-8-2,0 0 1,-4-2-1,1 2-3,-10 3 3,-3-1 1,-3 4-1,-3 2-24,-4 2 24,1 1-37,-1-3 37,-2 0-45,-1 0 45</inkml:trace>
  <inkml:trace contextRef="#ctx0" brushRef="#br0" timeOffset="220454.6093">549 9247 84,'0'-5'0,"9"-3"10,7 0-10,3 0 4,0-2-4,7-1 0,-1 0 0,4 1 1,-4 2-1,-3 3-7,-6-1 7,-6 1-35,-1 2 35,-6 1-34,-3-1 34,0 3-22,-6-3 22</inkml:trace>
  <inkml:trace contextRef="#ctx0" brushRef="#br0" timeOffset="220745.626">492 8993 85,'6'-2'0,"7"-4"13,9 1-13,7-3 11,-1 3-11,4-6 2,3 3-2,0 0-2,-3 3 2,-4 0-25,-6 2 25,-3 0-40,-6 3 40,-7 6-43,1 2 43</inkml:trace>
  <inkml:trace contextRef="#ctx0" brushRef="#br0" timeOffset="221202.6521">1066 9250 56,'0'0'0,"0"0"13,0 0-13,0 0 10,0 0-10,0 0 7,0 0-7,0 0 6,0 0-6,-6 0 2,0 2-2,-1 6 9,-5 3-9,2 5 7,-3 5-7,-2 6 5,2-1-5,3 3 5,1-2-5,9-4 2,16 22-3,6-16 2,3-7-1,4-14 0,-7-24 0,4 5 0,-7-2 0,0 2-8,16 1 8,-10 2-44,-9 2 44,-32 4-49,6 2 49,-2 0-20</inkml:trace>
  <inkml:trace contextRef="#ctx0" brushRef="#br0" timeOffset="222552.7293">565 13340 62,'0'0'0,"0"3"13,-3 0-13,-1 5 9,1 5-9,0 5 8,0 9-8,0 2 4,0 5-4,-4-2 10,4-6-10,0 6 1,0 0-1,-1 2 2,8-2-2,-1-3 0,3 0 0,7-8 0,0-2 0,9-6 1,-6-7-1,6-6 1,6-6-1,1-2-2,0 0 2,-4 0 3,0 3-3,-2 2-2,-4 1 2,-3 2-12,-7 2 12,1 1-24,-1 0 24,-2-1-37,-4 1 37,0-6-36,0 1 36</inkml:trace>
  <inkml:trace contextRef="#ctx0" brushRef="#br0" timeOffset="222839.7457">530 13679 72,'0'0'0,"6"-3"10,10-2-10,3-3 5,0-2-5,3 2 1,1-3-1,5 0 0,-2 3 0,-1 3-1,-3-3 1,-6 6-32,0-4 32,-7 4-35,-5-4 35,-1 4-19,-6-4 19</inkml:trace>
  <inkml:trace contextRef="#ctx0" brushRef="#br0" timeOffset="223109.7612">492 13467 80,'9'-2'0,"7"-4"14,6 1-14,7 2 4,-4 1-4,7-4 8,-3 4-8,2-1 0,-2 1 0,-4 2-19,-2 0 19,-4 0-44,-7-3 44,-5 8-42,-4 0 42</inkml:trace>
  <inkml:trace contextRef="#ctx0" brushRef="#br0" timeOffset="223634.7912">889 13769 80,'0'0'0,"3"3"9,0 7-9,6 3 7,-2 6-7,6 5 9,-4 0-9,1 2 4,-1 0-4,1 1 2,-1-3-2,4 0-1,-4-9 1,-2-1-1,2-4 1,-2-4 1,-4-1-1,3-3-1,-3-4 1,4-9 4,2-5-4,4-2 6,-4-9-6,7-2 6,-3 0-6,3 0 7,-3 3-7,-1 2 3,-2 5-3,-4 6-2,0 2 2,-2 6 0,-1 3 0,-3 2-47,0 0 47,0 0-85</inkml:trace>
  <inkml:trace contextRef="#ctx0" brushRef="#br0" timeOffset="225364.8902">470 11515 60,'3'-3'0,"3"3"12,4-3-12,-1 3 5,1 0-5,2-2 0,1-1 0,0 0 0,-4 3 0,1 0-18,-1 0 18,1 0-39,-1-2 39,1 2-19,-1-3 19</inkml:trace>
  <inkml:trace contextRef="#ctx0" brushRef="#br0" timeOffset="225694.909">1016 11491 79,'6'0'0,"7"0"1,3 0-1,3-3 0,3 3 0,0-2 0,26-1 0,-10 3-4,-3-3 4,-10 3-43,-3 0 43,-6 3-32,0-6 32</inkml:trace>
  <inkml:trace contextRef="#ctx0" brushRef="#br0" timeOffset="226100.9323">1733 11509 88,'7'-2'0,"5"2"3,1 0-3,3-3-5,3 3 5,0-3-66,-3 1 66,-4-3-19</inkml:trace>
  <inkml:trace contextRef="#ctx0" brushRef="#br0" timeOffset="226820.9735">2317 11486 46,'26'0'0,"-7"-3"11,-3 3-11,-4-3 12,1 3-12,0 0 5,3 3-5,0 0 0,-1-3 0,4 0 0,4 0 0,-1 2-28,3-2 28,-6 0-45,4 3 45</inkml:trace>
  <inkml:trace contextRef="#ctx0" brushRef="#br0" timeOffset="227179.994">3194 11520 67,'6'-3'0,"4"1"2,2-1-2,4 0-10,0 1 10,-3 2-39,-1 0 39,-2 0-19,-1 2 19</inkml:trace>
  <inkml:trace contextRef="#ctx0" brushRef="#br0" timeOffset="227527.0138">3797 11517 55,'3'0'0,"3"0"14,7-2-14,6-1 8,0-2-8,7-1 2,2 1-2,-2 0-1,2-3 1,-2 5 1,-1 1-1,-6-1-29,-3 6 29,-3-3-49,-4 5 49</inkml:trace>
  <inkml:trace contextRef="#ctx0" brushRef="#br0" timeOffset="227843.0319">4584 11536 70,'7'0'0,"5"0"6,26-3-6,-3 1 0,0 2 0,-3-3-2,-3 3 2,-1 0-12,-2 0 12,-1 3-29,-3 2 29,0 0-32,1 0 32</inkml:trace>
  <inkml:trace contextRef="#ctx0" brushRef="#br0" timeOffset="228143.0491">5372 11568 57,'6'0'0,"4"0"15,5 0-15,1-3 0,7 0 0,-1 1 0,-3-4 1,0 6-1,0-2-31,0 2 31,0 0-41,-6 2 41</inkml:trace>
  <inkml:trace contextRef="#ctx0" brushRef="#br0" timeOffset="228425.0652">6197 11576 62,'7'-3'0,"5"-2"0,4-1 0,3-2 4,0 3-4,-3-3-6,0 3 6,-3 5-26,-1 0 26,-5 2-33,-1 1 33</inkml:trace>
  <inkml:trace contextRef="#ctx0" brushRef="#br0" timeOffset="228743.0833">6680 11568 72,'3'-3'0,"3"6"7,1-1-7,2-4 1,4 2-1,-4 2 0,4-2 0,0 0-8,0 3 8,2 0-26,1 2 26,0 0-28,0 3 28,0-3-17,-3 3 17</inkml:trace>
  <inkml:trace contextRef="#ctx0" brushRef="#br0" timeOffset="229014.0989">7235 11650 60,'4'0'0,"5"-3"7,4 0-7,0-2 0,6 0 0,0 2 2,3 0-2,3-2-11,-3 3 11,1-4-28,-1 4 28,-3-1-29,3 0 29</inkml:trace>
  <inkml:trace contextRef="#ctx0" brushRef="#br0" timeOffset="229302.1154">7677 11613 52,'6'-3'0,"4"3"10,6-5-10,-1-1 6,8 4-6,-1-1 0,0-2 0,0-1 1,1 1-1,-1 0-16,-6 2 16,-1-2-39,-5 8 39,0-3-13,-1 0 13</inkml:trace>
  <inkml:trace contextRef="#ctx0" brushRef="#br0" timeOffset="229591.1319">8172 11589 66,'10'-6'0,"5"4"2,11-3-2,-1-3 0,4 2 0,-1 1-1,-2 0 1,-4-1-34,0 1 34,-6 5-32,0 3 32</inkml:trace>
  <inkml:trace contextRef="#ctx0" brushRef="#br0" timeOffset="229629.1341">8617 11578 55,'9'-2'0,"7"-1"0,0-2 0,3-3-2,3 2 2,0-2-14,4 3 14,-7 0-38,0 0 38</inkml:trace>
  <inkml:trace contextRef="#ctx0" brushRef="#br0" timeOffset="229941.1519">9020 11581 83,'6'-3'0,"7"1"0,6-4 0,0 1-11,0-3 11,3 3-21,-6 2 21,3 0-14,-3 3 14,0-2-36,0 2 36</inkml:trace>
  <inkml:trace contextRef="#ctx0" brushRef="#br0" timeOffset="229979.1541">9467 11578 57,'0'0'0,"-6"-5"-56,3-6 56</inkml:trace>
  <inkml:trace contextRef="#ctx0" brushRef="#br0" timeOffset="231873.2624">9810 11176 59,'0'0'0,"0"0"20,0 0-20,0 0 8,0 3-8,0 7 5,-3 9-5,3 2 5,-3 0-5,0 6 8,-4 7-8,4 3 5,3 3-5,-3-6 1,3 0-1,0-2 2,6-3-2,1-5 1,2-3-1,1 0 4,-1-7-4,4-1 2,3-2-2,6-6 1,0-3-1,7 1 1,0-6-1,-1-2 0,-2 0 0,-4 0 0,-3-1 0,-3 6-2,-4-2 2,-5-1-34,-1 3 34,0-5-47,-2-1 47,-1 1-38,-3-3 38</inkml:trace>
  <inkml:trace contextRef="#ctx0" brushRef="#br0" timeOffset="232390.292">9836 11449 87,'6'-3'0,"10"-2"7,6-1-7,7 1 4,6-8-4,-4 5 0,-2-3 0,-7 3-1,-3 3 1,-3 0-17,-6 2 17,-4 0-32,-6 3 32,0 0-33,-6-2 33,-1-1-14,1-2 14</inkml:trace>
  <inkml:trace contextRef="#ctx0" brushRef="#br0" timeOffset="232692.3093">9810 11269 99,'7'0'0,"2"-3"14,13 3-14,7-8 6,9 3-6,-3 2 3,0-2-3,-6 0-1,-4 2 1,-9 3-54,0-3 54,-7 3-66,-2 0 66</inkml:trace>
  <inkml:trace contextRef="#ctx0" brushRef="#br0" timeOffset="233322.3453">10325 11594 88,'0'0'0,"0"5"6,0 6-6,0 2 10,-3 8-10,-1 3 7,-2 3-7,0 2 7,-4-5-7,4-1 2,3-4-2,3 10 1,3-8-1,3-8-1,4-5 1,2-16-33,1 0 33,3-2-62,-3-3 62,18-1-24,-5 1 24</inkml:trace>
  <inkml:trace contextRef="#ctx0" brushRef="#br0" timeOffset="233682.3659">10385 11438 85,'0'0'0,"3"3"0,-3-3 0,19 5 1,-6-2-1,0-3 1,-7 0-1,-6 0 1,0 0-1,-16 0-41,0 0 41,0 0-46,4 0 46</inkml:trace>
  <inkml:trace contextRef="#ctx0" brushRef="#br0" timeOffset="238256.6275">5169 9604 35,'0'0'0,"0"0"4,0 0-4,0 0 11,0 0-11,0 0 7,0 0-7,0 0 5,0 0-5,-4 3 8,1 8-8,3 2 2,-3 5-2,3 6 2,0 5-2,0 0 4,-3 6-4,3 2 2,-3 0-2,3 8 3,-4 2-3,4 1 3,0-3-3,0-8-1,0 8 1,0 8 3,4 3-3,-1-1-1,-3 6 1,-3 0 1,3 0-1,0 0 1,0 7-1,3-2 2,-3 1-2,0-7-2,3 4 2,-3 2 3,-3-2-3,0 2 1,3-5-1,-4-1 2,4-15-2,0-13 1,0-5-1,4-4-1,-4 1 1,0-3-1,0-2 1,0 2 1,0 0-1,0 3 1,0 0-1,0-6-1,0-2 1,0-2-1,0-6 1,0-3 0,0 0 0,0-5 0,0 0 0,0 0-5,0 0 5,0 0-8,0 0 8,0-3-15,0-2 15,0 0-18,0-3 18,-4 0-8,4-3 8,-3 1-2,-3-1 2,0-2-2,-1 2 2,1-2-1,-4 0 1,1-3 0,-4 0 0,4 0 4,-1 3-4,1 0 9,-1 5-9,4 3 9,3 2-9,3 3 14,0 0-14,0 5 1,0 6-1,6 2 2,-3 0-2,3 3 4,4 0-4,-4 0 3,4-3-3,-4 0 2,0-2-2,1 0 2,-1-3-2,1-3 0,-4-3 0,0-2 1,3 0-1,1-2 4,-1-1-4,0 1 4,1-4-4,-4 1 1,3 0-1,1-6 2,2 0-2,1-2 1,-1-3-1,1 1-2,-1 1 2,1 1 0,-1 2 0,-2 4 3,-1 1-3,-3 1-11,0 2 11,0-2-46,-3 0 46,0 2-41,0 3 41</inkml:trace>
  <inkml:trace contextRef="#ctx0" brushRef="#br0" timeOffset="239308.6877">5178 9628 41,'0'0'0,"0"-5"6,0 5-6,0 0 9,-6 5-9,3 3 3,-4 8-3,-2-3 8,-4 8-8,0 1 2,1-4-2,-1 3 2,0 0-2,-3 3 1,7-5-1,-4-3 1,7-3-1,-4-3-1,4 4 1,-1-6 0,4-3 0,-3 0 0,6-5 0,0 0 0,3-2 0,3-6 0,1-3 0,6-5 0,-4-2 0,4-4 0,-1 1 0,-2 0 1,-1 0-1,1 0-1,-4 2 1,4 1 5,-4 2-5,-3 3 3,1 5-3,-1 2 2,0 1-2,-3-3 1,0 8-1,0 0 2,6 3-2,-3-1 1,1 4-1,-1 7 6,3 6-6,-3 2 2,4 3-2,-1-1 1,0 4-1,1-1 0,-1 1 0,-3-3 1,4-6-1,-1-2 0,-3-3 0,0-5 0,0-5 0,1 2-14,-1-2 14,-3-3-44,0 5 44,3 0-37,-3 8 37</inkml:trace>
  <inkml:trace contextRef="#ctx0" brushRef="#br0" timeOffset="249429.2666">6235 10499 42,'0'0'4,"0"0"2,0 0-6,0 0 8,0 0-8,-22-3 10,0 6-10,3 2 1,0 3-1,3-3 1,-3 3-1,3 3 1,3-1-1,-3 4 3,7-1-3,-1 0 1,4 0-1,0 0 2,6-2-2,0 2 0,3 22 0,3-9 1,4-5-1,-1-5 1,4 0-1,0-8 0,-1 0 0,1-5 2,0 2-2,-4-8-1,1 3 1,-1-2-1,-2 4 1,-4-4-7,-3 2 7,0 0-26,0 0 26,3-3-32,0-2 32,-3 2-15,3-2 15</inkml:trace>
  <inkml:trace contextRef="#ctx0" brushRef="#br0" timeOffset="249788.2871">6105 10636 46,'0'0'0,"6"0"9,4-2-9,3-1 5,-1 0-5,1 3 8,3 0-8,-3 0 0,-1 3 0,-2 0 5,-1-3-5,-2 5 3,-1 0-3,-3 0 2,0 25-2,-3-7 2,0 1-2,-3 0 0,-3 2 0,3-4 3,3-1-3,0-8 0,0 6 0,0-6-23,3-5 23,0-6-51,3-2 51,4 0-8</inkml:trace>
  <inkml:trace contextRef="#ctx0" brushRef="#br0" timeOffset="251094.3618">6578 10194 50,'0'0'0,"0"0"10,0 0-10,0 3 7,-3 5-7,-3 8 6,-4 8-6,-3 5 7,-18 42-4,-1-7 2,7-11-5,6-6 2,-1-10-2,11-5 1,-1-11-1,7-5-3,0-5 3,0-6-46,3-5 46,3-5-41,3-6 41</inkml:trace>
  <inkml:trace contextRef="#ctx0" brushRef="#br0" timeOffset="252025.4151">6651 10478 56,'57'-6'31,"-22"4"-31,-12 10 0,-11 2 0,-5 6 1,-7-3-1,-7 11 1,1-8-1,-7 10 0,0-7 0,-2-1-2,2-4 2,0 20 0,4-10 0,6-8 0,-1-3 0,8-8 0,2-2 0,7-3 2,2-27-2,8 12-2,-1-1 2,0 5 2,0 6-2,1 2-2,-4 3 2,-4 3-1,1-1 1,-6 22 2,-1-5-2,-2-9 0,-4 1 0,3-3 0,-6 0 0,0-3 2,-3 0-2,3-2-34,-3 2 34,0-2-55,-4 0 55</inkml:trace>
  <inkml:trace contextRef="#ctx0" brushRef="#br0" timeOffset="271589.5341">5899 10226 45,'0'0'0,"0"0"7,0 3-7,0-3 10,0 0-10,0 0 18,0 0-18,0 0 9,-7-3-9,1 3 3,-3 0-3,-1 0 5,-19 0-5,4 0 1,0 0-1,2 3 8,1-3-8,0 0 3,0 0-3,0-3 3,-1 1-3,1 2 4,3 2-4,3 1 2,-3-1-2,6 4-1,4-1 1,-1-2 2,7-1-2,-3-2-2,6 0 2,0 6 1,0-1-1,0 3-1,0 2 1,0 1 1,6 63-1,-3-16 0,-3-7 0,4-14 0,-1-6 0,0-7 0,0-5 0,-3-6 0,6-2 0,-2-4 0,2-4 0,0-6 0,7 3 0,-4-5 0,1 5 1,3-2-1,-4 2 0,1-3 0,-1 3 1,-2-3-1,-1 9-2,4-9 2,-4 3-1,0-3 1,4 3-3,-1-2 3,1-1-25,-1 0 25,4 3-43,-7 0 43,4-5-45,-7-6 45</inkml:trace>
  <inkml:trace contextRef="#ctx0" brushRef="#br0" timeOffset="273713.6556">5486 10470 80</inkml:trace>
  <inkml:trace contextRef="#ctx0" brushRef="#br0" timeOffset="274974.7277">5765 10472 80</inkml:trace>
  <inkml:trace contextRef="#ctx0" brushRef="#br0" timeOffset="277979.8996">5784 10639 46,'0'0'0,"0"-5"2,23 2-2,-11 3 3,-2 0-3,-4 3 4,1-3-4,-1-3 0,0 3 0,-6 0 0,7-3 0,-4 3 2,0-2-2,-3 2 5,3-3-5,-3 3 7,3-3-7,1 1-1,-1-1 1,0 0 0,3 1 0,-6 2 1,0 0-1,0 0 0,0 0 0,0 0-1,0 0 1,0 0 2,0 0-2,0 0 0,0 0 0,0 0-1,0 0 1,0 0 1,0 0-1,3 0 0,1 0 0,-4 5 0,0-5 0,0 0 7,0 0-7,0 0 7,0 0-7,-4-3 3,1 3-3,0 0 2,-3-2-2,-1 4 6,-2 1-6,-17-3 2,4 3-2,3-1 9,0-2-9,0-2 4,3 2-4,0 0 2,-3 0-2,3 0 0,4 2 0,-1-2-1,3 0 1,4 3-18,0-3 18,6 0-58,0 0 58,3-3-34</inkml:trace>
  <inkml:trace contextRef="#ctx0" brushRef="#br0" timeOffset="281528.1025">5638 10478 83,'-6'0'0,"82"-3"-6,-25 3 8,-133 3-7,24-3 5,27 5-26</inkml:trace>
  <inkml:trace contextRef="#ctx1" brushRef="#br0">12065 19047,'0'0,"0"0,0 0,0 0,0 0,0 0,0 0,0 0,0 0,0 0,0 0,0 0,0 0,0 0,0 0,0 0,0 0,0 0,0 0,0 0,0 0,0 0,0 0,0 0,0 0,0 0,0 0,0 0</inkml:trace>
  <inkml:trace contextRef="#ctx0" brushRef="#br0" timeOffset="298358.0651">939 12708 47,'0'0'0,"0"0"14,0 0-14,0 0 12,4 3-12,5-3 5,-3 0-5,4-3 1,3 0-1,3-2 1,-1 2-1,1 3-2,3-2 2,-3 2-39,0 0 39,3 2-38</inkml:trace>
  <inkml:trace contextRef="#ctx0" brushRef="#br0" timeOffset="299259.1166">1359 12758 47,'0'0'0,"0"0"15,0 0-15,0 0 12,0 0-12,0 0 5,0 0-5,0 0 1,0 0-1,0 0 0,0 0 0,0 0 0,3 0 0,-3 0-39,6 0 39,0 3-40,7-3 40</inkml:trace>
  <inkml:trace contextRef="#ctx0" brushRef="#br0" timeOffset="300099.1646">1600 12771 46,'0'0'0,"3"0"11,3-2-11,4 4 9,6-4-9,-4 2 2,7-3-2,-3-2 2,0 2-2,0 1-1,0-1 1,-3 0-10,-1 3 10,-5 0-26,-1 3 26,0-3-32,-6 0 32</inkml:trace>
  <inkml:trace contextRef="#ctx0" brushRef="#br0" timeOffset="300455.1851">2028 12795 53,'4'0'0,"2"-2"3,7-1-3,-1 0 1,1 1-1,3-1-1,0 3 1,0-3-8,0 3 8,-4 0-39,-2 0 39,-4 0-8,0 0 8</inkml:trace>
  <inkml:trace contextRef="#ctx0" brushRef="#br0" timeOffset="300879.2093">2648 12766 72,'9'-2'0,"10"-1"0,3 0 0,1 1 0,2-1 0,4 0-30,-7 1 30,-3-1-41</inkml:trace>
  <inkml:trace contextRef="#ctx0" brushRef="#br0" timeOffset="301735.2583">3111 12774 53,'3'-3'0,"4"1"5,2-1-5,4 3 4,0-2-4,-1-1 0,4 3 0,-3 3-1,-4-1 1,4 1-15,0 5-21,-4-3 36,1-2-9,-4 2 9</inkml:trace>
  <inkml:trace contextRef="#ctx0" brushRef="#br0" timeOffset="302172.2833">3698 12753 68,'7'-3'0,"-1"3"4,7-2-4,3 2 1,0-3-1,0 0-1,-1 1 1,-2-1-18,0 3 18,-7 0-40,0 0 27,1 0 13</inkml:trace>
  <inkml:trace contextRef="#ctx0" brushRef="#br0" timeOffset="302577.3065">4146 12795 46,'7'-2'0,"8"-1"7,4-2-7,0 2 0,4 0 0,2 1 0,-6-1 0,0 3-22,-3 0 22,-6 5-30,-4-2 30</inkml:trace>
  <inkml:trace contextRef="#ctx0" brushRef="#br0" timeOffset="302982.3296">4816 12798 60,'3'-3'0,"4"1"2,2 2-2,7 0 5,0-3-5,0 3 1,3 0-1,-3 0-17,3 0 17,-3 0-46,-4 0 46,1 3-4,0-1 4</inkml:trace>
  <inkml:trace contextRef="#ctx0" brushRef="#br0" timeOffset="303477.3577">5419 12803 44,'0'0'0,"0"0"3,4 0-3,2 3 0,0-3 0,-3 2 1,4-2-1,-4 3-4,3 0 4,1-3-18,-4 2 18,0 1-25,3 0 25</inkml:trace>
  <inkml:trace contextRef="#ctx0" brushRef="#br0" timeOffset="303944.3847">5959 12838 53,'6'-3'0,"4"3"9,9-3-9,3 1 7,0-4-7,4-2 3,-1 3-3,1 0 0,-1 2 0,-6-2-14,0 2 14,-6 1-24,-4 2 24,-2 0-33,-4 0 33</inkml:trace>
  <inkml:trace contextRef="#ctx0" brushRef="#br0" timeOffset="304347.4077">6521 12822 57,'10'-3'0,"5"-2"5,11 5-5,2-3 4,4 0-4,3-2 0,0 3 0,0-4-5,-3 4 5,-4-1-22,1 3 22,-10 0-38,0 3 38</inkml:trace>
  <inkml:trace contextRef="#ctx0" brushRef="#br0" timeOffset="304813.4344">7562 12766 49,'4'-5'0,"-1"5"2,6-5-2,1-1-1,6 4 1,0-1 1,-1 0-1,1-2-1,0 5 1,-3 0-11,0 3 11,3 2-25,-10-2 25,7 5-13,-7-3 13</inkml:trace>
  <inkml:trace contextRef="#ctx0" brushRef="#br0" timeOffset="305519.4748">7248 12819 46,'0'0'0,"0"0"5,0 0-5,0 0 2,0 0-2,0 0 7,6 3-7,1-1 9,2 1-9,1 0 1,3-1-1,-4 1 2,1 0-2,-1-3-17,1 0 17,-4 0-39,0 2 39,1-2-15,-4 0 15</inkml:trace>
  <inkml:trace contextRef="#ctx0" brushRef="#br0" timeOffset="306089.5074">7934 12838 45,'0'0'0,"6"-3"12,4 0-12,-1 3 4,4-2-4,0-1 5,-1 0-5,1 1 1,0-1-1,-4 3 1,-2 0-1,-4 0-20,0-3 20,3 6-25,-6-3 25,0 3-22,0-1 22</inkml:trace>
  <inkml:trace contextRef="#ctx0" brushRef="#br0" timeOffset="306539.5331">8369 12904 57,'3'-3'0,"7"0"11,2-2-11,4 3 2,-3 2-2,3-3 0,-4 0 0,-2 3 0,-4-2 0,1 4-21,-1-2 21,-3 0-32,-3 0 32,3 0-16,-3 0 16</inkml:trace>
  <inkml:trace contextRef="#ctx0" brushRef="#br0" timeOffset="306975.5578">8813 12877 59,'4'-2'0,"5"-1"10,7 0-10,3 1 3,3-1-3,0-2-1,4-1 1,-1 4-10,-6-1 10,0 3-36,-6 0 36,-3 3-24,-7-1 24</inkml:trace>
  <inkml:trace contextRef="#ctx0" brushRef="#br0" timeOffset="308697.6565">9563 12703 68,'0'0'0,"0"0"8,0 0-8,3 5 4,-3 6-4,0 10 8,3 0-8,-3 5 4,0 6-4,-6 2 2,6-2-2,-3 16 4,-1-6-4,1-7 6,3-6-6,0-3 2,3-5-2,4-2 0,2-6 0,7-5 2,3-3-2,3-5 5,7-5-5,-4 2-2,4-7 2,-4 4 0,-2 1 0,-1-3-1,-3 3 1,-6 0-4,-4 2 4,1 3-34,-7-3 34,3 1-38,-3-1 38,-3 3-33,7 0 33</inkml:trace>
  <inkml:trace contextRef="#ctx0" brushRef="#br0" timeOffset="309347.6937">9544 12912 68,'0'0'0,"0"0"12,0-6-12,6 6 10,0-5-10,10 2 16,3-2-16,4 0 9,8 0-9,-5-3 4,5 2-4,-5 1 0,-4 0 0,-3 2 3,-6 0-3,-4 3-4,1 0 4,-10 0-24,0 0 24,0 0-47,-3 3 47,-1 0-46,1-3 46</inkml:trace>
  <inkml:trace contextRef="#ctx0" brushRef="#br0" timeOffset="310109.7373">9547 12756 46,'-3'-6'0,"-1"4"15,8-4-15,-1 4 11,0-4-11,7 1 11,2 2-11,7-4 11,4-1-11,5 0 10,1 0-10,2 5 5,-2-2-5,-4 5 2,1-3-2,-7 3 2,-6 0-2,-1 0 1,-2 0-1,-4 0-1,0-3 1,-2 3-2,-4 0 2,0 0-24,0 0 24,0 0-44,0 0 44,0 0-42,0 0 42</inkml:trace>
  <inkml:trace contextRef="#ctx0" brushRef="#br0" timeOffset="311131.7958">9953 13179 53,'0'0'0,"0"0"7,-3 3-7,3 4 7,0 1-7,0 8 5,0-2-5,0 1 2,0 4-2,-3-3 3,3 0-3,0-3 1,0 0-1,0-2 1,0-3-1,-3-3-1,3-5 1,0 0 1,0 0-1,3-5 0,-3-1 0,3-2 0,0 3 0,4-5 0,-1-4 0,-3-2-1,3-2 1,-2-6 5,-4-2-5,0 2 6,0-8-6,0 0 4,-4 3-4,4 3 6,0-6-6,0 8 7,-3 6-7,3 7 3,0 3-3,0 3 1,3 0-1,-3 5 0,7-3 0,6 3 1,-1-3-1,4 1 0,3-4 0,-3 4 0,3-4 0,-3 1 1,0 2-1,0-2-2,-7 3 2,4-1 1,-7 0-1,-3 1 0,-3 2 0,4 2-16,-4 1 16,0 2-27,0-2 27,-4 2-35,1 0 35,0 1-32,0-1 32</inkml:trace>
  <inkml:trace contextRef="#ctx0" brushRef="#br0" timeOffset="311659.826">9944 13195 71,'0'0'0,"6"-6"9,7 4-9,6-3 9,0 2-9,3 3 10,0 0-10,-3-3 7,4 1-7,-4 2 0,-3 0 0,-1 0 0,-2-3 0,-3 0 1,-4 3-1,-3 0 1,3 0-1,-6 6-3,0-6 3,0 0-22,0 0 22,0 2-41,-3 4 41,0-6-41,0 0 41</inkml:trace>
  <inkml:trace contextRef="#ctx0" brushRef="#br0" timeOffset="316520.104">7391 11790 23,'0'0'0,"0"-5"3,0 2-3,0 0 5,0-2-5,0 5 6,3-3-6,-3 3 9,0-2-9,0-1 6,0 3-6,0 0 4,0 0-4,0-3 5,0 3-5,0-2 5,0 2-5,0 0 2,0 0-2,0 0 6,0 0-6,0 0 4,0 0-4,0 0 2,0 0-2,0 0 0,0 2 0,0 4 1,-3-1-1,6 0 1,-6 6-1,0-1 5,3 22-5,0-5 1,0 4-1,0 4 1,3-1-1,0 3 0,-3 3 0,3 2-1,1-2 1,-4 2 0,3 1 0,0-4 1,-3-2-1,0 0 0,0 0 0,0-7 0,0 1 0,-3 6 0,0-2 0,3 2 1,-4-6-1,4-1 1,0-4-1,0-2 0,0-3 0,0-2-2,0-4 2,0-4 0,0-3 0,0-3 1,0-5-1,0 0 0,0-2 0,0-6-1,4 0 1,-1-6-13,0 1 13,0-5-35,0 5 35,0-3-40,1 2 40</inkml:trace>
  <inkml:trace contextRef="#ctx0" brushRef="#br0" timeOffset="317541.1622">7267 12652 39,'0'0'0,"0"0"5,0 0-5,0 0 9,-3-5-9,3 5 2,0 0-2,0 0 2,0 0-2,0 0 3,0 0-3,0 0 7,0 0-7,3 3 5,0 2-5,1 3 2,2-3-2,-3 6 1,3-1-1,1 4 3,-1-4-3,4 3 0,-1 1 0,1-1 0,-1-2 0,1-4 0,2 4 0,-2-3 1,-4-3-1,1 1-1,-4-4 1,0 1 0,0-1 0,0-2 1,-3 0-1,4 3 2,-1 0-2,-3-3-1,0 0 1,3 2 1,0-4-1,3-4 2,1-4-2,-1-3-2,4-1 2,2 1 0,-2-5 0,3-3-1,-1 2 1,4 0 1,-6 1-1,2 2 2,-2 3-2,-4 2-2,1 3 2,-7 3-1,0 5 1,0 0-27,0 0 27,0 3-52,0-3 52</inkml:trace>
  <inkml:trace contextRef="#ctx0" brushRef="#br0" timeOffset="318936.2419">7385 11668 42,'0'0'0,"0"0"5,-4 3-5,1 2 1,-3 6-1,0 2 4,-1 0-4,-2 6 1,-1-3-1,1 2 0,-1 1 0,1-4 0,-1 17 0,-3-5 1,7-1-1,0-5-1,-1-2 1,1-6 0,3 0 0,0-7 0,3 1 0,0-7 0,0 3 0,3-6 0,3-2 0,1-5 0,2-6 0,4-19 0,-1 6 0,-2 3 2,3 5-2,-7-1 1,0 4-1,1 2 6,-4 0-6,0 3 6,-3 5-6,3 3 4,-3 5-4,0-6 0,3 4 0,-3 2 0,0 0 0,0 0 2,0 0-2,0 0 3,0 0-3,4 0 1,-1 2-1,0 1 2,-3 2-2,3 3 1,0-5-1,0 2 4,4 3-4,-1 0 0,1 0 0,-1 5 2,3-2-2,1 2 1,6 16-1,-3-5 1,2-3-1,1-2 2,0-3-2,0-1 2,-3-1-2,-1-4 1,1-2-1,-3-3 2,-4 1-2,-3-4 0,0-2 0,1 3 0,-4-3 0,0 0-1,0 0 1,0 0-35,0 5 35,0-2-59,0 0 59</inkml:trace>
  <inkml:trace contextRef="#ctx0" brushRef="#br0" timeOffset="325107.5951">12239 9067 57,'0'6'0,"0"12"14,0 9-14,3 2 8,1 8-8,-4 5 8,0-2-8,0 5 7,0 0-7,0-3 2,-4 11-2,4-8 7,0-5-7,4-9 2,2-2-2,3-5 1,11-5-1,5-6 3,3-8-3,7-5 4,0 0-4,3-5 1,-6-3-1,-3 0 1,-1 5-1,-2-4 1,-4 4-1,-6 0-10,-3 1 10,-7-1-39,-6 3 39,0 0-66,-6 3 66</inkml:trace>
  <inkml:trace contextRef="#ctx0" brushRef="#br0" timeOffset="325475.6162">12268 9337 81,'9'-10'0,"10"4"11,7-2-11,6 3 14,-4-3-14,4 0 1,-7 3-1,-3 2-1,-2 3 1,-5-2-14,-5 4 14,-1-2-35,-2 0 35,-7 0-30,0-5 30,0 5-26,-7 3 26</inkml:trace>
  <inkml:trace contextRef="#ctx0" brushRef="#br0" timeOffset="325847.6375">12166 9107 88,'3'-5'0,"10"-3"20,9 2-20,10 6 10,3-5-10,6 0 5,-3 2-5,0 3 0,-6-2 0,0-4-7,-10 4 7,0-1-49,-6 0 49,-3 6-66,-7-3 66</inkml:trace>
  <inkml:trace contextRef="#ctx0" brushRef="#br0" timeOffset="327258.7182">12842 9623 51,'0'0'0,"0"0"7,0 0-7,0 0 14,4 8-14,-4 2 11,-4 9-11,1 5 9,-3 2-9,0 3 5,-4 6-5,4-9 7,-1 3-7,7-5-6,0-3 6,7-8 7,2-5-7,1-2-19,2-4 19,1-2-47,-3-2 47,-1-1-38,1-2 38</inkml:trace>
  <inkml:trace contextRef="#ctx0" brushRef="#br0" timeOffset="327826.7506">12865 9427 82,'0'0'0,"0"0"5,3-5-5,6 2 2,-2 3-2,2 0 0,-2 0 0,-1 0 0,-3-2 0,-3-1-10,0 3 10,-3 3-54,-3-1 54,2 1-24</inkml:trace>
  <inkml:trace contextRef="#ctx0" brushRef="#br0" timeOffset="329070.8216">13192 9345 44,'-3'-5'0,"3"5"13,0 0-13,0 0 11,3-3-11,-3 3 8,6-2-8,4 4 9,2-7-9,4 8 7,0-6-7,6 0 12,7-5-12,3 6 7,3-4-7,-1 4 4,-2-6-4,-3 8 0,-7-6 0,-6 4 2,-7 2-2,1-3 2,-7 3-2,-3 0-4,0 0 4,0 0-30,0 5 30,0-2-47,0-3 47,3 3-37,-3-3 37</inkml:trace>
  <inkml:trace contextRef="#ctx0" brushRef="#br0" timeOffset="330242.8887">13900 9025 38,'0'0'0,"0"0"9,0 0-9,0 0 8,0 0-8,3 5 7,0 6-7,0 5 10,-3 2-10,0 1 4,3 7-4,-3 3 3,4-2-3,-8 5 3,4-1-3,0 1 2,0 0-2,4 0 2,-4-1-2,3-4 1,0-1-1,-3 1 1,3 10-1,-3-11 4,0-2-4,3-6 1,4-4-1,-4-6 1,3 0-1,7-6 1,6-4-1,0-4 3,6-2-3,4-15 5,0 4-5,-1 6 0,1 2 0,-7-2 2,0 5-2,-6 5-1,0 1 1,-3-1 0,-4 6 0,-3-3-6,1 0 6,-4 0-24,-3 0 24,0 0-47,0-6 47,0 4-26</inkml:trace>
  <inkml:trace contextRef="#ctx0" brushRef="#br0" timeOffset="331111.9386">13928 9274 43,'0'0'0,"-3"2"8,3-2-8,0 0 8,0 0-8,-3 3 8,3-3-8,0 0 0,3 0 0,4 3 10,2-9-10,4 4 7,-1-4-7,7 1 6,4 0-6,-1-3 7,3 5-7,-2-2 6,-4 0-6,0-3 1,-3 5-1,-4-2-1,1 2 1,-7 6 0,1-3 0,-4 0-19,-3 0 19,0 0-40,0 0 40,-3 5-43,3-5 43</inkml:trace>
  <inkml:trace contextRef="#ctx0" brushRef="#br0" timeOffset="331895.9834">13912 9043 48,'0'0'0,"7"0"11,-1-2-11,7-3 15,3 2-15,3 0 11,3-2-11,3 2 7,1-2-7,-1 0 6,1 2-6,-4-2 7,-3 5-7,0-3 1,0 0-1,-3 3 2,0-2-2,-4-1 0,-2 3 0,-1 0 1,-2 0-1,-4 3-1,0-3 1,0 2 0,-3-2 0,0 0-14,0 0 14,-3 3-43,-3 2 43,-1-5-50,4 3 50</inkml:trace>
  <inkml:trace contextRef="#ctx0" brushRef="#br0" timeOffset="333334.0657">14427 9843 42,'0'0'0,"0"0"4,0 0-4,0-6 8,-3 1-8,3-3 5,3 3-5,-3-3 9,3-3-9,-3-2 5,0 0-5,0-3 8,0-3-8,0-2 6,0-3-6,0 1 7,-3 1-7,0-4 2,-1 5-2,1 0 7,0-11-7,0 11 1,0-1-1,3 7 2,-3 1-2,-1 6 3,1 1-3,3 7 0,-3-3 0,3 3 0,0-3 0,0 3 1,0 0-1,0 0 0,0 0 0,0 0-1,0 0 1,3 6-1,0-9 1,4 3 2,-4-3-2,3 3-1,4 0 1,-4 0 1,4-5-1,2 5-1,4-5 1,0 2 0,3-2 0,0 2 0,0 0 0,0 1 2,-6-1-2,-3 3-1,-4-3 1,-3 3 0,0 3 0,-3-3-1,0 0 1,0 0-21,-3 5 21,0-2-45,0 2 45,0-2-42,-1 0 42</inkml:trace>
  <inkml:trace contextRef="#ctx0" brushRef="#br0" timeOffset="333969.1018">14433 9663 40,'0'0'0,"0"0"6,0 0-6,0 0 5,0 0-5,0 0 5,3-3-5,1 3 5,5-3-5,1 1 12,-1-1-12,7-2 5,0 2-5,0-2 4,3 2-4,-3 0 7,-4 1-7,-2 2 4,-1 0-4,-2-3-1,-4 3 1,0 0 2,-3 0-2,0 0 0,0 5 0,0-5-4,0 0 4,0 0-36,0 3 36,-6 0-53,3-3 53</inkml:trace>
  <inkml:trace contextRef="#ctx0" brushRef="#br0" timeOffset="335347.1806">14817 9300 50,'0'0'0,"0"0"7,0 0-7,7 3 15,-1-3-15,4-3 12,2 0-12,7 1 10,0 2-10,4-3 11,-1 1-11,13 2 4,-4-3-4,-5 3 3,-1 0-3,-6-3-2,0 3 2,-6 0 0,0 0 0,-7 3-1,0-6 1,-2 3-29,-4 0 29,0 0-36,0 0 36,0 0-43,0 0 43</inkml:trace>
  <inkml:trace contextRef="#ctx0" brushRef="#br0" timeOffset="335829.2084">14874 9446 46,'0'0'0,"7"-3"14,6 3-14,-1-5 15,7 5-15,7 0 11,9 0-11,0 2 8,3-4-8,-3 4 4,-1-2-4,-2-2 0,-10-1 0,-2 6 0,-5-1 0,-5-2-2,-7 3 2,-3 2-35,0-5 35,0 0-48,0 0 48,-3 0-12</inkml:trace>
  <inkml:trace contextRef="#ctx0" brushRef="#br0" timeOffset="339204.4014">15757 9422 48,'0'0'0,"0"0"7,3 0-7,4-3 17,9-5-17,6-8 8,3-5-8,4-8 3,2-5-3,-2 2 5,0-8-5,-4-2 4,-6-6-4,-3 1 5,-7 4-5,-2 6 7,-7 3-7,0 5 1,-7 2-1,4 6-1,-3 8 1,0 5 2,-1 3-2,1 5 1,0 10-1,-1 4-1,1 1 1,3 7-1,0 7 1,-1 8 1,4 2-1,0 4-1,4-1 1,-4 3 1,3-8-1,0 3-1,0-6 1,0-2 0,-3 0 0,0-6 2,0-5-2,0 0-2,0-5 2,0-5-2,0-3 2,0 0-4,0-6 4,0 1-1,0-3 1,0 0-1,3-3 1,1-2-1,-4 0 1,3 0-1,-3 2 1,0-2 2,3-1-2,-3-2-3,3 6 3,-3 2-3,0 0 3,0-3-2,0 3 2,0 0 1,-6 5-1,-1 1 0,1 4 0,3-2-1,0 0 1,3-3 1,0 3-1,0-2 1,0 17-1,3-1-2,0-4 2,-3-5 0,3-2 0,-3-3 0,3 0 0,-3-5 0,0 2 0,0-5 2,0 0-2,0-5-2,0-1 2,0 1 0,0-3 0,4-21 1,-1 2-1,-3 4-1,3-4 1,3 3 0,1-2 0,2-1 0,1 1 0,6 2 0,3 3 0,0 5 0,3 0 0,10 3 0,-1 0 0,-8 5-2,-1 3 2,-6 2 2,-7 3-2,-2 3 0,-4-1 0,-3 3 0,-3 1 0,-1 2-4,-5 0 4,-4 0-6,-15 2 6,5 3 0,1 3 0,3 3 0,0-3 0,6 5 1,4-11-1,6 6 0,3-5 0,9-3 0,7 0 0,16-6 2,6 1-2,0 0-1,-3-1 1,-7 1 1,-2 0-1,-7-1-1,-3 1 1,-10 5-31,1-3 31,-1 0-49</inkml:trace>
  <inkml:trace contextRef="#ctx0" brushRef="#br0" timeOffset="339901.4413">16592 9004 75,'0'0'0,"3"5"14,1 6-14,2 5 14,3 7-14,-2 9 9,2 2-9,-2 4 4,-4 1-4,0-2 2,0 3-2,0-6 2,0 1-2,4-4 1,-4-4-1,0-9-3,0-2 3,1-8-3,-4 0 3,3-2-35,-3-6 35,0 0-42,3-8 42,-3-3-37,3-2 37</inkml:trace>
  <inkml:trace contextRef="#ctx0" brushRef="#br0" timeOffset="340380.4686">16325 9001 76,'13'0'0,"13"0"16,8-3-16,11 1 16,6-3-16,3-1 13,3 1-13,-6 2 9,-4-2-9,1 0 3,-10 2-3,-6 0 2,-10 1-2,-6 2-2,-3-3 2,-10 3-3,-3 0 3,-7 0-25,1 5 25,0 1-54,-4-1 54,4 3-50,-1-3 50</inkml:trace>
  <inkml:trace contextRef="#ctx0" brushRef="#br0" timeOffset="342222.574">16951 9446 47,'6'-3'0,"4"-5"12,6-5-12,3-3 13,3-3-13,0-4 9,7-4-9,-1 3 6,4-7-6,-3-1 4,-4-3-4,0 1 5,-2-3-5,-4 3 7,-7-3-7,-2 5 3,-4 3-3,-6 5 0,0 3 0,-3 5-1,-3 0 1,-1 5-1,-2 3 1,3 8 2,-7 3-2,-3 5 1,3 3-1,-3 5 0,4 7 0,-1 6 0,0 8 0,4 6-2,-1 2 2,7 0 1,0-3-1,9 3 0,4-8 0,2 0-1,4-8 1,7-2 1,-1-6-1,-3-11 1,13-2-1,-1-5-2,-2-11 2,-4 0 1,-2-8-1,-4-2 1,-4-1-1,-5-2-1,0 0 1,-7 0 0,0 2 0,0 1 0,0 4 0,-3 4 1,3-1-1,1 6-1,-4 2 1,-4-2 0,4 5 0,0 0 0,0 0 0,0 8-1,0 0 1,0 3 0,-3-1 0,3 3 0,0 6 0,0 2 1,0 0-1,0-2 0,0 2 0,3 0-1,1-5 1,2 0 1,0-6-1,1 1 1,-1-11-1,0 5-3,1-7 3,-1-1 1,0-5-1,1 0 1,2-5-1,-2 2 0,5-5 0,-5-5 0,5 0 0,4 0 0,0 0 0,3 2 0,-3 3 0,0 3 3,0 3-3,-4 7-4,1 8 4,-6 6 9,2 7-9,-3 6 9,-2-3-9,2 3 3,0 0-3,4-3-2,3-8 2,-1-2-8,4-8 8,0-6-61,-3-2 61,-1-1-54,1-4 54</inkml:trace>
  <inkml:trace contextRef="#ctx0" brushRef="#br0" timeOffset="346200.8016">18424 8631 58,'0'0'0,"0"0"13,0 2-13,3 9 16,0 7-16,1 9 10,-1 10-10,3 13 7,-6 3-7,3 3 6,-6 10-6,0 11 1,-3-1-1,-1-2 2,1 0-2,0-7 1,2-9-1,-2 5-1,6-12 1,0-20 1,0-7-1,0-8 0,3-8 0,0-13-1,1-22 1,-4 1 0,3-6 0,0-10 0,-3-1 0,0-7 1,0-3-1,0-5-1,0-13 1,0 4 0,3 4 0,3 2 0,1-2 0,12-4 1,0 9-1,0 8 0,3 2 0,4 9-1,2 7 1,1 5 0,3 14 0,2 13 2,-5 13-2,-4 11-1,-9 11 1,-6 2 1,-10 2-1,-16 4 9,-6-1-9,-7-8 5,-9-5-5,-3-5-1,3-8 1,-7-3-1,13-2 1,7-8-25,12 2 25,7-2-56,6-3 56,16 2-45</inkml:trace>
  <inkml:trace contextRef="#ctx0" brushRef="#br0" timeOffset="346742.8326">18802 9062 62,'-3'11'0,"0"4"9,3 7-9,0 1 4,3-4-4,6-3-1,7-6 1,0-7 3,3-8-3,3-3 12,-3-5-12,-3-6 15,-6-5-15,-4 6 19,-9-6-19,-3 8 4,-4 5-4,-6 6 0,-6 5 0,-3 8-5,2 11 5,4-3-71,3 5 71,10-5-50,6-3 50</inkml:trace>
  <inkml:trace contextRef="#ctx0" brushRef="#br0" timeOffset="347792.8926">18072 9372 53,'0'0'0,"0"0"17,-3-6-17,-1 4 17,4 2-17,-3-6 17,6 9-17,10-6 10,9-5-10,13 6 11,13-6-11,12 5 10,20-2-10,5 0 14,7 5-14,0 0 8,0 0-8,-6 2 5,-6-2-5,-17 3 3,-15-6-3,-10 6-3,-13-3 3,-6-3-15,-9 1 15,-10 2-44,0 0 44,-7 5-67,1 0 67,-3 6-35,-4-3 35</inkml:trace>
  <inkml:trace contextRef="#ctx0" brushRef="#br0" timeOffset="348678.9433">18430 9845 48,'0'-5'0,"0"0"21,0 2-21,-3 0 13,3 3-13,3 6 3,-3 4-3,0 9 5,-3 4-5,0 7 6,0 4-6,-3-2 9,2-1-9,1-4 2,0-6-2,3-2 2,0-6-2,0-3 1,0-4-1,3-1-2,-3-2 2,0-3 1,0 0-1,7-3 2,-4-2-2,0-3-2,3-3 2,-3-7 2,1-3-2,12-6 1,-1-7-1,1-1-1,3 6 1,0 0 1,4 5-1,-1 3 2,-6 8-2,0 5 2,-1 8-2,-2 8 6,-3 10-6,-7 6 5,0 3-5,-3 4 4,0 4-4,-3-6 4,3-3-4,0 1 0,0-6 0,0-5-1,3-3 1,0-2-12,0-1 12,1-4-45,2-4 45,0 1-56,4-3 56,-1-3-20</inkml:trace>
  <inkml:trace contextRef="#ctx0" brushRef="#br0" timeOffset="349191.9727">18894 10083 72,'0'0'0,"-3"3"14,-3 5-14,-1 5 19,1 3-19,-1 5 8,1 3-8,0 0 4,3 2-4,-4-7-1,7-1 1,0-2 0,3-5 0,1-3-29,2-3 29,0-2-54,4-6 54,-1-2-32,1-9 32</inkml:trace>
  <inkml:trace contextRef="#ctx0" brushRef="#br0" timeOffset="349585.9952">18948 9972 91,'0'0'0,"3"3"4,0-1-4,4 1 8,-4 0-8,-3-3 1,0 0-1,3-6-7,-3-1 7,-3-1-62,0 2 62,0 4-34,3-4 34</inkml:trace>
  <inkml:trace contextRef="#ctx0" brushRef="#br0" timeOffset="351275.0918">18269 8281 41,'0'0'0,"0"0"7,3-2-7,0 4 10,3-2-10,-3 0 11,1 0-11,-1 6 5,-3-4-5,-3 6 9,-4 0-9,4 3 4,-3-3-4,-1 18 5,-2 1-5,-1-3 3,-2 5-3,-1 0 8,-3 8-8,0 8 6,-3 8-6,3 10 6,-6 9-6,3 2 3,-3 10-3,3 12 3,3 9-3,3 7 4,4 9-4,5-4-1,4-4 1,4-9 0,8-14 0,4-14-1,0-15 1,0-11 0,-3-12 0,-7-12 2,0-10-2,-6-3-15,0-8 15,0-5-66,0 0 66,-6-8-43,3 3 43</inkml:trace>
  <inkml:trace contextRef="#ctx0" brushRef="#br0" timeOffset="352162.1424">19104 8406 51,'0'0'0,"0"8"20,3 5-20,3 6 14,4 7-14,2 8 18,4 9-18,0 12 9,3 3-9,0 11 7,3 0-7,1-3 5,-1 8-5,3 3 6,-3 8-6,-2 2 0,-5-5 0,-8 16 2,-7-5-2,-10-4 3,-6 1-3,-3-10 3,-3-9-3,3-5 6,0-13-6,3-10 1,7-14-1,2-5-10,1-11 10,6-11-52,0-2 52,0-5-82,3-11 82</inkml:trace>
  <inkml:trace contextRef="#ctx0" brushRef="#br0" timeOffset="353168.2001">19402 8316 53,'0'0'0,"0"0"14,0 0-14,0 0 12,0 0-12,0 0 9,6-5-9,1 2 8,5-2-8,4 2 8,0-2-8,6-1 5,4 4-5,-4-4 4,0 6-4,13 6 2,-9-4-2,-4 6-2,-6-2 2,-10 2 0,-3 5 0,-6 19 3,-16-6-3,0 0-1,-3 1 1,3-3-1,3 2 1,0-5 1,10-2-1,2-9 0,4 4 0,7-4 1,12-7-1,16-3-1,3-3 1,3-5 1,-3 6-1,-6-1-1,-3 3 1,-7 3 2,-10 2-2,-5 0-2,-4 1 2,-3 2-36,-6-1 36,-4 1-78,1 0 78,-1 0 0,4 3 0</inkml:trace>
  <inkml:trace contextRef="#ctx0" brushRef="#br0" timeOffset="359037.5358">20104 9110 37,'0'0'0,"0"0"9,0 0-9,0 0 13,0 0-13,0 0 12,0 0-12,-3 2 5,3-2-5,0 3 4,0-3-4,0 0 3,0 0-3,0-5 2,0 5-2,3-8 2,-3 2-2,3-2 4,3 1-4,4-7 4,-1 1-4,1 0 0,3 0 0,-4-1 2,4 6-2,-1 0 8,-2 8-8,3 6 6,-1-1-6,7 6 3,0-3-3,7 0 3,-4-3-3,3 0 4,-5-5-4,-1 3-1,-4-6 1,-2 0-2,0-4 2,3-4-33,-4 0 33,1 1-44,0-3 44,0-1-40</inkml:trace>
  <inkml:trace contextRef="#ctx0" brushRef="#br0" timeOffset="359997.5907">20139 9369 46,'0'0'0,"0"0"8,0 0-8,0-5 8,3-1-8,3 1 11,1-3-11,5-5 5,1 5-5,-4-3 3,7 3-3,0 0 11,6 6-11,1 2 6,5 2-6,4 1 11,0 2-11,-4 1 2,-2-4-2,-4 4 1,-6-6-1,0 2-1,-4-7 1,-2 0-33,3-9 33,-1-1-45,-2-1 45,-1-5-32,-5-1 32</inkml:trace>
  <inkml:trace contextRef="#ctx0" brushRef="#br0" timeOffset="374655.4291">7213 10554 75,'0'0'0,"3"0"19,10 3-19,0 0 24,12-3-24,7 2 16,6-2-16,3 0 14,1 3-14,-1 2 8,-6-5-8,-3 3 4,-1-3-4,-5 2 0,-4-2 0,-9 0 2,-1 3-2,-5-3-33,-4-3 33,-3 1-78,0-4 78,-3 4-50</inkml:trace>
  <inkml:trace contextRef="#ctx0" brushRef="#br0" timeOffset="394468.5623">7156 10427 27,'-3'-5'0,"3"5"12,0 0-12,0 0 7,0 0-7,0 0 2,0 0-2,0-5 0,0 5 0,0 0 2,0 0-2,0 0 0,0-3 0,0 3 3,0 0-3,0 0 2,3 0-2,-3 0 2,0 0-2,3-3 3,4 3-3,-7 0 0,6 3 0,-3-3 0,3 0 0,-2 0 2,2 0-2,0 0 4,-2-3-4,2 3 2,3 0-2,-2 0 0,2 0 0,1 0 0,-1 0 0,4-2 2,0 2-2,-1-3 0,1 0 0,0 3 0,0 0 0,-1 0 1,1 3-1,0 0 0,-4-6 0,1 3-2,-1 5 2,4-2 0,-4 0 0,1-1 0,3-2 0,-4-2 2,1 4-2,-1 1-2,-2-3 2,-1 0 1,-3-3-1,7 9 1,-4-9-1,3 3 1,-2 0-1,-1-3-2,1-2 2,-1 5 1,0-5-1,4 5 0,-4-6 0,-3 6 1,4 0-1,-7 0-2,0 0 2,0 0 2,0 0-2,-4 0-6,1 3 6,0 5-16,0-5 16,0-1-3,0 4 3,3-1 0,-4-2 0,4-3 0,0 0 0,0 0 1,0 0-1,4 5-1,-4-8 1,0-2 1,3 2-1,0 1 9,0-1-9,0-2 5,4 5-5,-1 0-2,0-3 2,-2 3-7,2 0 7,-6 0-43,0 0 43,-3 3-9,3-3 9</inkml:trace>
  <inkml:trace contextRef="#ctx0" brushRef="#br0" timeOffset="397066.711">8016 10276 27,'0'0'0,"0"0"11,-6 0-11,3 0 3,0 6-3,-4-1 3,-2 3-3,-1-3 3,4 3-3,0 3 6,-4-3-6,4 5 4,-1-2-4,-2-1 4,-1 3-4,7 1 6,-3-4-6,3 3 3,0-2-3,3 2 0,0 0 0,3 1 4,0-4-4,0 3 1,3 1-1,1-6 1,2 2-1,1 1 3,-1-3-3,1-6 0,-1 6 0,4 0 3,-3-5-3,2-3 1,1 0-1,0 3-1,-4-3 1,4 0 1,-4-6-1,17 1 1,-4-3-1,-9 5-1,-1-5 1,1 3 1,0-3-1,-7 3 1,4-6-1,-1 3-1,-2-5 1,-4 5 3,3-5-3,-6 2 2,0 1-2,-3-3 1,3-1-1,-6 4 0,2-3 0,1-1 1,-6 6-1,2 0 0,-2-2 0,-1 2 1,-15-3-1,6 9 1,3-4-1,-3 6 1,0 3-1,0 8-1,-3-3 1,3 2 0,-4-5 0,8 6-16,-5 0 16,5 4-38,2-1 38,3-1-38,1 3 38</inkml:trace>
  <inkml:trace contextRef="#ctx0" brushRef="#br0" timeOffset="397624.7427">8340 10554 42,'0'0'0,"0"-5"6,0 5-6,0 0 6,0 0-6,0 0 6,0 0-6,0 0 8,0 0-8,0 0 0,0 0 0,0 0-1,0 0 1,0 3 1,4 2-1,-4-5-25,3 3 25,-3-3-42,3-3 42</inkml:trace>
  <inkml:trace contextRef="#ctx0" brushRef="#br0" timeOffset="398763.8078">8556 10253 38,'0'-6'0,"-3"9"8,3-3-8,-3 5 3,-3 1-3,-4-1 3,0 11-3,1-3 4,-1-2-4,4 2 1,3-3-1,0-2 3,3 3-3,3-3 0,0-3 0,7 0 0,2-5 0,1 3 0,3 2 0,3-5 2,3 0-2,0 6 0,1-1 0,-8 0 6,-2 0-6,-3 6 2,-1 0-2,-2 2 2,-4 0-2,0-2 0,-3 2 0,-3 3 6,0-3-6,-1 3 2,1-6-2,-3 6 0,3-5 0,-4 2 2,1-2-2,0-6 1,2 0-1,-2 1 6,-3-4-6,-1 1 4,1-6-4,-7 3-1,3-5 1,-3 5 0,3-3 0,1 1-3,2-1 3,7-2-19,3 5 19,0-6-33,6 1 33,1 0-36,2-3 36</inkml:trace>
  <inkml:trace contextRef="#ctx0" brushRef="#br0" timeOffset="399407.8447">8521 10261 27,'0'0'0,"-3"-6"15,3 6-15,0 0 9,0 0-9,3-2 11,0-4-11,4 1 8,-1 0-8,7 5 3,0-6-3,6 4 5,0-3-5,0-1 6,0 1-6,-3 0 3,0-1-3,-4 6 4,1 0-4,0-2-2,-4 2 2,1 0 0,-4 0 0,0 0 2,-6 0-2,0 0-1,0 0 1,0 0 0,4-3 0,-4 3-3,0 0 3,0 0-15,0 3 15,0 2-32,0 0 32,0-5-39,0 0 39</inkml:trace>
  <inkml:trace contextRef="#ctx0" brushRef="#br0" timeOffset="400774.9231">8848 10250 41,'0'0'0,"0"0"1,0 0-1,-3 3 7,3-3-7,0 0 2,0 0-2,0 0 4,0 8-4,-3-1 6,-3 4-6,2 0 8,-2-3-8,3 2 3,0 1-3,-4-3-1,7 2 1,-3-2 1,3 0-1,0 0 0,0-3 0,0 3 0,0-2 0,3-4 1,-3-2-1,7 6-1,-4-4 1,3-2 0,1 5 0,2 1 0,-2-4 0,2 1 1,1 0-1,-1-1-1,1 4 1,2-4 0,-2-2 0,-1 6 1,4-1-1,-3 0 1,-1 0-1,1 1-1,2-4 1,-2 4 0,-1-1 0,-2 3 2,-1-3-2,-3 3-1,-3-3 1,3 3 0,-3-2 0,-3 4 0,0-2 0,0 0 0,0 3 0,0-1 2,-1-2-2,-2 5 0,0-5 0,-1-2 1,1-1-1,0 0 0,-4-2 0,4 0 3,-4-3-3,1 2 2,2-2-2,1 6 0,0-6 0,-1-3-1,4 0 1,0 6 1,0-6-1,3 3-2,-3 0 2,-1 0-19,1-5 19,0 0-26,3 5 26,-3-3-34,0 0 34</inkml:trace>
  <inkml:trace contextRef="#ctx0" brushRef="#br0" timeOffset="401569.9685">8829 10324 26,'0'0'0,"0"-5"10,0 5-10,7-6 11,-4 1-11,0 0 6,3 2-6,-2 1 3,2-6-3,0 5 1,1 0-1,2-2 3,-6 2-3,4 1 9,-1-1-9,-3 0 0,0 1 0,0-1 2,4 1-2,-4 2 1,7-3-1,-4 0 0,3 3 0,1-5 0,-4 0 0,4 2 5,-1 0-5,4-2 2,0 2-2,-1 3 0,1-2 0,0 2 3,0 0-3,-4-3 5,1 1-5,-1 4 5,1-4-5,-4 2-1,-3 0 1,4 0 0,-4 0 0,3-3 1,-6 3-1,6 0 0,-6 0 0,4 0 0,-4 0 0,0 0-3,0 0 3,0 0-20,0 0 20,-4 3-51,-2-3 51,-3-3-17,-1 0 17</inkml:trace>
  <inkml:trace contextRef="#ctx0" brushRef="#br0" timeOffset="403028.0517">9226 10552 27,'0'0'0,"3"0"10,20 0-10,-8-3 7,4 3-7,1-5 5,-1 5-5,0-3 4,0-5-4,0 8 2,0-8-2,0 5 2,-6-2-2,2 3 1,-2-4-1,0 6-1,-4-2 1,-2 2 0,-1-3 0,0 0 0,-2-5 0,-4 0 3,3 3-3,-6-5-2,6 4 2,-6 1 0,-1 2 0,1-2 2,-3 0-2,0 2-2,-1-2 2,1 2 0,-7 3 0,4 3 0,-7-3 0,3 0 1,-3 2-1,3 4-2,4-1 2,-4 0 2,4-2-2,2 8 0,1-3 0,0 2 2,-1-5-2,4 3 1,0 0-1,-3 0-1,9 0 1,-6 0 9,6 0-9,-3 3 3,3-6-3,0 5 1,7 1-1,-4-6 1,0 3-1,4 3 2,3-3-2,-7-3 2,3 0-2,4 3 0,0-5 0,3 2 0,0-5 0,3 3 1,0-6-1,-3 6 0,-1-8 0,4 5 0,-6-3 0,-3 3 0,-4 0 0,0 0-8,-6 0 8,7-3-19,-7 3 19,0 0-32,0 0 32,0 0-20,0-2 20</inkml:trace>
  <inkml:trace contextRef="#ctx0" brushRef="#br0" timeOffset="404227.1205">9579 10239 37,'0'0'0,"3"0"10,0 0-10,3 0 10,1 3-10,-4 0 13,3 5-13,1-3 7,-1 8-7,0 0 0,1 1 0,2 4 2,1-2-2,-4 3 6,0 2-6,1 0 2,-1-5-2,4 2 0,-4-2 0,3 0 0,1-3 0,-4-2 1,-3-1-1,4 4 1,-4-4-1,0-2 1,0 0-1,4 0 0,-7-5 0,6 2 0,-6-5 0,3 5 1,-3-5-1,0 0 1,0-5-1,0 2 0,3 1 0,1-1 0,-4-2 0,0 5-2,0-3 2,0 3 1,0 0-1,3-3-1,-3 3 1,0 0 1,3-2-1,-3 2 0,0 0 0,0 0 0,3 5 0,-3-5-2,3 5 2,0-2 2,1 2-2,-4 1-1,0-6 1,0 0 1,0 0-1,0 0-1,0 0 1,3 0 1,-3 0-1,0 0-1,3 2 1,-3-2 0,3-5 0,-3 5 2,6-8-2,1-3-1,-1-2 1,1-3-1,2 0 1,-3-5 0,1 0 0,-1-5 0,0 2 0,4 0 2,-4 0-2,1 3-2,-1 3 2,0-4-1,-2 6 1,2 1 2,0 1-2,-3 4 1,1 5-1,-4 5-2,0-3 2,0 3-1,0 0 1,-4 5 2,1 0-2,0 6-11,0-6 11,-3 3-37,2 0 37,4-3-42,-6-2 42</inkml:trace>
  <inkml:trace contextRef="#ctx0" brushRef="#br0" timeOffset="420096.0282">21104 8946 34,'0'0'0,"0"0"15,0 0-15,0 0 12,0 0-12,0 0 11,0-6-11,0 6 8,-7 0-8,1 0 5,-3 6-5,-1 2 4,-3 2-4,1 11 7,-1 0-7,3 6 9,1 5-9,-1-3 1,4 2-1,3 1 1,3 0-1,3-3 4,7 0-4,-1-2 0,4-4 0,6-1 3,-3-9-3,3-8 2,3-2-2,0-8 1,0-9-1,4-4 2,-1-1-2,1-7 3,-4-3-3,-6-6 2,-4-2-2,-2-2 6,-7-1-6,-6 5 4,-7 6-4,1 6 3,-7 4-3,-3 6 6,-3 5-6,0 8 1,-1 3-1,4-1-1,3 3 1,7-2-19,3 5 19,6 3-68,3-1 68,3 3-55,4 3 55</inkml:trace>
  <inkml:trace contextRef="#ctx0" brushRef="#br0" timeOffset="420550.0541">21494 9316 75,'0'0'0,"0"0"12,0 5-12,0 3 7,4-2-7,-1 1 9,0-4-9,-3 5 1,0-8-1,3 3 1,-3-3-1,0 0-1,0 0 1,0-3-51,0-2 51,-3-1-52</inkml:trace>
  <inkml:trace contextRef="#ctx0" brushRef="#br0" timeOffset="421761.1234">21732 8959 41,'0'0'0,"0"0"10,0 0-10,0 0 17,0 0-17,0 0 8,0 0-8,0 0 6,0 0-6,0 0 8,0 0-8,4-5 8,-1 2-8,3 0 9,4-2-9,-1 2 3,1 1-3,2-1 2,1-2-2,3 2 3,3 3-3,0 0 0,10 0 0,-1 0 0,-2 0 0,-1 0 1,-3 3-1,-6-1 0,-3 1 0,-4 5 0,-9 0 0,-6 5-1,-7 0 1,-3 8 1,-3-2-1,-12 0-1,8-1 1,8-2 1,-1 0-1,6 0 0,7-11 0,0 0 1,9 1-1,4-9-1,15 3 1,1-3 1,5-2-1,1 8-1,0-3 1,-7 8 0,-3-1 0,-6 1 2,-3 6-2,-10 4-1,-3 1 1,-9 7 1,-4-2-1,-3 2 0,-6-4 0,-4-4 5,1 1-5,-7-1 6,1-5-6,5-5 1,4 0-1,6-2 0,0-9 0,7 3-6,-1-5 6,7-3-57,3-3 57,3-2-66,-3-3 66</inkml:trace>
  <inkml:trace contextRef="#ctx0" brushRef="#br0" timeOffset="422633.1733">22507 8927 53,'0'0'0,"0"0"13,0 0-13,0 0 11,3-5-11,1 2 8,-4 3-8,3-5 5,-6 0-5,3 2 5,-7 3-5,4 0 2,-3 0-2,-1 5 10,-2-2-10,-1 5-2,-6 0 2,1 2 4,-1 4-4,-3 4 2,0 8-2,-1 6-1,5 0 1,2 2 1,0 1-1,7 2 1,6-8-1,6 0 0,4-5 0,9-3 3,3-2-3,7-4-2,-4-7 2,4-8 0,-4-8 0,0-2 0,-2-3 0,-4-9 2,-7 1-2,-5 3 7,-4-6-7,-6 3 8,-10 5-8,-3 3 3,-3 2-3,0 11 2,-10 11-2,-2 7-1,-4 1 1,6 5-6,7-1 6,9-4-71,4-3 71,12 0-56,0-6 56</inkml:trace>
  <inkml:trace contextRef="#ctx0" brushRef="#br0" timeOffset="423430.2189">23015 9210 79,'7'-5'0,"24"2"8,4-2-8,0-3 11,3 0-11,-6-5 12,0 0-12,-4 2 2,-2 0-2,-4-2 3,-9-3-3,-4 3-1,-6 3 1,-3-4 1,-6 6-1,-7 0 0,1 6 0,-7 2 1,-1 0-1,1 5-1,-3 6 1,0 2-1,0 5 1,3 1 2,9 10-2,1-3 3,9-2-3,3-5 1,10-1-1,2 1 0,8-6 0,2-2 2,7-3-2,0-6 1,-4-2-1,1-5-1,-7 2 1,-3 3-29,-3-2 29,-3-4-45,-1 4 45,1 2-36,-4-8 36,1 2-11,3-1 11</inkml:trace>
  <inkml:trace contextRef="#ctx0" brushRef="#br0" timeOffset="423924.2471">23460 8916 78,'0'0'0,"0"3"18,6 5-18,-3 3 15,7 5-15,-1 10 9,4 0-9,0 6 10,-1 3-10,1 4 7,0-2-7,-1 0 7,4-2-7,-3-1 0,0-5 0,-1-2 1,-5-3-1,-1-11 2,0-3-2,1-7 2,-1-3-2,1 0 4,2-13-4,-3-3 2,1-11-2,-1-2 4,4-5-4,-1-6 4,4-7-4,3-4 0,3 6 0,3 11 2,-3 5-2,0 2 1,0 6-1,-3 0 0,-3 8 0,-1 0 0,-5 5 0,2 2 0,-6 1 0,-3 5-13,0 0 13,-3 3-57,-3 2 57,-4 3-86,1 3 86,-4-1-9</inkml:trace>
  <inkml:trace contextRef="#ctx0" brushRef="#br0" timeOffset="439356.1298">21574 9999 50,'0'0'0,"-3"-6"19,3 6-19,0 3 10,-4 15-10,-2 9 13,-3 10-13,-7 21 13,-3 19-13,-7 10 10,-2 8-10,-1 14 7,4-6-7,2-2 5,8-11-5,2-8 0,3-11 0,4-13 0,3-13 0,0-13-2,3-8 2,0-11-40,0-13 40,6-13-50,0-11 50,1-8-34,-1-7 34</inkml:trace>
  <inkml:trace contextRef="#ctx0" brushRef="#br0" timeOffset="440183.1771">21625 10001 44,'0'0'0,"0"0"11,0 0-11,0 0 6,-4 3-6,-2 5 9,-4 0-9,-2 5 4,-4 0-4,-3 0 3,0 3-3,-7 0 1,1 0-1,3 0 1,0 2-1,3-2 2,-1 0-2,8 0 2,5-8-2,1-5 0,6-3 0,3-6 0,7-2 0,6-5 0,3 0 0,3-3 2,0 0-2,4 0-2,-1-5 2,0-3 0,-2-5 0,-1-2 4,-6-1-4,0 3 6,-4 5-6,-2 5 12,-4 6-12,-3 3 5,0 4-5,1 12 4,-4 12-4,0 9 4,0 7-4,0 3 2,6-3-2,0-7 5,4-1-5,3 1 2,-1-6-2,1-3-1,-4-2 1,-2-5-2,-1-3 2,1-8-41,-7-3 41,0-2-62,-4 2 62,-8 1-20</inkml:trace>
  <inkml:trace contextRef="#ctx0" brushRef="#br0" timeOffset="442509.3101">17888 11901 32,'0'5'0,"0"3"11,0 8-11,0 3 9,0 4-9,0 9 15,0 5-15,3 3 7,0 2-7,0 3 5,0-5-5,0-3 3,4-8-3,-4-5 2,0-8-2,0-3 1,-3-5-1,0-3 0,3-2 0,-3-3 0,0-8 0,4-8 3,-4-5-3,3-6-3,-3-4 3,3-6 0,3 0 0,1-3 0,2 3 0,4 0 1,6 8-1,0 2 0,3 11 0,-3 6 6,4 10-6,-4 8 7,-4 5-7,-2 5 6,-3 9-6,-4-3 1,0 2-1,-6 1 1,4-4-1,-4-1-12,0 1 12,3-1-25,3 1 25,0-4-30,4-3 30,6-3-20,-3-5 20,6-5-10,-4-6 10,1 0-9,3-7 9</inkml:trace>
  <inkml:trace contextRef="#ctx0" brushRef="#br0" timeOffset="443201.3497">18396 12041 39,'0'0'0,"0"-5"9,0 5-9,0 0 9,0 5-9,-4 8 10,1 6-10,3 5 5,-3 2-5,6 3 2,0-2-2,4-6 0,2-3 0,1-7 0,15-3 0,-6-8 3,0-8-3,0-3 1,0-4-1,-6-4 1,-3-2-1,-7-6 1,-6 4-1,-7-1 3,1 0-3,-7-2 3,-7 7-3,1 3 3,6 3-3,4 5 5,-1 5-5,10-2 1,0 8-1,3 2-1,3 3 1,6-3 3,17 1-3,-1-4 0,4-2 0,2-5 0,1-6 0,0-5 1,3-2-1,-7-3-2,1 2 2,-7-7 1,-3 2-1,-6 3 8,-7 0-8,-2-3 4,-1-3-4,-6-2 2,-4 3-2,4 2 0,-3 3 0,-1 5 3,4 3-3,3 5 1,0 8-1,-6 16 2,-1 10-2,-2 16 3,-1 6-3,1 2 2,2 6-2,4-1 1,3 1-1,7-8 1,-1-3-1,7-6 0,-1-4 0,1-9-18,0-5 18,0-7-35,-4-7 35,1-4-32,-4-3 32,-6-5-25,0 0 25,-6-3-13,-1-3 13</inkml:trace>
  <inkml:trace contextRef="#ctx0" brushRef="#br0" timeOffset="443633.3744">18456 11880 49,'0'0'0,"0"0"25,9-3-25,4 1 16,9-4-16,7 4 23,12-1-23,7 0 13,3-5-13,-1 0 6,1 6-6,-6-4 1,-7 1-1,-6 3 2,-10-1-2,-10 0-6,-2 1 6,-7-4-32,-3 1 32,-3 2-38,-3 1 38,-1 4-34,1 1 34,0 2-24,-4 1 24</inkml:trace>
  <inkml:trace contextRef="#ctx0" brushRef="#br0" timeOffset="444082.4001">18926 12107 50,'0'0'0,"3"-2"18,6-4-18,1-2 7,0 3-7,2-5 5,-2-1-5,-1-2 1,-2 0-1,-4-1 2,0 1-2,-3 0 2,-3 0-2,-4 2 2,-2 0-2,-1 1 2,-2 5-2,-1 5-2,-3 5 2,0 5 7,0 12-7,1 7 10,2 5-10,3 3 9,7 0-9,6-2 5,7-6-5,9-3 2,6-7-2,1-6 0,2-8 0,-2-7-1,-4-4 1,-3-2-52,0 0 52,-3 0-51,-7 1 51,-5 4-15,-4 3 15</inkml:trace>
  <inkml:trace contextRef="#ctx0" brushRef="#br0" timeOffset="446879.5601">19548 12129 32,'0'0'0,"0"0"9,0 0-9,0 0 6,-3 2-6,3-2 10,0 0-10,0 0 10,0 0-10,0 0 7,-3-5-7,6-3 0,0-3 0,3-2 3,7-3-3,13 0 5,-1-2-5,-3-1 6,4 3-6,-1 6 8,0 2-8,1 8 11,-1 5-11,1 8 4,-1 6-4,4-3 5,-7-3-5,3-2 1,-3-6-1,-3-8 5,-3-2-5,0-3-2,-3-3 2,0-2-4,-7 0 4,3-3-30,-2 0 30,6 0-49,2 1 49,1-1-36,3-3 36</inkml:trace>
  <inkml:trace contextRef="#ctx0" brushRef="#br0" timeOffset="447944.621">20720 11687 32,'0'0'0,"6"-6"12,0 1-12,13-3 9,-6 3-9,0 2 9,-4 1-9,-9 2 9,4-3-9,-4-2 6,3-1-6,-6 1 3,-10 2-3,0 1 2,4-4-2,-1 1 3,1 3-3,-1-4 1,-3 6-1,1 6-1,-4-1 1,-3 3 2,0 2-2,0 4 0,-4 4 0,1 3 3,0 3-3,0 3 2,-1 2-2,4 10 2,0-2-2,7 3 4,2 5-4,4-3 7,6 1-7,9-9 1,4-2-1,3-6 1,6-7-1,0-6 2,1-5-2,2-11 3,0-5-3,1-5-1,-4-3 1,0-2 3,-9-3-3,-4-6-1,-5 1 1,-8-1 2,-5 1-2,-4 2 3,-3 5-3,-6 6 1,-3 8-1,-4 10-1,-3 8 1,1 6 2,-1 10-2,3 3-5,1 0 5,12-3-62,6-6 62,14-1-52,-1-6 52</inkml:trace>
  <inkml:trace contextRef="#ctx0" brushRef="#br0" timeOffset="448820.6711">20996 11880 46,'0'0'0,"0"0"14,0 0-14,0 0 13,0 0-13,3 0 15,7 5-15,2 0 18,4 9-18,0-1 12,3 3-12,-3 0 7,0-1-7,3-1 4,-6-1-4,-1-2 2,-2-1-2,-1-2 0,-2-3 0,-4-2 2,0 0-2,-3-3-22,0 0 22,0 0-40,3 0 40,-3 0-39,3-3 39,1-2-31,-4-1 31</inkml:trace>
  <inkml:trace contextRef="#ctx0" brushRef="#br0" timeOffset="449340.7009">21190 11827 39,'0'0'0,"0"0"7,0 0-7,0 0 8,0 0-8,0 0 8,0 0-8,0 0 5,0 0-5,-4 3 3,-2 12-3,3-1 6,-3-1-6,-4 3 5,0 5-5,-5-5 5,2 5-5,0 0 4,0 0-4,1 0 3,-1-5-3,4-2-1,5-1 1,-5-5 2,6-3-2,0 0-5,3-5 5,0 0-38,0 0 38,0 0-50,9-5 50</inkml:trace>
  <inkml:trace contextRef="#ctx0" brushRef="#br0" timeOffset="450332.7576">21828 11639 44,'0'0'0,"0"0"7,0 0-7,3-3 9,-3 3-9,0 0 9,3-2-9,0-4 6,-3 6-6,0 0 4,3-5-4,-3 0 5,-3 0-5,0-1 3,0 4-3,3 2 1,-3-6-1,-4 6 1,1 0-1,-3 3 0,-4 0 0,0 2 0,-3 6 0,-3-1 1,0 3-1,0 3-1,0 3 1,3 2 2,0 3-2,-3 2 1,3 1-1,0 7 4,4 0-4,2 1 2,7-3-2,3 2 5,3-5-5,7-5-1,2 0 1,8-6 2,-1-7-2,3-9-1,3-4 1,1-6 1,-4-8-1,0 0 0,-9-2 0,-1-1 0,-8 1 0,-8-1 3,-2 3-3,-7 0 2,-2 6-2,-5 7 1,-2 3-1,-3 11-2,-4 4 2,4 1-5,6 6 5,3-4-49,6 1 49,4 2-53,6-3 53</inkml:trace>
  <inkml:trace contextRef="#ctx0" brushRef="#br0" timeOffset="450856.7876">22056 11782 66,'0'0'0,"-6"5"10,0 3-10,-4 5 9,1 14-9,2 2 7,4 0-7,3 0 0,6 0 0,4-5 2,3-3-2,6-10 2,6-9-2,0-7 15,4-13-15,3-4 9,-7-4-9,1-14 5,-7 3-5,-7 3 10,-5-1-10,-4 9 2,-6 5-2,-7 5 6,-9 13-6,-6 11 0,-7 11 0,0 2 0,4 0 0,9 8-21,6-5 21,7-3-86,9-5 86,6 3-35</inkml:trace>
  <inkml:trace contextRef="#ctx0" brushRef="#br0" timeOffset="452418.8769">22593 11777 67,'0'0'0,"3"2"4,0 6-4,0 3 10,1-1-10,2 14 9,-6-5-9,3 2 7,-3 3-7,0-3 2,-3 0-2,3-5 5,-3 0-5,3-3 0,-3-2 0,3-3 0,0-3 0,0-5-1,0 0 1,6 2 0,-6-7 0,3-3 2,0-2-2,4-4 1,-4-1-1,3-7 5,-3 1-5,4-8 4,-1 3-4,4 2 3,-1 3-3,4 5-2,-4 0 2,7 0 0,-3 5 0,0 4 2,2 4-2,-2 0 0,3 9 0,-3-1 0,-1 3 0,-2 5 2,-4 0-2,1 0-2,-4 9 2,0-1 2,-6-3-2,3-2 0,-3 3 0,0-3-1,-4-3 1,7-5 0,0 0 0,-3-6 1,3 4-1,0-6 0,0 0 0,3-6-2,0-2 2,1 0 2,2-2-2,3-1 2,1-5-2,3-5-2,2 0 2,5 3 1,-5-1-1,1 6-1,0 2 1,0 3 0,-6 3 0,-1 5 0,1 5 0,-1 3 0,-3 5 0,-2 9 5,2 1-5,-3-1 4,4-1-4,-1-3 0,0-5 0,-3-5-19,1 0 19,-4-5-67,0 2 67,0-5-42,0 0 42</inkml:trace>
  <inkml:trace contextRef="#ctx0" brushRef="#br0" timeOffset="452973.9087">23228 11830 71,'3'0'0,"3"-3"13,7 3-13,-3-5 9,2 2-9,4-2 12,3-1-12,-3-2 6,0 0-6,-3-2 4,-1-1-4,-5 1 0,-1-1 0,-6 1 2,0-4-2,-3 4 3,-3-1-3,-1-2 3,-2 8-3,-4 2-1,0 8 1,-3 6 1,4 2-1,2 6 0,1-1 0,2 1 2,4-3-2,6-1 0,4 4 0,2-3 1,7-6-1,3-2-1,0 0 1,0-5-1,0 0 1,0-3-9,0 0 9,-3-3-29,-3 3 29,0 0-33,-4 3 33,-2-6-40,-1 3 40,0-11-12</inkml:trace>
  <inkml:trace contextRef="#ctx0" brushRef="#br0" timeOffset="453439.9353">23453 11509 84,'0'6'0,"4"12"13,2 6-13,0 2 12,1 9-12,5 5 9,1-1-9,3-4 11,3-1-11,3 3 5,-3-5-5,0-6 2,0 1-2,-6-11 2,3-3-2,-3-5 6,-4-6-6,1-2 4,-1-8-4,1-7 4,-1-7-4,4-1 0,-4-1 0,7-8 0,0-2 0,3-1 3,0 1-3,3-3-2,-2 5 2,2 3 0,-3 5 0,0-2 2,-3 7-2,-4 1-1,-2 7 1,-4 6-1,-6 0 1,0-1-44,0 6 44,-3 6-85,-6-1 85,-4-3-23,-6 1 23</inkml:trace>
  <inkml:trace contextRef="#ctx0" brushRef="#br0" timeOffset="455557.0564">18288 13343 55,'6'-8'0,"3"0"5,7-5-5,7-8 12,5-8-12,17-6 11,-1-2-11,-3 0 5,1 3-5,-7 2 4,-7 11-4,-6 2 3,-6 9-3,-6 2 1,-7 10-1,-3 14 2,-3 8-2,-7 5 10,1 8-10,-1 6 3,4 7-3,3 5 5,-4 6-5,1 3 2,3-6-2,3 3 1,0 5-1,3-3 0,0-2 0,0-5 1,4-6-1,-4-10-1,0-6 1,0-7 1,0-9-1,1-7 0,-4-6 0,0-5 0,0-5 0,-4-8 1,1-6-1,3-7 0,-3-9 0,3-2-1,0-16 1,-3 0 0,6-2 0,-3 2 0,10-8 0,2-8-1,7 3 1,3 0-1,7 8 1,0 5 0,6 8 0,-7 13-2,1 11 2,-4 10 1,-6 14-1,-3 5 1,-13 13-1,-6 0 0,-10 11 0,-6 0-1,-6-1 1,-7-1 3,7-7-3,-1-1-24,7-9 24,3-3-22,7-4 22,9-6-31,6-6 31,4-4-28,6-3 28,6-3-14,3 0 14</inkml:trace>
  <inkml:trace contextRef="#ctx0" brushRef="#br0" timeOffset="456187.0924">19050 13274 50,'0'0'0,"6"-5"10,3-3-10,4-3 12,3-5-12,6 1 7,-3-7-7,0-1 1,-3-1-1,-3 5 4,-4 1-4,-5-1 3,-4 3-3,-4 0 1,-2 3-1,-3 3 4,-1 4-4,-3 6 2,1 8-2,-1 6 0,-3 9 0,7 9 4,-1 3-4,7-1 8,3-2-8,9-6 1,4-2-1,6-6 2,7-7-2,-1-6 1,4-7-1,2-6 1,-2-5-1,-1-3 2,-5-3-2,-7-2-2,-4 2 2,-2 6 0,-4-3 0,-3 3 1,4 3-1,-4-4 0,6 4 0,1 7 0,3-5 0,-1 11-1,4-1 1,0 9 3,-3 0-3,-4 4 11,-2 4-11,2 2 3,1-2-3,-4 2 4,4-3-4,-1 1 1,4-3-1,3-6-1,12-2 1,1-8-36,-1-2 36,-2-6-56,2-6 56,1-1-39,-1-4 39</inkml:trace>
  <inkml:trace contextRef="#ctx0" brushRef="#br0" timeOffset="457568.1714">20589 13113 44,'0'0'0,"4"-6"9,-4 4-9,3-6 9,0 5-9,0-2 14,-3-3-14,0 3 3,-3-6-3,-3 3 1,-1 0-1,-5 0 1,-4-2-1,0 2-1,-3 5 1,0 3 0,-3 8 0,-1 3 0,-2 5 0,3 10 0,3 0 0,3 4 1,3-4-1,10-2-1,3-6 1,9-2 3,4-3-3,6-10 5,0-3-5,7-8 6,-1-8-6,4-8-1,-1-5 1,-2-2 4,-1-4-4,-3-4 7,-3-4-7,-3 4 4,-3-4-4,0 1 1,-7 0-1,-3 2 3,0 5-3,-3 6 1,-3 8-1,3 5 2,-3 6-2,3 10 0,-6 8 0,-1 10 0,-2 9 0,-1 7 3,1 6-3,2-1 2,4-2-2,3 8 0,3-8 0,7-5 0,-1-5 0,7-6-1,0-8 1,3-2 1,3-11-1,7-14 0,3 1 0,-4-3 0,-2-10 0,-7 2 0,0-2 0,-10-1 2,1 6-2,-10 0-2,-3 8 2,-4 5 1,1 8-1,-10 8 2,0 7-2,0 9 7,-9 11-7,6-4 5,9 4-5,17-6 1,5 0-1,4-5 0,6-3 0,7-13-12,3-3 12,3-7-52,0-1 52,0-10-55,-10 7 55,0 4-16,-9-1 16</inkml:trace>
  <inkml:trace contextRef="#ctx0" brushRef="#br0" timeOffset="458708.2366">21298 12973 43,'0'0'0,"0"0"8,0 0-8,0 0 9,0-6-9,0 4 13,0 2-13,-4-3 6,-2-2-6,0 5 2,-7 2-2,0 4 2,-3 9-2,-3 4 7,0 2-7,0 0 14,3 6-14,4 2 5,5-3-5,4-4 2,6-4-2,10 1 1,3-6-1,9-11 1,4-2-1,6-8 1,-3-2-1,2-6-2,1 0 2,0-5 1,0 5-1,-3 0 0,-3-2 0,-7-1 1,-3 6-1,0-11-1,-6 8 1,-4 3 0,-3 2 0,1 4 2,-1-1-2,-3 2 0,0 1 0,4 2 0,-7-2 0,3 2 0,-3 3 0,0 0 1,0 0-1,0 0 0,0-2 0,3-4 2,-3 6-2,0 0-1,0 0 1,0 0 1,0-2-1,0 2 0,0 0 0,0 0 0,0 0 0,0 0-1,0 0 1,0 0 1,0 0-1,0 0 0,0 0 0,0 0 0,0 0 0,0 0 2,0-3-2,0 3 2,0-2-2,0 2 1,0 0-1,0 0-1,0-3 1,0 3 0,-3-3 0,3 3 0,0-2 0,0 2 1,0-6-1,-3 1 0,0 2 0,-4 1 0,1-1 0,-7 3 0,1 0 0,-4 5-1,-7 3 1,4 3 1,-6 2-1,0 14 1,2-1-1,4 1-1,3-6 1,7 5-1,6-7 1,3-3 1,9-3-1,7-8-1,6-5 1,1-5 1,2-6-1,0-2-1,-6 0 1,1-6 2,-5 3-2,-2-5-2,-3 0 2,-1 5 0,-3 3 0,-2 8 0,-4-3 0,0 8 1,0 5-1,0 11 1,-4 0-1,1 5 3,3 0-3,0 0-1,7 0 1,2 1 1,1-4-1,6-5 0,-1-5 0,1-2-8,0-9 8,3-2-39,-3-6 39,-3-2-43,0 5 43,-7 0-36,0 0 36</inkml:trace>
  <inkml:trace contextRef="#ctx0" brushRef="#br0" timeOffset="459533.2838">22028 13033 46,'6'-5'0,"7"2"10,0 1-10,-1-6 14,1-5-14,-4 2 8,-2 0-8,-4 4 7,-6-1-7,0 0 2,-7 2-2,-3 4 2,-6-4-2,0 4 0,0 4 0,-3 4 0,0 2 0,-10 13 5,3 0-5,4 3 4,0 5-4,6 0 7,3-3-7,9 1-1,4-9 1,10-2 2,2-10-2,7-4-1,13-7 1,2-6 1,-2-7-1,3-1 0,-4-4 0,-6-1-1,1-11 1,-1 1 2,-6 0-2,-4-6 2,1 0-2,0 0 6,-7 6-6,1 5 5,-1 0-5,-3 8 3,0 2-3,0 9 2,-3 2-2,0 2 4,0 6-4,-3 8-1,-3 8 1,0 5 2,-1 3-2,1 11 0,-4-4 0,4 4 0,3-4 0,0 6 1,-1-2-1,8-6 0,2-3 0,3-4 0,4-1 0,3-8 1,0 0-1,6-7-1,-3-4 1,3-4-1,1-9 1,2-5 1,-3-2-1,4-12 0,-4 4 0,-3-3 0,-3 2 0,0 4 0,-10 1 0,-3 4-1,-6 5 1,-3 7 0,-10 9 0,-3 13 1,-3 5-1,-1 13 5,7 4-5,13-1 7,6-3-7,13-2 1,7-3-1,11-8-1,5-8 1,-8-5-23,1-8 23,-3-5-78,-10-6 78,-10 3-41,-9 0 41</inkml:trace>
  <inkml:trace contextRef="#ctx0" brushRef="#br0" timeOffset="463185.4927">17097 15515 59,'0'0'0,"6"-5"12,7-11-12,9-5 16,7-16-16,12-19 16,19-7-16,4-6 9,-1 0-9,-2 0 4,-7 1-4,-10 1-2,-6 1 2,-12 8 1,-7 13-1,-7 3-1,-5 10 1,-7 0 0,0 8 0,-3 9 0,-4 4 0,-2 8 1,-1 14-1,-2 7 0,-4 6 0,3 8 2,3 13-2,7 11-2,0 7 2,0 3 1,6 0-1,-3 3-1,0-8 1,0 10 2,0-2-2,0-8 1,3-8-1,-3-13 1,0-6-1,3-7 1,-3-12-1,4-1 0,-4-6 0,0-14 0,0-4 0,0-9-2,0-7 2,0-3 1,3-6-1,0-12 1,6 2-1,4 0 0,6 5 0,3-2 0,4 2 0,2 8 0,4-2 0,-3 7 1,-1 6-1,-2 8-3,-7 2 3,-3 9 0,-4 4 0,-5 6 0,-7 3 0,-7 10 1,-9-2-1,-6 10-1,-6 0 1,2-3 0,-2 1 0,9-4 2,3-4-2,9 13 2,7-8-2,7-9 5,5-7-5,8 0 3,5-2-3,0-4 1,1 4-1,-4-1-2,-6-3 2,0 1-25,0 2 25,-4 9-44,-2-4 44,-4 1-23,4 2 23,-4 0-23,0-5 23,4-5-13,3-6 13</inkml:trace>
  <inkml:trace contextRef="#ctx0" brushRef="#br0" timeOffset="463657.5197">18183 14925 94,'0'0'0,"3"8"17,0 11-17,0 10 14,1 8-14,-1 5 10,3 6-10,-3 2 12,4 8-12,-1-8 0,-3-5 0,3-5 1,1-5-1,-4-12-6,0-1 6,0-12-34,1 1 34,-4-11-46,3-6 46,0-2-35,-3-2 35,0-6-26,-3 0 26</inkml:trace>
  <inkml:trace contextRef="#ctx0" brushRef="#br0" timeOffset="464125.5465">17913 14848 92,'6'0'0,"17"-2"30,8-1-30,20 0 21,9-4-21,7-4 14,6 0-14,0-2 8,0 3-8,-9-1 4,-10 6-4,-19 2-4,-10 0 4,-16 3-40,-9 0 40,-12 8-68,-4 3 68,-16 2-56,4-2 56</inkml:trace>
  <inkml:trace contextRef="#ctx0" brushRef="#br0" timeOffset="475044.171">18748 15460 50,'0'0'0,"3"-3"17,7 0-17,2-5 16,4-5-16,3-13 13,7-1-13,2-15 10,4-6-10,0 1 6,-4-6-6,1 2 1,-10 4-1,-3 2 1,-3 0-1,-4 0 1,-3 0-1,-6 0 1,-3 8-1,3 5 0,-6 8 0,0 11-1,-4 3 1,-3 4 1,1 12-1,-1 12-2,0 14 2,1 10 2,-1 8-2,3 11 0,4 0 0,0 5 2,6-2-2,6 10 2,3-16-2,4-10 0,0-3 0,6-14 1,-3-7-1,-3-11 0,-4 1 0,4-9-1,-4 0 1,1-7 0,-1-6 0,-2-8 2,5-5-2,-2-8-2,3-11 2,-1 3 3,1-6-3,-3 9-3,-1-6 3,1 9-1,-4 7 1,0 8 1,-3 5-1,1 3 1,-1 6-1,0 7-1,0 6 1,0 5 1,0 7-1,1 1-1,-1 3 1,0-1 2,0 11-2,0-5-1,4-6 1,-1-10-1,0 0 1,4-8 0,-4-3 0,4-7 1,-1-4-1,4-7 1,3-16-1,0 3 0,3-6 0,3 0-1,3 0 1,-2 3 1,-1 8-1,-3 5 7,-3 11-7,3 5 9,-6 8-9,-1 10 7,-2 4-7,-1-1-1,1-3 1,3-2-30,2-5 30,14-1-73,-4-4 73,1-4-40</inkml:trace>
  <inkml:trace contextRef="#ctx0" brushRef="#br0" timeOffset="475720.2097">20113 14494 45,'0'0'0,"0"0"7,0 0-7,0 0 10,0 0-10,0 0 10,0 0-10,-6 5 7,0 0-7,-4 11 6,-3 8-6,-3 5 14,-3 11-14,-3 2 17,0 3-17,0 16 14,-4 8-14,1 5 8,6 5-8,3-7 8,10-6-8,9 5 2,3-10-2,7-8-15,0-11 15,2-7-48,1-3 48,0-11-64,-3-5 64,-4-3-20,-2-3 20</inkml:trace>
  <inkml:trace contextRef="#ctx0" brushRef="#br0" timeOffset="476205.2374">20170 14748 68,'0'0'0,"0"0"17,0 0-17,4 0 14,-1 8-14,0 10 17,0 9-17,0 7 13,-3 6-13,0 5 16,-3-3-16,3-2 6,0-6-6,0 3 0,0-10 0,0-3 1,3-11-1,-3-3 0,0-7 0,0-3-30,3-8 30,-3-2-44,0-1 44,0-2-39,0-1 39,0 1-38,4 3 38</inkml:trace>
  <inkml:trace contextRef="#ctx0" brushRef="#br0" timeOffset="476703.2659">20386 14901 62,'-3'8'0,"0"6"23,0 4-23,0 6 9,3 2-9,3 6 11,0 0-11,6-3 6,4-5-6,6-6 4,3-7-4,7-11 12,3-11-12,-4-5 10,1-10-10,-4-6 7,-12-5-7,-7 3 5,-9-6-5,-3 8 0,-10 3 0,0 8 0,-6 10 0,-4 19 0,1 0 0,0 13-26,6 1 26,6-1-53,7 3 53,9-6-66,3-5 66,0 1-3,4-9 3</inkml:trace>
  <inkml:trace contextRef="#ctx0" brushRef="#br0" timeOffset="477173.2928">20739 14647 117,'19'16'0,"3"5"16,0 11-16,0 13 18,1 5-18,-11 6 5,-5 5-5,-10 0 0,-10-6 0,-9 1-3,-13-3 3,3-11-45,0 6 45,7-14-76,3-2 76,3-8-31</inkml:trace>
  <inkml:trace contextRef="#ctx0" brushRef="#br0" timeOffset="478405.3633">21263 15007 58,'0'0'0,"0"0"12,3-5-12,3-3 13,0-3-13,4-2 12,3 3-12,-1-6 12,4 0-12,3 0 11,0 5-11,4 6 7,2 2-7,0 6 7,1 2-7,-1 3 2,-3 0-2,1-2-1,-7-6 1,-1-3-37,-2-2 37,3-6-60,-3 0 60,-7-2-35,-3-3 35</inkml:trace>
  <inkml:trace contextRef="#ctx0" brushRef="#br0" timeOffset="478964.3952">21301 15187 57,'0'0'0,"0"0"18,0 0-18,0 0 7,3-5-7,3-3 12,7-5-12,6-3 17,6 3-17,4 2 11,0 3-11,-1 0 9,4 5-9,-4 3 5,-5 0-5,-4 3 2,-3-3-2,-7-3-22,-3 3 22,4-2-45,-4-4 45,4 4-46,-4-3 46,-3 2-24,1-5 24</inkml:trace>
  <inkml:trace contextRef="#ctx0" brushRef="#br0" timeOffset="480582.4878">22291 14740 49,'0'0'0,"0"0"13,0 0-13,3-3 15,-3 3-15,7-5 8,-7 5-8,3-5 9,-3-1-9,0 1 5,0 5-5,0-3 10,-3-2-10,0 3 6,-1-1-6,1 0 6,-3 1-6,0-1 2,-4 6-2,-3 2 1,1-2-1,-4 4 3,0 4-3,-3 5 2,0 5-2,0 6 5,0 4-5,0 6 2,3 0-2,3 3 9,4 0-9,-1-3 3,7 3-3,6-3-1,3-3 1,10-5 1,6-8-1,4-8 0,6-10 0,3-8 0,-1-8 0,1-3 0,-9-5 0,-4-3 1,-9 0-1,-10 3 7,-13 0-7,-2 2 1,-11 8-1,-5 9 0,-7 7 0,-3 11-4,0 3 4,3 4-33,9 6 33,11 3-65,11-5 65,8-6-54,11-8 54</inkml:trace>
  <inkml:trace contextRef="#ctx0" brushRef="#br0" timeOffset="481122.5187">22561 14846 78,'0'0'0,"0"0"11,-6 5-11,-1 14 5,-5 2-5,2 5 13,4 6-13,0 0 4,2 2-4,4-7 3,7-1-3,9-7-2,3-12 2,9-7 11,1-10-11,3-9 13,-7-4-13,-6-4 15,-6-2-15,-10 3 7,-6-4-7,-7 7 2,-6 1-2,-3 7 0,-6 9 0,-1 12-5,-5 2 5,5 7-58,1 12 58,6 2-90,3 0 90,10-2-6</inkml:trace>
  <inkml:trace contextRef="#ctx0" brushRef="#br0" timeOffset="482443.5942">23187 14862 68,'0'0'0,"0"0"9,0 8-9,0 7 11,3 7-11,0 4 10,-3 1-10,0 2 13,0 2-13,-3-1 7,3-7-7,-7-2 2,11-5-2,-8-5 1,8-3-1,-1-3 0,3-7 0,-3 2 2,4-11-2,-4 0 0,6-7 0,-2-3-1,-1-6 1,-6 3 2,6-2-2,-2 2-1,2-2 1,0 5 1,4 2-1,-4 6 3,4 2-3,-4 1 3,4 4-3,-1 6 0,1 3 0,-4 5 2,0 2-2,1 9 4,2-3-4,-6 5 7,4-2-7,-4 2 0,3-3 0,1-2 0,-4 0 0,3-3 1,-3-5-1,4-3-1,-4-5 1,3 0-5,1-5 5,-1 0 6,0-8-6,1 2 0,-1-2 0,3-6 1,1 3-1,3-2-1,-4-1 1,1 6 0,-1-3 0,-2 11 0,-1-3 0,-3 5 3,3 6-3,-2 8 7,-1 2-7,3 8 1,-3-2-1,4-1 2,-1 1-2,0-4 1,4 1-1,-4-2-15,1-4 15,-4-2-55,0-3 55,3 3-56,-2-2 56,2-6-31,0-6 31</inkml:trace>
  <inkml:trace contextRef="#ctx0" brushRef="#br0" timeOffset="483254.6406">23663 15010 72,'3'-3'0,"3"-2"9,7 0-9,3-1 15,3-4-15,3-1 14,-3-5-14,0 3 3,-3-3-3,-6 6 7,-7-6-7,-3 5 9,-6-2-9,-7 5 5,0 3-5,-3 2 3,-3 8-3,3 3 1,1 5-1,-5 9 7,8-1-7,2 3 1,4-1-1,9 1 1,3-5-1,7-1 0,9-7 0,7-3 1,-1-8-1,4-3-1,0-5 1,-7 0-16,-2-2 16,-4-1-4,-7 1 4,1-4-3,-3-4 3,-4 2 0,0-5 0,-3-3 1,-3-5-1,4-3 0,-8 0 0,4 1 2,-3 4-2,3 6 9,-3 0-9,3 2 17,-3 9-17,0-1 9,3 6-9,0 5 1,0 8-1,3 5 2,0 3-2,3 8 2,-2-1-2,5 9 1,-2 3-1,2 2 1,-3 0-1,7 0 0,-3-8 0,2 3-1,-2-9 1,6 4 0,-7-9 0,1-2 0,-1-8 0,1-3 1,-4-5-1,7-2 1,-4-14-1,4 0 5,3-5-5,3-8 5,19-6-5,-3-7 8,0-3-8,-3 5 1,-1 3-1,-5 8 0,-1 5 0,-3 6 1,-2 2-1,-5 5 0,-5 4 0,-1 1-1,-5 4 1,-1-1-40,-3 3 40,0 0-81,-7 3 81,1-1-67</inkml:trace>
  <inkml:trace contextRef="#ctx0" brushRef="#br0" timeOffset="485492.7686">18989 16367 55,'0'3'0,"0"-1"6,3 1-6,4 2 11,-4-7-11,0 4 8,0-4-8,4 2 9,-7 0-9,3-6 5,0-2-5,0 1 5,-3-7-5,0 4 4,-3-6-4,3 0 4,0-5-4,-3 0 4,0 5-4,0 3-1,-1-1 1,1 9 1,-3 0-1,-1 2 1,1 3-1,-7 5-1,-2 11 1,-5 5 0,-2 6 0,-3 7 0,-1 6 0,1 8-1,9-6 1,7-5 1,5-8-1,11-8 1,9-8-1,6-15 0,10-11 0,3-14-1,-4-5 1,-2 3 1,-7-2-1,-6 1 2,-3-1-2,-7-1 4,-3 13-4,-3 4 1,0 7-1,-3 10 1,-6 11-1,-1 11 0,-3 8 0,1 2 1,8 17-1,8-9-2,5-5 2,4-13 2,6-14-2,3-15 1,7-5-1,-4-20 0,-3-1 0,-3-6 0,-9 0 0,-7 0 1,-6-3-1,-10 0 5,-6 1-5,-3-6 1,-3 5-1,-4 0 0,-12 16 0,-10 14 0,-9 23 0,-10 24 6,-6 21-6,-1 16 15,1 24-15,22 5 3,41-5-3,26-10 1,28-20-1,20-15 1,15-18-1,3-19-27,-6-11 27,-9-10-88,-17-9 88,-15-4-39</inkml:trace>
  <inkml:trace contextRef="#ctx0" brushRef="#br0" timeOffset="486396.8203">19910 16071 106,'3'5'0,"0"8"13,-3 14-13,4 7 12,-4 9-12,3 1 14,-3 4-14,3-3 4,0 11-4,0-6 2,0-8-2,1-15 0,-4-3 0,0-6 0,3-7 0,-3-1-27,0-10 27,0 0-43,0 0 43,0-5-42,0-3 42,0-5-38,-3 2 38</inkml:trace>
  <inkml:trace contextRef="#ctx0" brushRef="#br0" timeOffset="486886.8484">19678 16118 96,'7'3'0,"8"2"24,14-5-24,12 3 15,10-6-15,6-2 17,7 2-17,-1-5 5,-9 1-5,-12-4 0,-8 3 0,-8 3-39,-4 2 39,-6 3-72,-3 3 72,-10-1-45,-6 1 45</inkml:trace>
  <inkml:trace contextRef="#ctx0" brushRef="#br0" timeOffset="487462.8813">20377 16290 98,'3'0'0,"3"-5"17,7 0-17,9-6 9,4 6-9,2-3 5,4 0-5,0-3 0,-1 6 0,-2 0 0,-4 2 0,-2 6-34,-4-3 34,-3 3-50,-4-1 50,-2 3-44,-4 1 44</inkml:trace>
  <inkml:trace contextRef="#ctx0" brushRef="#br0" timeOffset="487951.9093">20459 16439 113,'13'-3'0,"12"0"7,7 3-7,6-2 3,0-1-3,0 3-26,-3-5 26,10-1-91,-4-4 91,-9-1-5</inkml:trace>
  <inkml:trace contextRef="#ctx0" brushRef="#br0" timeOffset="488793.9575">21082 16155 56,'0'0'0,"0"0"18,0 0-18,0 0 9,0 0-9,0 0 7,6-5-7,0-3 13,7 0-13,3-5 3,6 2-3,0 1 6,4-1-6,-1 3 2,1 6-2,-4 2 1,-6 2-1,-4 9 2,-2 0-2,-10 2 1,-3 5-1,-7 1-1,-6 5 1,-6-1 1,6 1-1,0-3-2,7-5 2,2-2 1,4-4-1,3-2 1,7 3-1,-1-6 0,7-2 0,3 5-1,3 2 1,0 1 1,0 2-1,0 0-1,-3 0 1,-4 3 0,-2 0 0,-4 8 3,-6-3-3,-6 0 10,-7 0-10,-3-5 2,-6 0-2,-7-5 1,1-3-1,2-3-1,1-5 1,6 0-5,6-3 5,7 6-44,3-6 44,12-2-59,4 0 59,9-3-23</inkml:trace>
  <inkml:trace contextRef="#ctx0" brushRef="#br0" timeOffset="489305.9867">21748 16211 80,'0'0'0,"-9"0"8,-1 3-8,-6 7 6,-3 6-6,-3 8 12,3 5-12,3 0 12,4 0-12,12-5 0,6-3 0,10-5 0,6-5 0,3-6 0,4-10 0,3-3 4,-7-8-4,-3-5 11,-9-3-11,-13 3 17,-6-3-17,-10 3 4,-6 8-4,-7 2 0,-3 8 0,-3 9-2,4 4 2,-1 1-30,10 5 30,3 0-56,12 5 56,10-5-65,7-1 65</inkml:trace>
  <inkml:trace contextRef="#ctx0" brushRef="#br0" timeOffset="489806.0153">22094 16227 94,'-6'5'0,"0"8"11,-1 6-11,1 5 6,0 0-6,9-3 4,3-3-4,10-2 0,3-8 0,7-5 6,-4-9-6,0-4 14,-3-3-14,-6-6 18,-7-2-18,-9 0 9,-3 0-9,-10 7 6,-3 1-6,-7 10-1,1 9 1,-4 7-43,1 8 43,2 6-104,7-4 104,16 1-19</inkml:trace>
  <inkml:trace contextRef="#ctx0" brushRef="#br0" timeOffset="490626.0622">22580 15886 69,'0'0'0,"0"0"14,0 2-14,3 11 24,1 11-24,-1 8 11,-3 10-11,-3 6 6,3 0-6,-4-1 5,1-4-5,0-6 0,3-3 0,0-8 2,0-7-2,3-6-1,-3-2 1,7-6 2,-7-5-2,3 0 1,3-8-1,-3-2-3,-3-6 3,3-3 1,-3-2-1,7-3 0,-1-5 0,4-3 0,6-2 0,9 2-1,0 0 1,7 3 0,-3 6 0,2 1 0,-2 6 0,-7 6 2,-6 5-2,-6 2-1,-7 6 1,-10 7 0,-8 6 0,-8 5 0,-5 6 0,-7 2-1,0 3 1,6-1 1,7-2-1,13 1 0,12-4 0,13-8 0,12-2 0,7-2 2,6-6-2,7-6-2,0-4 2,-7-1-4,-9 6 4,-7-3-46,-9 0 46,-10 2-65,-6 6 65,-9-3-15,-1 3 15</inkml:trace>
  <inkml:trace contextRef="#ctx0" brushRef="#br0" timeOffset="495537.3432">17675 11369 18,'0'0'0,"3"-8"7,7-2-7,-4-1 6,3-2-6,-2 2 14,2 1-14,-6 2 12,4 0-12,-4 2 15,0 1-15,0 3 12,1-1-12,-4 3 10,3-3-10,-3 3 12,0 0-12,0 0 7,-3-2-7,-7 2 1,-6 0-1,-6 10 1,-7 6-1,-12 16 4,-10 13-4,-9 13 6,-16 13-6,-7 11 5,1 14-5,-4 17 4,0 17-4,-3 13 11,-3 0-11,10 24 3,-4 18-3,0 24 3,0 18-3,4 6 7,9 24-7,9 13 7,17-3-7,15-21 2,19 0-2,13 0 2,19 0-2,13-8 3,9-23-3,7-20 2,6-17-2,6-20 1,1-17-1,-7-17 0,0-16 0,3-18 0,0-10 0,-3-14 0,0-10 0,-7-6 1,-5-3-1,-4-10 2,-3-2-2,-3-9-2,-10-5 2,0-7 0,-3-6 0,-6-6 1,-7 1-1,-3-8-4,-3-6 4,-6-5-27,0 0 27,2-5-64,4 0 64,7 2-81</inkml:trace>
  <inkml:trace contextRef="#ctx0" brushRef="#br0" timeOffset="496946.4237">23695 10988 43,'0'0'0,"0"0"3,0 0-3,0 0 1,0 0-1,3 3 10,0 5-10,3 2 21,4 9-21,3 5 12,-1-1-12,10 7 15,1-1-15,5 5 9,4-2-9,6 2 6,0 9-6,7 12 4,-1 9-4,10 2 2,19 10-2,0 1 1,3 11-1,1 4 1,-8 11-1,1 1 0,-6 1 0,-1-1 1,-9-7-1,-3 15 0,0 1 0,-4 6 1,-2 11-1,-4 8 4,-3-1-4,-6 6 4,-7-11-4,-2 11 0,-7 8 0,3 0 0,-7 13 0,-5-3 6,-1-2-6,-6-11 0,-6-13 0,-4 8 0,-6-3 0,-6 3 7,-3 8-7,-13-3 5,-1-5-5,-5-5 2,0-19-2,-7-11 2,-6 1-2,-4-14 1,1 0-1,-4-8 2,1-10-2,-1-5 5,4-9-5,-7-7 2,7-9-2,12-10 1,4-2-1,12-6-1,4-5 1,9-6 6,3 1-6,9-3-1,4-6 1,3-2 0,0-3 0,7 1-2,-4-1 2,6 3 1,-6 0-1,1 8-2,-4-3 2,-4 3-8,1-6 8,-3-2-56,-4-2 56,1-12-107,-7-7 107</inkml:trace>
  <inkml:trace contextRef="#ctx0" brushRef="#br0" timeOffset="502726.7544">7861 12147 21,'0'0'0,"0"0"13,0 0-13,0 0 12,0 0-12,0 0 8,0 0-8,0 0 1,0 0-1,0 0 4,0 0-4,-3 3 13,-4 2-13,1 0 7,0 3-7,3 3 0,-7 2 0,4 0 3,-1 0-3,4 3 3,0 0-3,3 3 4,3-1-4,0-2 5,0 3-5,4-3 2,2-3-2,4 0 2,-3-2-2,2-3 6,4-1-6,3-4 0,-3-3 0,3-3 2,0 1-2,0-6 1,0-5-1,0-1 0,-3 1 0,-3-3 2,0 0-2,-4 1 0,-3 1 0,1-2 0,-7-2 0,0 2 2,-3 0-2,-1-5 0,-2 2 0,-3-2 5,-4 5-5,0-2-1,-3 5 1,0 2 0,-3 8 0,0 1 1,0 7-1,0 6 0,-3 2 0,3 0 0,0 3 0,6 0-18,1 2 18,5 6-30,7 0 30,3 0-63,7 0 63,-1-3-4</inkml:trace>
  <inkml:trace contextRef="#ctx0" brushRef="#br0" timeOffset="503220.7826">8232 12401 53,'0'0'0,"0"0"7,0 0-7,0 0 6,-3 5-6,3-2 2,0 0-2,0-3-11,0 2 11,-3 1-56,0 2 56</inkml:trace>
  <inkml:trace contextRef="#ctx0" brushRef="#br0" timeOffset="504965.8824">8188 12470 31,'0'0'0,"0"0"-4,0 0 4,0 0 3,3-3-3,0 1 6,0-1-6,-3 3 1,0 0-1,0 0 3,0 0-3,0 0 0,0 0 0,0 0-1,0 0 1,0 5 0,-3-2 0,3-3 1,0 0-1,0 0 1,7 0-1,-4-3-1,3 1 1,-6 2-1,3-3 1,1-2 0,-4 2 0,0 0 1,0 3-1,-4-5 0,4 5 0,-3 0 0,3 0 0,0 0 2,0 0-2,-3 3 1,3-3-1,0 0-3,0 0 3,0 0 0,3 0 0,-3 0 1,0 0-1,0 0 0,0-3 0,0 3 0,0-3 0,0 3-5,0 0 5,0 0-20,0 0 20,0 0-15,3 3 15</inkml:trace>
  <inkml:trace contextRef="#ctx0" brushRef="#br0" timeOffset="506616.9769">8312 12226 24,'0'0'0,"0"0"10,0 0-10,0 0 8,0 0-8,0 0 6,0 0-6,0 0 5,3-5-5,0 2 2,3 1-2,1-3 5,2-1-5,4 1 10,0 0-10,3-3 3,-1 2-3,1-2 3,0 3-3,0 0 4,3 0-4,0 2 1,0-2-1,-6 2 1,3 0-1,-3 6 1,-4 0-1,1 2 1,-4 0-1,-3 1-1,-3 7 1,-3-3 1,-3 6-1,2 0 1,-2 0-1,-3 0-1,2-3 1,-2 0 0,-1 1 0,1-7 1,2 1-1,4-2-1,0-1 1,0-5 0,3 0 0,0 0 0,3 0 0,6-3 0,4 1 0,0 2 1,3 0-1,0-3-2,-1 3 2,-2 5 1,0-2-1,-7 5 0,1 0 0,-1 2-1,-3 1 1,0 0 0,-3-1 0,-3 1 0,0-1 0,-3-2 0,-1-2 0,1-1 0,-4 3 0,-2-3 0,2 0 0,-3-2 1,4 0-1,-4-3 0,4 0 0,-1 0 1,4-3-1,-4 0-1,4 1 1,0 2-24,-1-3 24,7 3-28,-3 3 28,3-3-31,0 0 31</inkml:trace>
  <inkml:trace contextRef="#ctx0" brushRef="#br0" timeOffset="507473.0258">8915 12126 35,'0'0'0,"0"-5"10,-3-1-10,3 1 14,0 0-14,0 2 9,0 3-9,-3-3 1,-4 1-1,1 4 0,-4 1 0,1 0 1,-7 7-1,0 1 0,3 2 0,-6 3 4,4 0-4,-1 2 3,0 1-3,3 2 0,4-2 0,-1 2 1,4-3-1,3 3 1,3-2-1,6-3 1,3 0-1,4-3-1,3-2 1,3-6 0,3 5 0,-3-10 1,0 3-1,0-6-1,0 1 1,-3-6 1,-3 0-1,-3 0 2,-4-3-2,-3-5 2,-3 6-2,-3-3 5,-3-1-5,-4 4 3,-3-1-3,-3 3 1,-3 6-1,0 4-1,-3 1 1,3 2 2,0 6-2,3-1-5,3 4 5,1-1-37,-1 3 37,4-3-51,2-2 51</inkml:trace>
  <inkml:trace contextRef="#ctx0" brushRef="#br0" timeOffset="508312.0738">9159 12300 44,'0'0'0,"7"-2"7,-1-1-7,7-2 8,0 2-8,15-2 14,-2 0-14,-4-3 3,0 2-3,-6 1 1,0-3-1,-4 3 0,-2-3 0,0 3 1,-4-3-1,-6 2 2,3 1-2,-6-3-1,0 3 1,-4 0 0,-2-1 0,-4 1 0,0 5 0,-15 3-1,2 2 1,4-2 1,3 7-1,3 3 1,4 3-1,2 3 1,4-3-1,3 0-1,3-3 1,9 3 0,1-3 0,5-2 1,20-4-1,-3 1-1,3-5 1,-6 0-1,-1-1 1,-6 1-26,1-3 26,-4-3-39,-7 3 39,-2-2-13,-4-4 13</inkml:trace>
  <inkml:trace contextRef="#ctx0" brushRef="#br0" timeOffset="508841.1041">9413 12129 41,'0'0'0,"4"5"12,2 3-12,4 5 17,-1 3-17,4 2 10,3 4-10,-4-4 5,4 1-5,0-1 0,0 1 0,0-4 1,0-1-1,0-4 3,-7-2-3,1-2 0,-4-1 0,-3-3 0,4-2 0,-1-5 4,-3-3-4,-3 0 4,3-5-4,4-5 0,-1-1 0,3-5 7,4 0-7,3-2 1,0-1-1,-3 1 3,-1 2-3,1 0 3,0 11-3,-4 0 0,-2 2 0,-1 3-1,-3 6 1,0 2 1,-3 0-1,0 5-20,-3 3 20,0 8-54,-7-3 54,1 3-36,3 0 36</inkml:trace>
  <inkml:trace contextRef="#ctx0" brushRef="#br0" timeOffset="510744.2129">4095 12851 34,'0'0'0,"0"0"3,0 0-3,0 0 7,0 0-7,0 0 7,0 0-7,0 0 5,0 0-5,0 0 1,0 0-1,0 0 1,-3 2-1,3 1 2,0 2-2,-3-2 10,3 2-10,0 3 4,-3 0-4,3 0 3,0 5-3,0 3 2,0 0-2,0 5 4,0 6-4,-3-1 2,3 1-2,0 2 2,0 3-2,0-1 3,3-2-3,-3 3 3,0 3-3,0-4 0,0 1 0,-3 2 0,-1-2 0,1 0 2,0 2-2,0-2 1,0-3-1,0-5 1,-1-3-1,4-5 0,-3-3 0,3 0 1,-3-5-1,3 0 0,-3-5 0,3 2 5,0-5-5,0 0 1,0 0-1,0 0-1,0 0 1,-3 3-4,3-3 4,0 0-2,0 0 2,0 0-23,-3-5 23,-1-1-33,1 1 33,0-3-28,0 3 28,3 0-12,0-1 12</inkml:trace>
  <inkml:trace contextRef="#ctx0" brushRef="#br0" timeOffset="511344.2473">3943 13451 34,'0'0'0,"0"0"9,0 0-9,0 0 8,3 0-8,0 0 9,4 0-9,-4 0 6,3 0-6,1 6 3,-1-4-3,0 4 5,1-1-5,-4 3 5,3 0-5,0 0 4,4 2-4,-4-2 2,4 0-2,-4 3 2,1-3-2,-1-3 5,0 3-5,1 0 2,-4-3-2,3-2 0,-3-1 0,-3-2 2,0 0-2,3 3 0,-3-3 0,0 0-1,0 0 1,0 0 3,0 0-3,0 0 8,0 0-8,0 0 2,4-5-2,2 0-2,4-3 2,-1 0 1,4-3-1,-1 1-2,4-4 2,3 1 2,-3 0-2,0 2-1,-3 3 1,-4 3-9,-5 2 9,-4 3-26,0 3 26,-4 2-46,4 1 46,-3-1-24,3-2 24</inkml:trace>
  <inkml:trace contextRef="#ctx0" brushRef="#br0" timeOffset="512608.3196">4089 12803 26,'0'0'0,"0"0"8,0 0-8,0 0 5,0 0-5,0 0 5,0 0-5,-6 5 4,2 6-4,-2 0 3,-3-1-3,-1 1 0,1 2 0,-7 0 1,3 3-1,-3-3-1,0 1 1,0-1 2,4-3-2,-1-2 1,3 0-1,4-2-1,3-4 1,0 1 0,3-3 0,0 0 1,0 0-1,0 0 1,6-5-1,0 2-1,4-5 1,3-3-1,3 1 1,-4-3 2,1-3-2,0 3 2,-4-1-2,-2 4 3,-1-4-3,0 7 7,-3-1-7,1 5 3,-4-2-3,0 5 2,0 0-2,3 2-1,3 1 1,-3 0 6,4 2-6,-4 5 3,3-2-3,0 3 5,1 0-5,-1-1 2,4 1-2,2-1 2,-2 1-2,3-6 1,-1 3-1,-2-3 4,-1 1-4,1 2 0,-1-3 0,-2-2-1,-1-1 1,-3 1-7,0 0 7,1 7-38,-4-2 38,-4 0-47</inkml:trace>
  <inkml:trace contextRef="#ctx0" brushRef="#br0" timeOffset="513717.383">4616 13065 27,'0'0'0,"0"0"6,-9-3-6,2 3 4,-2-2-4,-1 2 5,1 5-5,-4 3 6,0-3-6,1 6 7,-1 0-7,3-1 5,4 3-5,0 1 8,2 1-8,1 1 4,3 0-4,3-3 5,4 1-5,2-1 2,4-3-2,6 1 4,-3-6-4,3-2 3,0-3-3,19-5 0,-6-1 0,-4-2 3,-2 1-3,-10-1 5,0-6-5,-4 1 4,-2 0-4,-7-3 6,-3 3-6,-3-3 5,-4-3-5,-5 4 4,-1-4-4,-3 3 3,-16 3-3,10 2-1,0 3 1,6 3-1,0 2 1,0 3 1,4 3-1,-1 2-8,3 6 8,1-3-34,-1 5 34,4 3-51,0 3 51,-1 2-21,1 3 21</inkml:trace>
  <inkml:trace contextRef="#ctx0" brushRef="#br0" timeOffset="514239.4128">4972 13282 48,'0'0'0,"0"0"5,0 0-5,0 0-1,0 0 1,0 0 5,0 0-5,3 3 2,0-1-2,0 1 0,0-3 0,1-3-1,-1 1 1,0-1 2,-3-5-2,0-2 0,-3 2 0,0 2-1,3-2 1,0 8 1,-4-2-1,1-4-1,3 6 1,0 0-22,0 0 22,3 3-36,1 2 36</inkml:trace>
  <inkml:trace contextRef="#ctx0" brushRef="#br0" timeOffset="515414.4801">5121 13012 32,'0'0'0,"0"0"11,0 0-11,0 0 12,0 0-12,0 0 11,0-5-11,0 5 5,0 0-5,0 0 9,0 0-9,0 0-1,0 0 1,0 0 2,0 5-2,0-5 2,0 11-2,0-1 6,0 6-6,0 0 7,-3 3-7,3-1 1,0 6-1,0-3 8,0 3-8,0-3 4,0-2-4,3-1-1,-3-2 1,0-5 0,3-1 0,0-2 1,-3 0-1,3-3 0,-3-2 0,0-3-1,0 0 1,0 0-21,7 0 21,-4 0-37,3-5 37,1 2-49,-1-2 49</inkml:trace>
  <inkml:trace contextRef="#ctx0" brushRef="#br0" timeOffset="516391.5359">5426 13081 40,'0'0'0,"0"0"5,0 0-5,3-8 10,0 3-10,0-3 12,-3 3-12,3-1 2,-3 1-2,-3-3 0,3 3 0,-3-1 1,0 1-1,-3-3 0,-1 6 0,-6-1 2,1 3-2,-1-3-1,-3 6 1,0 2 1,-3 1-1,3 1-1,4 1 1,2-2 1,1 4-1,-1 1-3,7-1 3,-3 1 0,6-6 0,0 3 2,3-2-2,0 1 1,3-1-1,4-4 0,-1-2 0,4 3 3,0-3-3,-1-3 3,1 3-3,0-5 1,0 2-1,-1 1 2,1-6-2,0 0 6,-4 3-6,-2-3 5,-4 0-5,0 0 2,0 3-2,0 2 2,-3 3-2,0 0 2,0 0-2,3-5 7,-3 5-7,0 0-8,0 0 8,0 0 1,-3 5-1,3-2 5,-3 4-5,0 4 0,0 2 0,0 3 1,-4 3-1,4-1 1,3 9-1,-3-1 1,3-5-1,3 6 1,-3-9-1,3 1 0,0-3 0,-3-6 3,4 3-3,-1-7 1,-3-1-1,3 0 0,-3 1 0,0-6-1,0 0 1,0 0-2,0 0 2,0-8-40,-3 2 40,0 6-52,-4-2 52,4 2-15,-7 2 15</inkml:trace>
  <inkml:trace contextRef="#ctx0" brushRef="#br0" timeOffset="517696.6106">5740 13237 39,'0'0'0,"0"0"5,3-5-5,-3 5 9,7-3-9,-1-2 5,3 2-5,20-2 4,-4 0-4,-2-1 6,-1 1-6,-3 0 4,0-3-4,-3 3 2,0-1-2,-4-2 2,1 0-2,-3 8-1,-4-5 1,0 0 2,1 0-2,-7-6 1,0 3-1,-4 3 0,4-1 0,-6 1 0,0-3 0,-1 8 0,-2-5 0,-4 2 0,1 1 0,-8 2 0,8 2 0,-1 1 0,0 5 0,-15 2 1,6 1-1,3 0-1,6-1 1,0 3 0,7 1 0,-4 1 1,7-1-1,0-1-2,3-2 2,3-4 6,0 4-6,4 2 6,18-2-6,-3-3 1,-3 0-1,0 0 5,0-3-5,-3 0 3,3-5-3,-3 3 0,3-3 0,-6 0 0,0 0 0,-4 0 1,-3 0-1,1 0-22,2 3 22,-2-3-31,-4 0 31,-3 0-42,6 5 42,1-3-3,-4 4 3</inkml:trace>
  <inkml:trace contextRef="#ctx0" brushRef="#br0" timeOffset="518507.6568">6102 13036 51,'0'0'0,"0"0"4,3 0-4,0 0 18,4 5-18,-4 3 10,6 3-10,1 2 3,3 3-3,-4-3 2,-3 3-2,1-3 1,2 1-1,-2 1-1,-1-1 1,0-1 3,1-5-3,-1 2 2,0 4-2,1-9 1,-4 3-1,3 0 0,1-3 0,-4 0 0,3-2 0,-3 0 0,1-1 0,-4-2 0,3 3 0,-3-6 2,0 3-2,0 0-1,3-2 1,3-4 2,1-2-2,-1-2 7,0-6-7,1 0 3,2-5-3,1 2-2,-1 1 2,1-3 0,2 2 0,1 3 0,-3 0 0,-1 3 0,1 0 0,-4 2 1,4 3-1,-4 3 0,0 3 0,-3-1 1,1 3-1,-4 0-2,0 0 2,3 3-1,-3 2 1,0-3-9,0 4 9,0-4-10,0 4 10,0-1-25,-3 0 25,-1 3-50,1-3 50,-3 1-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1-28T18:48:17.3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28 1106 10,'0'0'0,"0"-5"6,-3-3-6,-1 0 7,-2 3-7,-3-3 2,-4 0-2,-3 0 13,3 0-13,-9 5 10,-10-2-10,-9 5 3,-3-3-3,-7 3 1,-9-2-1,-10-1 9,-13-2-9,-22-1 12,-3 4-12,0-6 10,-6 0-10,0 0 4,-7-3-4,-9 1 0,-7 2 0,-18 2 2,-7-1-2,0-4-2,-6 0 2,0-2 0,-10 3 0,-22 2 0,-4 0 0,-5 2 0,-1 1 0,-6 2 0,-28 3 0,6-2 0,-7 2 0,10 0 0,-6 0 0,-19 0 1,3 0-1,9 0-1,4 0 1,-1 0 0,-3 0 0,7 2 0,16 1 0,6 2 0,9 1 0,-9-1 0,25 0 0,23 1 0,15-1 0,26 0 2,22 6-2,13 2-2,12 8 2,13 3-1,13 8 1,10 5 1,5 5-1,11 6 0,8 10 0,4 3-1,10 26 1,3-2-1,9-3 1,3-8 2,7 0-2,3-3-2,3-7 2,3-3 2,3-11-2,7-8-1,6-5 1,3-2-1,7-1 1,0-2 0,12-8 0,13-6 1,3-5-1,7-7-1,12-6 1,38 0 0,1-6 0,-1 4 1,4 2-1,-1-3 1,10 3-1,0 3-2,23-3 2,2 0 1,-3 0-1,1 0-1,5 0 1,1 0 0,25 2 0,-3 1 2,-4 5-2,-5 0-2,2 0 2,4 5 1,22-5-1,-4 5 1,-2 1-1,-13-1-1,6 3 1,-6 5-1,25 0 1,-9 3 1,-10-3-1,7 5-1,-7-4 1,16-1 1,0-5-1,-3-1 0,-7-4 0,1 2 1,15-2-1,-2 2 0,-4-2 0,-10 5 2,1-3-2,3 0 0,15 16 0,-2-8 1,-14-2-1,4-6 0,-3 0 0,12-5 0,-2 0 0,-8-3 1,-8 3-1,-4 0 7,7 0-7,-1 3-2,-6-1 2,-12-2 3,-1 0-3,-2-2-3,12-1 3,-7-2 1,-8-3-1,-4 0 1,-13 0-1,-3-3 5,-6 3-5,-1 0 3,-2 0-3,-13 3 0,-10-3 0,-6 0 4,-13 2-4,-6 1-2,-3 2 2,-3 0 1,-10 6-1,-6-6 0,-4 1 0,4-1-1,-10 0 1,-9-2 1,-10-1-1,-6-7 0,-7 2 0,-9-4 0,-6-4 0,-4 0 12,-3-4-12,-6-7 1,-3-1-1,-4-22 1,4 0-1,-7 0 0,1-6 0,-7-4 0,3-6 0,-3-11 1,-3-2-1,3 6 3,3 1-3,0 4 6,0-6-6,0 0 3,1 1-3,-4 1-1,0 4 1,-4 2 1,1-37-2,0 27 1,0 13 0,0 10 0,-4 11 0,1 5 0,-7 6 0,-2 7 0,-5-2 0,-2 5 1,-10 3-1,-9 2-1,-10 6 1,-15 5 1,-10-3-1,-7 6 0,-6 2 0,-16-2-1,1 0 1,-11-1 1,-12 1-1,-12-3 1,-27 0-1,-5-3-2,-10-5 2,0 3 0,-9-6 0,-20 1 0,-19-1 0,-9-2 0,3 0 0,-9 0 1,-17-3-1,1 2-1,6-1 1,0-1-1,-22 0 1,6 3 1,0 2-1,7 0 1,-4 3-1,-12 1 1,9 1-1,19-2-1,10 3 1,-7 0 0,16-6 0,13-2-4,19 2 4,13 3-79,3 8 79,-29-2-52</inkml:trace>
  <inkml:trace contextRef="#ctx0" brushRef="#br0" timeOffset="21857.2502">15583 1193 16,'3'-5'0,"6"-8"0,4-3 0,9-3 7,0-7-7,1-3 12,-1 0-12,-9 0 13,-4-1-13,-6 1 13,-9 0-13,-4 0 16,-6 3-16,-3-3 12,-3-3-12,-3-8 9,-7 0-9,-6-2 10,-10 0-10,-9-1 3,-3 1-3,-13-3 4,-7 0-4,-15-5 1,-3 0-1,-1 5-1,-5 5 1,-8 21-1,1-2 1,-6 11 0,-7 20 0,-6 11 0,-13 17 0,6 9 0,4 6 0,9 0 1,7 8-1,15 5-1,13 8 1,10-3 2,9 4-2,13 12-2,16 3 2,9 5 0,10 6 0,9 23 0,13 3 0,9-8 1,7-5-1,13-6 0,6-12 0,6 1 3,7 7-3,18-6 3,11-3-3,5-5 9,10 8-9,19-14 0,13-10 0,6-10 5,7-11-5,-4-16 3,13-11-3,7-12 6,-4-17-6,19-13 0,-3-13 0,-9-11-1,-13-23 1,-10-3 1,-6-6-1,-9 3 2,-17-10-2,-12-8 0,-16-1 0,-16 4 11,-12-12-11,-17-7 3,-15-18-3,-16-22 1,-19 5-1,-13 11 2,-16 3-2,-19 10 7,-16 21-7,-6 9 3,-16 2-3,-9 8 1,-23 2-1,-22 11 0,-3 11 0,-10 8-3,4 10 3,-7 8-21,-9 11 21,-16 10-79,3 14 79,-7 13-70</inkml:trace>
  <inkml:trace contextRef="#ctx0" brushRef="#br0" timeOffset="28220.6141">6340 3839 48,'0'0'0,"0"0"1,3 5-1,4 9 9,2 17-9,-3 17 14,1 16-14,-1 15 6,-3 6-6,1 12 5,-4 9-5,0 8 7,-4-3-7,1 16 15,0-8-15,0-5 6,0-16-6,6-13 3,0-11-3,3-11-1,4-7 1,6-14 2,12-10-2,10-6 1,10-10-1,9 0-1,7-5 1,12-1 0,26-2 0,5-3 0,5 3 0,-4-5 0,6 2 0,-9 1 1,3-1-1,3 3 9,-7 0-9,-2-3 4,12-2-4,-6-3 2,-9-3-2,-17-8 0,-15 4 0,-13-4 3,-13 3-3,-15 0 20,-7-5-20,-10-8 1,-12-11-1,-7-13-1,-2-16 1,-7-16 2,0-18-2,-7-29-2,7-3 2,-3 5 0,0 6 0,-4 7 1,11 14-1,2 0-2,6 2 2,4 8-2,6 6 2,1 2-1,2 8 1,0 11 1,7-13-1,-3 13 0,2 13 0,-5 8 1,-4 5-1,0 8-1,0 3 1,-9 2 0,-1 3 0,-5 3 0,-4 5 0,-10 0 0,-24 3 0,-4 2 0,-10 3 0,-6 8-2,-12-2 2,-17 4 2,-2-2-2,-14 5-2,-8 3 2,-14 3 2,-12-1-2,6 3 2,-54 27-4,48-11-19,35-10 21,25-9-52,25-2 52,26-3-58,22 0 58,23 3-19</inkml:trace>
  <inkml:trace contextRef="#ctx0" brushRef="#br0" timeOffset="35310.0196">6927 4387 18,'0'0'0,"0"0"9,0 0-9,-6-5 11,3-1-11,0-2 6,3 3-6,-3 0 0,3-3 0,3 0 0,0 3 0,3-3 4,20 0-4,-4 2 2,-3-2-2,0 3 1,0 2-1,-3-2 1,0 5-1,0-2 1,0 2-1,-4 0 2,1 2-2,-4 1 3,4-1-3,-3 6 1,-1 3-1,-2 0 2,2-1-2,1 3-2,-1 1 2,-2 2 1,-1-3-1,0 0 2,1 5-2,-7 1 10,3 2-10,0 0 0,0 1 0,-3-1 0,3 0 0,-3-3 0,-3 4 0,0 1 5,0-4-5,-4 2 2,4-2-2,-3-1 0,3-2 0,0 0 0,-1-6 0,1-2 0,3-2 0,0-1 1,0-5-1,-3 5-1,3-5 1,0 0 1,0 0-1,0-2 2,0-9-2,0-2-2,0-3 2,0-5 3,0 0-3,3-6 2,-3-2-2,0 3 0,3-1 0,-6 6-1,6 0 1,-3 0 1,0-1-1,0 1 5,-3 3-5,0-1 16,3 6-16,-3 0 6,0 5-6,-1 0-3,4 3 3,4 2 1,-4 3-1,0 0 1,6 0-1,0 3-1,1 5 1,2 7 1,4 1-1,-4 5-2,4 3 2,0 3 2,-4 2-2,-2 3 0,-1-3 0,-3 0-1,0-5 1,-3 2 0,4-5 0,-4 0 1,0-2-1,3-3-1,0-6 1,-3-2 0,0-8 0,0 0 2,0-8-2,-3-2 2,0-17-2,-1 1-2,-2-3 2,-3-3 0,2-2 0,1 2 0,3 5 0,-1 9 0,4 2 0,-3 8 0,3 3 0,0 5 2,7 0-2,-4 5-3,3 8 3,1 3 1,-1 3-1,0 2 0,1-3 0,-1 4-1,-3-4 1,3-2-1,-2-5 1,-1-1 0,0-2 0,-3-5 0,3 2 0,-3 0 1,0-5-1,0 0-1,0 3 1,0-3 2,0 0-2,0 0-1,0 0 1,0 0 2,0 0-2,-3-8 0,3-3 0,-3-4 0,0-7 0,-1 1 1,4 5-1,4 0-2,-4 8 2,0 3-1,0 0 1,0 5 0,3 5 0,-3 8-2,3 1 2,-3 2 1,3-1-1,0 1 0,1-2 0,-1-4 0,0-2 0,-3-3-1,0-5 1,0 6 2,0-6-2,0 0 0,0 0 0,0 0 0,3 2 0,-3-2 3,-3-10-3,0-1-3,0-7 3,-4-1 1,4-2-1,0 0-1,0 0 1,-1-1 0,-2 1 0,3-3 0,-3 6 0,-1-1 2,1 1-2,-4 2 0,1 0 0,-4 6 1,0-4-1,1 4 0,-1 2 0,-3 0-3,0 0 3,4 3 1,-4-1-1,0 1 1,0 2-1,3 1-1,1-1 1,-1 3 0,3 0 0,1 0 1,-1 3-1,1-1-2,-1 6 2,1 0 0,2 3 0,1 2 1,3 6-1,0 2-1,6 5 1,-3 3 0,3 0 0,0 3 1,4-3-1,-1 3-3,0-6 3,-3 1 3,1-3-3,-1 2-1,3-5 1,-3 1-2,0-7 2,-3-1 3,4-6-3,-4-3-2,0-5 2,3-5 2,-3-9-2,3-7-1,0-5 1,-3-6 0,0-2 0,-3-3 2,0-6-2,-4 1-1,4 2 1,-3 3 1,3 11-1,-4 5-3,4 5 3,0 2 1,3 6-1,-3 6 0,3-1 0,0 3-1,0 0 1,0 0-2,0 8 2,-3 3 3,3 5-3,3 2-1,0 3 1,-3 3-1,3 0 1,0 2 2,1-4-2,-4-4-2,0-2 2,0-3 1,0-5-1,-4-3 2,4-5-2,-3 3-2,3 0 2,-3-1 2,3-2-2,0 0-1,0 0 1,-3-2 0,3-4 0,-3 1 1,0-6-1,-4 1-1,1-3 1,-20-1-1,7-1 1,4-1 0,5 0 0,4 3 2,2-3-2,4-3-1,4 6 1,18-3-2,-3 3 2,0 2 1,0 3-1,3 3-1,7 0 1,-1 2 0,1 0 0,3 3 0,-4 0 0,-5 3 0,-1 0 0,0 2 0,-3 3 0,-3 3 2,-3 2-2,-1 0-3,1 6 3,-3-1 1,-1 6-1,-3-3 0,1 3 0,-4 2 0,-3-2 0,0 3 0,-3 2 0,0-5 0,-1-1 0,4-2 0,0-2 0,-3 0 1,3-6-1,0-5-1,0-6 1,0 4 0,0-6 0,-3-6 0,3-2 0,-3-5 0,0-3 0,-4-5 0,1-3 0,0-2-1,-1-3 1,1 2 2,0-2-2,-1 3-1,-2 2 1,2 5 2,1 6-2,0 5-2,6 3 2,0 5-1,0 0 1,-4 11 1,4 7-1,4 3 0,-4 3 0,3 2 0,0-2 0,-3 0 0,0-5 0,0-1 2,0-2-2,3-8-2,-3-5 2,0 2 0,0-5 0,0 0 0,0-8 0,0-5 0,0-6 0,0 3 0,-3-7 0,0-1 0,3 3 0,-3 2-1,3 6 1,0 5 1,-4 3-1,4 5-1,0 0 1,-3 10 0,0 1 0,3 2 1,-3 0-1,0 0-1,3 1 1,-3-4 0,3 1 0,-4-1 0,8-4 0,-4 2 0,0-6 0,0 6-2,3-2 2,-3-6-12,0 2 12,0-2-1,0 0 1,3 3-2,-3-3 2,0 0-1,0 0 1,0 5 0,3-2 0,-6-1 0,6 1 0,-3 2 0,0-2 0,0 2 1,3 1-1,-3-6-2,0 2 2,0-2 1,0 3-1,0-1 0,0-2 0,0 0-1,0-5 1,0-3 2,0 0-2,3 0 0,-3-2 0,0-1-2,4 1 2,-4 7 2,0-2-2,0 5-4,0 0 4,3 5 2,3 0-2,-3 9 0,-3-7 0,4 4 0,-1 0 0,0-3-1,-3-6 1,3 1 1,-3 2-1,0-2 0,0-3 0,0 0 1,0 0-1,0 0-1,0 0 1,0 2-1,0-2 1,0 0-1,0 0 1,0 0 2,0 0-2,0 0 0,0 0 0,0 0 0,-3 0 0,3 0 1,-3 0-1,0 0 0,-1 6 0,-2-1-3,3 0 3,3-2 2,0-3-2,-3 3-2,3-3 2,0 0-1,0 0 1,0 0 0,0 0 0,0 0 0,0 0 0,0 0 0,-4 2 0,4 4 1,0-6-1,0 0-3,0 0 3,4 0 0,2 0 0,4 0 1,-4-3-1,3 3 0,4 0 0,0 3 0,0-1 0,-1 1 0,4-1 0,-3-2-1,-4-2 1,-2 2 1,-4 0-1,0 2 0,-3-2 0,0 0 0,0 0 0,0 0-4,0 0 4,0 0-6,0 0 6,-3 0-2,0 0 2,-1 0 2,4 0-2,0 0-1,0 0 1,-3-2 3,3 2-3,0 0-2,0 0 2,0 0-2,0 0 2,0 0 1,0 0-1,0 0 0,0 0 0,0 0-2,-3 2 2,-3 1 2,3-3-2,-4 3-2,4-3 2,-3 0 2,3 2-2,-1 1 0,1-3 0,0 0-2,-3 0 2,3 3 0,-7-1 0,0 1 2,1 0-2,-1-1-1,1 1 1,-1 2 1,4-5-1,3 0-1,3 0 1,-3 3 1,3-3-1,0 0-2,0 0 2,0 0 0,0 0 0,0 0 0,0 0 0,0 0 0,0 0 0,0 0 0,0 0 0,6 0-1,-3 0 1,4 0 0,-4 0 0,3 0 2,-3 0-2,-3 0-2,0 0 2,0 0 1,0 0-1,0 3-3,-3-1 3,3-2-1,0 5 1,0-5 0,0 0 0,0 0 0,0 0 0,0 3-2,0-3 2,0 3-4,0-3 4,0 0-3,0 0 3,0 0 1,0 0-1,-3 5 0,3-5 0,3 3 0,-3-3 0,6 0-2,1-3 2,-1 0 2,-3 1-2,4-1-1,-4 0 1,3 1 2,1-1-2,-4 3-1,0-2 1,-3 2 0,3-6 0,-3 6 0,0-5 0,0 0-1,3-3 1,-3-3 1,0 1-1,3-1 0,-3 3 0,0 0 0,4-3 0,-4 1 1,3-1-1,-3 1-1,0 2 1,0-3 0,-3-2 0,-1 2 1,-2-2-1,3 5 0,-3-2 0,2-4-1,-2 1 1,3 0 0,0 2 0,-4 1-1,4-3 1,0-1 3,0 4-3,-4-3-2,4 5 2,-3-3-1,0-2 1,-1 2 1,1 1-1,-4-1 2,1-2-2,2 2-1,-2 3 1,-1 0 0,4 3 0,-3 0-1,-1-1 1,-3 4 0,1-1 0,-4-2 0,0 0 0,3 2 1,-3 0-1,4 3-1,-1-2 1,3 2 0,1 0 0,-4 0 0,4 0 0,-1 0 1,1 0-1,-17 5-1,4-2 1,6-1 0,3 1 0,4 2 0,-1 0 0,4 3-1,3 3 1,0 2 1,-1 3-1,4 0-1,0 5 1,0-2-2,0 4 2,0 1 2,0-3-2,4 6 0,-4-1 0,3 1 1,-3-1-1,3 3 0,-3-2 0,3-3-2,0-1 2,0 1 1,20-5-1,-7-3 1,-4-6-1,-5-4 0,-1-1 0,-6-5 2,3-8-2,0 0 9,0-8-9,-3-5 1,4 0-1,-4-6-1,0 1 1,-4-1 0,4-2 0,-3 0 0,-19 0 0,6 0 1,4 0-1,-1 2 2,6 9-2,1 5 3,0 5-3,6 2-2,0 6 2,0 8 3,-3 6-3,-1 7-3,4 3 3,0 2 0,0 0 0,-3 4-1,3-7 1,0 1 0,-3-5 0,3-3 1,0-8-1,0 2 2,-3-5-2,3-2-2,0-8 2,3-3 1,-3-3-1,0-2 2,0-3-2,3 0-2,0-2 2,-3 5 0,0-1 0,4 4 1,-4 2-1,0 8-3,0 0 3,3 2 2,-6 9-2,-1 5 1,1 0-1,0 0 0,0 2 0,3-5-3,-3 1 3,3-4 1,0-5-1,3 3 0,0 0 0,0-2-1,-3-1 1,3-2 2,-3-3-2,0 0 1,0 0-1,0 0-2,0-6 2,4-2-5,-1-2 5,0-3 0,0-1 0,-3 1 0,3 3 0,0 2-1,-3 2 1,0 4 1,0 2-1,4 2 0,-1 6 0,13 5 1,0 1-1,-7 2-2,-3-1 2,-2-1 1,2-1-1,-6-3-2,6-4 2,-6-1 1,0-5-1,3 5 1,1-2-1,-4-3-1,0 0 1,0 0-2,0 0 2,0 0 1,0-5-1,0-3-1,0-3 1,0-2 1,0-3-1,0 3-1,3-3 1,-3 3 1,0 5-1,0 0-1,3 5 1,-3 3 1,0-2-1,0 2-2,0 2 2,-3 4 1,3 7-1,-3 0 0,-1 5 0,4-2 2,0-2-2,0 1-8,4-4 8,-4 0 5,3-3-5,-3-6 0,0-2 0,0 0 2,0 0-2,0-8 0,0-5 0,0 0-2,3-6 2,-3-2 1,3 0-1,-3 2 1,3 1-1,-6 5-1,3 2 1,0 3 0,0 3 0,0 0-1,0 5 1,0 0 0,0 0 0,0 5 0,0 0 0,0 3 0,0 5 0,0 1-4,0-6 4,0-1 6,0-1-6,-3 2-1,3-3 1,-3 0 1,3-2-1,-3 2-22,3-2 22,0-3-39,3 5 39,0-8-6</inkml:trace>
  <inkml:trace contextRef="#ctx0" brushRef="#br0" timeOffset="69085.9515">5276 9231 37,'0'0'0,"0"0"13,0 0-13,0 0 9,4-2-9,-1-4 7,0-2-7,0 1 4,0-7-4,-3-2-4,0-5 4,-3-3 2,-6-2-2,-1 2 3,-3 3-3,-6 5 1,-3 6-1,-6 4 1,-4 12-1,0 4 1,0 9-1,1 4-2,8 7 2,1 4 3,16-5-3,6 0-2,9-5 2,10 0-1,7-8 1,5-8 1,4-8-1,-6-8 0,-4-3 0,-6-5 2,-6-8-2,-7 1 18,1-1-18,-4 0 14,-3 0-14,0 6 5,0-1-5,-3 6 5,3 5-5,-3 0-2,3 5 2,0 9 0,3 7 0,-3 11 0,3 7 0,3 9 0,-2 0 0,5 7 0,1 4 0,2 4 0,4 14 0,0 2 2,0 6-2,-3-3-1,-1 0 1,1-7 0,-7-4 0,-6-7 1,-6-11-1,-7-11-1,-6-10 1,-6-6 2,3-12-2,-7-14 1,0-8-1,1-19 1,6-4-1,-1-12 1,8 9-1,2-3 12,10 5-12,9 1 0,4 2 0,5 0 1,8 5-1,-1 5 1,3-10-1,4 8-18,3 5 18,-4 6-62,-2 5 62,-1 7-54</inkml:trace>
  <inkml:trace contextRef="#ctx0" brushRef="#br0" timeOffset="69466.9733">5594 9488 60,'-3'32'20,"3"-3"-2,0 3-18,0 2 11,3-5-11,3-5 2,4 0-2,3-11 0,-1 3 0,4-8-4,3-6 4,0-4-55,0-11 55,3-3-51,20 0 51</inkml:trace>
  <inkml:trace contextRef="#ctx0" brushRef="#br0" timeOffset="69706.9869">5686 9260 48,'0'0'0,"0"6"19,3-1-19,0 0 6,-3-5-6,4 3 2,-4-3-2,3-3 2,-3-5-2,-3 0-40,-1 3 40,1 0-36,-3 0 36</inkml:trace>
  <inkml:trace contextRef="#ctx0" brushRef="#br0" timeOffset="70367.0248">6410 9279 92,'6'-3'0,"10"1"0,10-4 0,5 6 3,1-2-3,3 2 2,-3 2-2,-1-2 1,-2 0-1,-4 0-1,-2 0 1,-4 0-23,-3 0 23,-4-2-39,-2 2 39,-7 0-34,-3 0 34</inkml:trace>
  <inkml:trace contextRef="#ctx0" brushRef="#br0" timeOffset="70593.0377">6375 9422 71,'3'-3'0,"10"3"10,9-2-10,10-1 13,6 0-13,0-2 0,0 2 0,0 1-9,0-1 9,-3 0-63,3 3 63,7 0-21,-7 0 21</inkml:trace>
  <inkml:trace contextRef="#ctx0" brushRef="#br0" timeOffset="71247.0751">7277 9043 45,'0'14'0,"6"12"10,0 9-10,7 2 15,-3 2-15,2 1 1,1-3-1,3-3 1,-3-4-1,-4-9 0,-3-8 0,1-3 0,-4-2 0,-3-8 2,-3-5-2,0-8 1,-7-6-1,1-2-1,-1-5 1,-3-3 0,1-3 0,2-2 4,1 4-4,2-1 5,4 4-5,3 1 7,6 5-7,4 2 4,6 1-4,3 2 2,6 0-2,4 3 0,6 2 0,-3-2 2,-7 2-2,0 3-11,-2 3 11,-4 2-63,-3 1 63,-4 2-23</inkml:trace>
  <inkml:trace contextRef="#ctx0" brushRef="#br0" timeOffset="71643.0977">7696 9401 51,'3'5'0,"0"11"18,-3 2-18,7 17 14,-4-6-14,0-3 5,3-2-5,4 0 1,-1-8-1,4-6 1,0-2-1,3-10-7,3-6 7,-4-3-48,1-2 48,0-16-34</inkml:trace>
  <inkml:trace contextRef="#ctx0" brushRef="#br0" timeOffset="71938.1146">7801 9239 38,'0'0'0,"0"0"12,3 0-12,-3 0 10,3 0-10,-3 0 20,0 0-20,0-5 3,0 2-3,0 3 0,0 0 0,0 0-50,0 0 50,0 8-32,-3 0 32</inkml:trace>
  <inkml:trace contextRef="#ctx0" brushRef="#br0" timeOffset="74626.2684">8867 8742 44,'-3'-5'0,"3"5"13,-3-3-13,-3 8 5,-7 8-5,-3 11 9,-6 11-9,0 7 12,-4 8-12,4 14 14,6 15-14,3 3 14,10 8-14,6 3 3,17 13-3,5-3 1,13-3-1,3-12 0,1-12 0,2-15-29,-3-11 29,4-18-59,-1-11 59,4-21-26</inkml:trace>
  <inkml:trace contextRef="#ctx0" brushRef="#br0" timeOffset="75226.3027">9198 9731 32,'0'-5'0,"3"-5"23,3-4-23,-3-7 17,-3-5-17,-3-6 9,-3-13-9,-7 0 13,-3-3-13,0 3 1,4 3-1,-1 8 8,3 7-8,7 3 0,10 1 0,8 4-7,8 6 7,24 7 1,1 1-1,0 8 1,-7 5-1,-9 5-1,-4 8 1,-6 0 0,-6 6 0,-6 2 8,-4 3-8,-3-1 1,4 6-1,-1-2 1,10-6-1,3-3-1,0-4 1,6-7-20,4-9 20,0-9-29,2-2 29,4-8-35,0-17 35,-3 7-21,0-1 21</inkml:trace>
  <inkml:trace contextRef="#ctx0" brushRef="#br0" timeOffset="75796.3353">9909 9342 60,'-3'-5'0,"3"-3"8,-4 0-8,-2-2 5,0-1-5,-4 1-3,1-1 3,-1 6 4,1 2-4,-4 6 3,-3 10-3,-6 11 4,3 2-4,3 3 2,6 3-2,7-3 0,6 6 0,7-9 0,3-10 0,2-6-1,5-15 1,-5-3 0,4 0 0,-3 0-1,-3 3 1,0 0 0,-7 2 0,4 6-1,-4-1 1,3 4 3,7 12-3,7-2 0,2-8 0,4-24 2,2-5-2,4-8 0,-6-8 0,-4-8 0,-6-5 0,-3-6 1,-10-7-1,-6-6-1,-3 13 1,-3 9 1,-4 12-1,4 14 30,3 5-30,-3 13 4,-1 14-4,7 15 12,0 19-12,10 14 1,9 2-1,9 2-1,7-7 1,3-1 1,4-13-1,12-4-4,-7-12 4,-9 3-44,-6-8 44,-13-21-46,-9-5 46,-10-6-38,-10-4 38</inkml:trace>
  <inkml:trace contextRef="#ctx0" brushRef="#br0" timeOffset="76352.3671">9918 9141 85,'3'0'0,"10"0"3,16 6-3,15-4 6,10 1-6,7 5 0,5-8 0,1-5 2,15-6-2,-5 0 0,-8-4 0,-11-1 3,-17 0-3,-9-3 5,-13 3-5,-7 1 0,-8-1 0,-11 2 1,-9 4-1,-6 7 1,-3 8-1,-7 14-2,3 15 2,7 11 1,6 3-1,13 2 0,13-5 0,12-2 2,10-9-2,3-13-2,6-8 2,0-15 1,0-11-1,1-11 0,-4-5 0,0-3 2,-6-3-2,-7 6 0,0 3 0,-6 5-1,4 7 1,-7 17-2,3 5 2,0 13 1,-3 6-1,-1 2 0,-5 0 0,-7-3 0,-3-4 0,-6-1 12,-4-3-12,-2-2 1,-1-5-1,-3-1-26,3 1 26,4 2-54,6 0 54,6-5-38</inkml:trace>
  <inkml:trace contextRef="#ctx0" brushRef="#br0" timeOffset="76650.3841">11125 8684 111,'9'26'0,"10"24"11,0 17-11,-3 1 6,0 20-6,0 2 1,-3 0-1,-7-3-5,-15 48-43,-10-24-27,-7-29 75</inkml:trace>
  <inkml:trace contextRef="#ctx0" brushRef="#br0" timeOffset="77212.4162">9829 9393 56,'0'0'0,"4"8"1,-4 2-1,3 6 2,-3 3-2,0 10-19,0 5 19,-3 1-39</inkml:trace>
  <inkml:trace contextRef="#ctx0" brushRef="#br0" timeOffset="140290.024">23025 12007 55,'-7'-3'0,"1"3"6,-4 0-6,-2 0 13,2 3-13,-6 2 4,-3 6-4,-3 5 3,0 5-3,-7 8 4,1 13-4,-4 8 13,-3 17-13,-3-4 18,0 19-18,0 13 9,6 9-9,10-1 7,6 3-7,10-3 3,6 0-3,6-10-2,10-6 2,3-8 2,0-10-2,0-11 2,-3-10-2,0-14-26,-4-7 26,-2-9-71,3-5 71,-1-7-39</inkml:trace>
  <inkml:trace contextRef="#ctx0" brushRef="#br0" timeOffset="140699.0475">23291 12573 104,'0'11'0,"0"15"25,4 8-25,-4 6 23,3 5-23,-3-3 8,0 1-8,0-4 3,3-1-3,0-1-1,0-6 1,-3-7 0,0-3 0,0-2-20,3-6 20,-3-8-50,4 1 50,-4-6-44,-4-3 44,4-8-47,-3-10 47</inkml:trace>
  <inkml:trace contextRef="#ctx0" brushRef="#br0" timeOffset="140954.0621">23091 12586 134,'16'-5'0,"16"2"25,9 3-25,7 0 15,3 0-15,-4-2 7,-2 2-7,-4 0-1,-6-3 1,-6 3-27,-4-3 27,-3 1-82,-3-1 82,-3-5-70,0-2 70</inkml:trace>
  <inkml:trace contextRef="#ctx0" brushRef="#br0" timeOffset="141341.0841">23777 11954 106,'16'24'0,"13"23"23,2 19-23,7 16 21,-3 1-21,0 1 16,-3 14-16,-7 5 3,-12 0-3,-10-5 2,-15 3-2,-14-3 0,-9-3 0,4-8-9,-8-13 9,8-7-79,2-15 79,1-9-82</inkml:trace>
  <inkml:trace contextRef="#ctx0" brushRef="#br0" timeOffset="149341.5418">24438 15028 40,'0'-5'0,"0"5"2,-4-5-2,-2-3 4,-3 0-4,-7-3 7,-10 3-7,-9 0 4,-25-2-4,-3 5 4,-7-3-4,-7 2 7,-8 4-7,-7-1 4,-7 0-4,-12 3 0,-13 0 0,-22 3 5,-32 0-5,-15 2 3,-4 0-3,-9-2-1,-7 2 1,-22 0 1,-3-5-1,3 3-1,0-3 1,-16 5 1,3-2-1,7-3 2,16 3-2,9-3 8,6-3-8,1 3 0,18-3 0,10-2 2,22 0-2,20 2 0,12-2 0,16 0 1,9 5-1,13 0 1,7 0-1,12 5 1,3 3-1,19 2 0,10 6 0,16 11 2,6 2-2,16 11-1,19 2 1,10 6 1,3 12-1,6 9 1,0 5-1,-3 8 0,3 6 0,-6 2 0,-4-8 0,-2 2 6,-4 11-6,-3 6 6,-7 0-6,1-6 4,-3 5-4,-4-2 3,0 5-3,-2-5 1,-1-2-1,0-9-2,-3-10 2,-3-14 2,-4-7-2,1-3-1,0 0 1,-1 2 5,1-7-5,-4-1 5,1-4-5,-1-1 0,1-5 0,3 0-1,-1-8 1,1-5-1,3-3 1,3-2 2,-3-3-2,-1-6-1,4-2 1,-3 0 0,3-5 0,0-1-2,0 4 2,7-4 2,2 1-2,10-3 1,6 0-1,10-3 1,10 1-1,2-1 1,14-2-1,15 2-1,13-2 1,13 2 1,18-2-1,14 2-1,8-2 1,8 2 1,-1 1-1,16 2 0,6 0 0,23-3 0,12-2 0,7-3-1,3 0 1,3-5 1,16-1-1,-9-2 0,-7 3 0,-13 5 16,-6 0-16,-6 3 4,6 2-4,-19 9 0,-16-6 0,-13 2 1,-22 1-1,-9 2 0,-10 1 0,-9-1 0,-13 0 0,-7 0 0,-12-2 0,9 0 0,-18-3 0,-17 0 0,-6 0 0,-12-3 1,-7 3-1,-3-3 1,-7-2-1,1 2 2,-4-4-2,0-1 3,1 0-3,2-3-2,-2 0 2,2 1 0,1-6 0,-1 0 1,1-2-1,-4-4 0,0-1 0,-6-4 0,-3-2 0,0-8 4,-7 0-4,-2 0 9,-4 0-9,-3-8 8,0-11-8,0-12 1,-23-9-1,11-13 0,-1-11 0,0 3-1,-3 1 1,0-4 3,0 3-3,7-5-1,-4 13 1,4 3-1,2-1 1,7-2 1,0 0-1,10 0 1,-4 6-1,6-1-3,1 8 3,0 11 3,-1 11-3,4 7 18,0 8-18,3 9 2,-3 2-2,0 7 0,0 7 0,3 7 0,0 0 0,3 2-11,-3 6 11,0 0-93,-10 6 93,-9 2-9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1-30T18:02:28.7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06 3789 34,'0'0'0,"0"0"2,0 0-2,0-24 8,3 8-8,0 3 11,3 2-11,1 1 11,2-1-11,4-2 7,3-3-7,3 0 8,6-5-8,4-3 4,6-2-4,3-6 2,6-2-2,10 2-2,3-5 2,13 2 1,-3 4-1,-7 4 7,-9 6-7,-7 5 14,-9 11-14,-6 8 2,-4 4-2,-6 15 2,4 1-2,-7 9 0,-1 0 0,4 2-2,1-5 2,-1-5 2,0 0-2,3-8-1,-3-5 1,6-9-1,1-4 1,-1-4 1,0-7-1,-2-6 1,2-4-1,7-6 0,0 2 0,3 1 5,-7 4-5,4 9 4,-4 0-4,1 5-1,-7 11 1,7 5-1,-7 2 1,0 3 2,4 3-2,-1 6 0,0-7 0,-2 4 0,-1-8 0,0 2 1,0-3-1,1 4-2,12-7 2,-7 4 1,1-3-1,-1 0 0,-2-5 0,2-6 0,4-2 0,-3-3 0,5-8 0,-2-3 3,3 1-3,0-3-2,-6-1 2,-1 4 2,-9 5-2,0 5 1,-3 2-1,0 6-1,0 3 1,0 5-1,3-3 1,3 1 2,0-4-2,1-2-1,2-5 1,4-3 0,5-3 0,5-2 2,-1 3-2,-3 2-1,-4 5 1,-2 8 0,-4 3 0,-6 8 1,0 5-1,4 1 0,-1-1 0,6-3 0,1-10 0,9-5 0,0-6 0,16-7-2,3-6 2,-3-3 1,-3-2-1,-6 5 1,2 0-1,-9 0-1,0 6 1,-3 7 1,0 3-1,0 3 0,0 2 0,6 0-2,1-2 2,2-6-3,4-7 3,6-3-3,0-1 3,0 1-2,-7 5 2,1 8 4,-4 5-4,1 11 2,2 0-2,1 5-1,19 3 1,-4-8-1,7-5 1,0-11-3,0-11 3,3-7-2,0-9 2,-3-7 1,-7 2-1,1 8-1,-4 8 1,0 14 6,-3 10-6,-3 7 4,4 12-4,5 2 0,4-5 0,22-6-3,6-10 3,3-5 0,10-14 0,3-2 0,-6-3 0,6 3 9,-3 13-9,-6 11 3,-1 12-3,11 9-76,5-11 76,16-26-56</inkml:trace>
  <inkml:trace contextRef="#ctx0" brushRef="#br0" timeOffset="1126.0644">17434 2992 114,'38'0'0,"25"6"0,23-1 0,9 0-5,13 1 5,10-4-1,2 1 1,4-6 3,9 1-3,-2-1 7,-11 0-7,-6 1 2,-12-1-2,-19 3-1,-17-3 1,-15 3 0,-13 3 0,-12-6 1,-11 6-1,-5-6 0,-10 3 0,-3-5-3,-7 0 3,-2 2 1,-1-2-1,-6 0 0,-3-1 0,-4-2 0,1 0 0,-1-2 0,4-1 0,-3 1-1,3-1 1,3 3 1,-4-2-1,1-1 1,0 3-1,3 3-1,6-1 1,4 4 2,12 7-2,6 0-5,10 3 5,10-2 4,15 7-4,7 0 3,3 0-3,-3 3 1,6 0-1,-3 3 2,-6-4-2,-13 4 5,-13-6-5,-13 0 0,-15 9 0,-19-1-4,-17 5 4,1 1-100</inkml:trace>
  <inkml:trace contextRef="#ctx0" brushRef="#br0" timeOffset="2193.1254">20437 2678 57,'0'0'0,"0"0"51,0 0-51,3 8 12,4 13-12,-1 16 14,-3 13-14,0 11 14,0 8-14,1 5 10,-1-11-10,0-7 4,3 2-4,4-2 0,-4-11 0,1-6 0,-4-12 0,0-9-24,0-7 24,-3-11-31,-3-8 31,0-11-59,-7-2 59,1-5-33,-1-3 33,1 2-14</inkml:trace>
  <inkml:trace contextRef="#ctx0" brushRef="#br0" timeOffset="2491.1425">20075 2715 60,'3'-6'0,"4"-2"38,9 3-38,9 0 32,10 0-32,22-1 25,16-2-25,3 3 13,-3-3-13,3-3 11,-6-15-11,3 8-1,-6-4 1,-16 9-6,-10-3 6,-16 8-59,-5 6 59,-17 7-81,-3 24 81,0-2-31</inkml:trace>
  <inkml:trace contextRef="#ctx0" brushRef="#br0" timeOffset="3152.1803">21050 2863 68,'0'-5'0,"-3"2"21,3 3-21,0 0 26,0 0-26,0-3 20,0 3-20,0 0 8,6 0-8,4 3 4,2 5-4,7 0 5,7 5-5,9-2 4,3 2-4,0 0 1,-3 0-1,3 3-1,-3-3 1,0-5 0,-4 3 0,-2-1-1,-7-4 1,-3-1 3,-6 0-3,-7-2-1,1 0 1,-10-1 1,-1 4-1,-8 4 1,-7-2-1,-7 8-1,-2-3 1,2 6 1,-6-1-1,1-2 1,-1-3-1,3-2 0,10-3 0,3-3-5,7-2 5,6-1-62,3-2 62,6 0-57,7 0 57,9-2-35</inkml:trace>
  <inkml:trace contextRef="#ctx0" brushRef="#br0" timeOffset="3604.2061">21818 3019 39,'0'-5'0,"0"2"37,3-2-37,-3-1 27,0 6-27,0-2 10,0 2-10,0 0 1,0 0-1,-3 13 1,-3 5-1,0 4 5,2 1-5,4 1 3,7-3-3,2 1 0,7-7 0,16-1 1,0-4-1,-1-7 0,-2 0 0,-4-9 3,1-2-3,-7-5 11,-3-8-11,-4-5 11,-8-4-11,-4 4 5,-7-3-5,-2 5 2,-7 3-2,0 8-1,-6-1 1,-16 14-7,6 6 7,3 4-30,7 11 30,9 6-58,10 2 58,16-3-59</inkml:trace>
  <inkml:trace contextRef="#ctx0" brushRef="#br0" timeOffset="4338.2481">22444 2699 117,'0'0'0,"0"0"12,0 2-12,6 9 20,0 8-20,4 7 13,-4 8-13,-3 3 3,1 6-3,-1 4 0,3 1 0,-3-3 1,4-5-1,-4-9-1,3-4 1,1-9 0,-4-4 0,0-4 0,0-5 0,-3-2-1,0-3 1,0-8 0,3-10 0,0-11-1,1-8 1,2-1-2,7-1 2,6-1 1,3 3-1,3 0 0,4 5 0,-1 3 0,1 8 0,-10 5-2,0 3 2,-3 2 0,0 6 0,-7 0 0,-2 5 0,-4 0-7,-6 5 7,-10 8-1,-6 6 1,-6-1-5,-4 6 5,0 0 1,1 0-1,9 0 0,3-3 0,10 0-1,6 0 1,15 3 0,11 0 0,12-8 2,3-1-2,4-4-2,-1-3 2,-6-5 1,-6 2-1,-3-2-27,-1-1 27,-6 1-97,-3 7 97,-6 1-23</inkml:trace>
  <inkml:trace contextRef="#ctx0" brushRef="#br0" timeOffset="4524.2588">23450 3233 192,'7'0'0,"-1"0"-45,3 3 45,-2 0-105</inkml:trace>
  <inkml:trace contextRef="#ctx0" brushRef="#br0" timeOffset="34391.9671">8690 4519 35,'0'0'0,"0"0"11,0 0-11,0 0 5,0 0-5,0 0 11,0 0-11,0 0 10,0 0-10,0-8 2,3-5-2,9-3 0,11-5 0,5-3-1,4 6 1,-3 2 0,-4 5 0,0 3 4,-6 6-4,-3 2 10,0 2-10,0 6 9,3 0-9,-3-3 8,0 1-8,0-6 5,3-6-5,3-2 2,-3-2-2,3-3-3,-6 2 3,0 3-25,-3 3 25,-7-1-45,0 1 45,-2 5-37</inkml:trace>
  <inkml:trace contextRef="#ctx0" brushRef="#br0" timeOffset="34842.9929">8737 4744 79,'0'0'0,"0"0"9,-3-5-9,6-1 4,7-7-4,9-3-3,9 0 3,7 3-2,3 3 2,-3 4 3,0 4-3,0 4-1,-3-2 1,6 3 5,-6 0-5,-4-9 2,-2 1-2,-7-3-5,-7-2 5,1-1-25,-3-8 25,-4 1-43,4-6 43,-1-8-22</inkml:trace>
  <inkml:trace contextRef="#ctx0" brushRef="#br0" timeOffset="35421.026">9788 4302 78,'0'3'0,"0"7"28,-3 6-28,3 11 15,-3 7-15,0 14 10,3 2-10,3 3 2,0-3-2,0 0 1,3-5-1,-2-5 2,-1-8-2,0-6-1,0-10 1,-3-5-19,3-3 19,-3-8-41,0-6 41,4-4-48,-4-6 48,3-3-26,0 1 26</inkml:trace>
  <inkml:trace contextRef="#ctx0" brushRef="#br0" timeOffset="35909.0539">10166 4458 54,'0'0'0,"0"0"17,-3-5-17,3 5 12,0 0-12,-7 3 0,-2 12 0,-1 9 6,1 5-6,-1 3 3,7 3-3,3-1 0,3-2 0,10-1 1,0-4-1,6-3 1,0-6-1,0-5 0,0-10 0,0 0 5,-3-9-5,3-7 0,-3-8 0,0 0-1,-4-8 1,1 0 4,-3-8-4,-4 2 7,-3 1-7,-3 2 0,-6 3 0,-7 3 1,0 4-1,-3 6 1,1 6-1,-8 5-2,-2 7 2,0 4 0,6 1 0,6 4-28,3-3 28,10 5-57,7-5 57,2-3-23,4-7 23</inkml:trace>
  <inkml:trace contextRef="#ctx0" brushRef="#br0" timeOffset="36286.0754">10369 3815 82,'0'0'0,"0"8"21,0 11-21,7 5 12,-1 13-12,13 0 7,0 2-7,-10-2 5,4 3-5,-6-8 1,2-6-1,-6-5 1,0-2-1,-3-11-1,4 0 1,-4-8-38,-4-8 38,4-8-72,4-5 72,2 0-17,7 0 17</inkml:trace>
  <inkml:trace contextRef="#ctx0" brushRef="#br0" timeOffset="36690.0986">10687 3842 56,'0'2'0,"-4"4"6,1 7-6,0 3 8,0 5-8,0 5-1,6 1 1,3-1 2,7 3-2,0-5-2,3-5 2,-1-3 1,1-6-1,-3-4 0,0-9 0,-4-8 2,1-7-2,-10-9 12,-3-2-12,-7-5 5,-3 7-5,-2 1 7,2 5-7,-3 2 0,3 9 0,4 4-10,2 6 10,4 8-78,3 6 78,3-1-7</inkml:trace>
  <inkml:trace contextRef="#ctx0" brushRef="#br0" timeOffset="37998.1734">11287 4376 66,'0'3'0,"3"2"14,0 0-14,3 1 6,-2-4-6,5 1 10,-6-6-10,7-5 2,-4 1-2,-3-4 5,4-2-5,-7 2-6,-3 1 6,-4-1 0,-6 6 0,1 2-2,-7 8 2,-3 3 1,-4 8-1,4 8 1,6 8-1,6 5 0,7-3 0,10 1 0,5-6 0,7-3 0,4-5 0,2-5 1,-3-5-1,4-6 0,-4-8 0,0-7-3,0-6 3,-3-5 0,-3-3 0,-3-5 1,-7 2-1,1 6 0,-1 0 0,-3 2 0,-3 9 0,3 2 10,-3 3-10,0 2 0,0 3 0,4 8 1,-4 3-1,3 7 0,3 6 0,0 2 0,1-2 0,2 3-1,-2-1 1,5-2 2,14-3-2,-4-5 1,-3-3-1,-6-2-2,-4-6 2,-2 0 4,-1-7-4,0-4 10,1-7-10,-4-3-2,3-5 2,1-3 1,-1-5-1,0 0 0,4 3 0,-4-1-1,4 6 1,-4 5 1,-3 6-1,-3-1 7,3 6-7,-3 5-1,0 0 1,0 0 1,3 0-1,4 5-2,-1 3 2,4 5 2,2 6-2,-2-1-2,3 6 2,-7 2 1,4-4-1,-1 1-2,4-4 2,-1 2 1,1-8-1,0-5-1,0 0 1,-1-2 2,1-9-2,0-5-1,-1-3 1,-2-5 2,-1-2-2,1-9-4,-4 1 4,1 2-1,-1-2 1,-3 7 1,3 1-1,-2 7-1,-1 6 1,0 2 0,3 8 0,1 9-1,2-1 1,4 5 1,0 1-1,3 2 2,-1-10-2,4-1-4,0-2 4,-3-2-48,-3-6 48,-3-3-57,-1-5 57,-3-3-14,-2-4 14</inkml:trace>
  <inkml:trace contextRef="#ctx0" brushRef="#br0" timeOffset="38329.1923">12033 4069 131,'13'0'0,"6"3"5,6-3-5,4 3 2,-1-3-2,1 0-3,-4 0 3,-6-6-38,-6 4 38,-4-4-73,-5-2 73,-8 3-23,-5 0 23</inkml:trace>
  <inkml:trace contextRef="#ctx0" brushRef="#br0" timeOffset="38943.2274">12430 3813 60,'0'0'0,"0"0"19,25 0-16,7 0-3,3 2 0,3 6 4,0 3-4,-6-3 2,3 5-2,-10-2 1,-25 4-1,-6-1 19,-7 4-19,-9 1 1,-4-1-1,1-5 2,6 1-2,6-1-2,10-2 2,6-1-11,13 6 11,6-5-8,7 7 8,15 1-2,-9-1 2,-9 3-2,-7-2 2,-16-3 3,-6-3-3,-26-5 20,-6 0-20,-6-11 3,0 3-3,3-5-8,0 2 8,3 3-53,9 5 53,1 1-50</inkml:trace>
  <inkml:trace contextRef="#ctx0" brushRef="#br0" timeOffset="39843.2789">10712 5763 75,'3'-6'0,"10"-2"4,3-5-4,6-8 4,7-3-4,-4-8 7,0 3-7,1 3 15,-7 5-15,-3 2 7,-7 9-7,-2 2 10,-1 2-10,-6 6 3,-3 6-3,0 7 1,-4 5-1,4 4 0,3-1 0,3 0-2,4 0 2,2-5 3,4-3-3,-4-8-19,1-2 19,3-8-48,-1 0 48,1-6-52,-3-2 52,-4-6-7,-3-2 7</inkml:trace>
  <inkml:trace contextRef="#ctx0" brushRef="#br0" timeOffset="40045.2905">10937 5252 146,'0'0'0,"0"0"1,0 0-1,4 3-27,-1-1 27,0 9-39,7 2 39,-1 3-60,4 2 60,-1 4-20,-2 4 20</inkml:trace>
  <inkml:trace contextRef="#ctx0" brushRef="#br0" timeOffset="40428.3124">11061 5501 68,'0'0'0,"0"2"20,7 6-20,-4 6 6,6 1-6,-2 4 10,-1 5-10,0-6 6,1-2-6,-1 3-1,-3-9 1,0-7 2,1 0-2,2-6 3,0-10-3,1-6-1,2-5 1,4-2 0,3 5 0,3 2 0,3 3 0,0 3-1,-3 5 1,-6 3 0,-3 7 0,-4 6 19,-3 6-19,0 9 3,0 1-3,1 3 0,2 2 0,0-5-1,7-6 1,3-2-48,6-8 48,7-11-67,6-10 67,22-8-17</inkml:trace>
  <inkml:trace contextRef="#ctx0" brushRef="#br0" timeOffset="40938.3415">12192 5056 95,'0'0'0,"-7"-8"19,1 0-19,0-5 8,-7 5-8,0 0 0,-6 3 0,-9 8-1,-7 2 1,-7 5 3,4 6-3,10 0-1,2 5 1,10 3 0,10 5 0,6 3 0,16 2 0,9 1-5,10 5 5,7 2-9,-4 0 9,-7-5 0,-5-2 0,-1-4 0,-9 1 0,-6-3 5,-4-2-5,-12-1 12,-7-5-12,-3 0 5,-13-10-5,1 0 1,-4-9-1,4-4 1,5-6-1,4-3-22,10-2 22,2 2-31,7-2 31,10 0-40,3 5 40,2 0-39,5 0 39</inkml:trace>
  <inkml:trace contextRef="#ctx0" brushRef="#br0" timeOffset="41185.3557">12382 5477 136,'-3'5'0,"0"6"17,3 5-17,0 2 2,0 6-2,3-6 0,0 1 0,3-8 1,1-1-1,6-2-32,-1-5 32,4-9-63,-3-4 63,-4-6-60,-6-8 60</inkml:trace>
  <inkml:trace contextRef="#ctx0" brushRef="#br0" timeOffset="41334.3642">12452 5128 147,'0'0'0,"0"0"-16,-6 5 16,6 6-76,3 2 76,6 3-54,4-1 54</inkml:trace>
  <inkml:trace contextRef="#ctx0" brushRef="#br0" timeOffset="41514.3745">12887 5580 133,'0'0'0,"0"0"-63,-6-5 63,-1-6-69</inkml:trace>
  <inkml:trace contextRef="#ctx0" brushRef="#br0" timeOffset="315291.0336">14560 12300 21,'10'-5'0,"12"-3"16,19-5-16,16-5 12,26-9-12,28-7 4,19-3-4,7-3-1,6-5 1,-1 0 2,5 5-2,-8 1 0,-5 2 0,-4 5 2,-16 11-2,-25 5-1,-22 5 1,-26 6-2,-25 5 2,-26 13 0,-28 8 0,-35 14 1,-19 2-1,-19 2 1,-16 6-1,-10 6-1,-9-4 1,-6-2 1,-13-2-1,19-1-1,19-8 1,28-7 0,26-9 0,26-4-1,24-7 1,27-4 0,34-8 0,44-11 2,33-8-2,21-5 0,13-5 0,4-1 5,2 1-5,-9-1 12,-9 6-12,-13 3 0,-23 10 0,-28 0 2,-25 8-2,-26 11-51,-22 13 51,-41 0-22</inkml:trace>
  <inkml:trace contextRef="#ctx0" brushRef="#br0" timeOffset="349686.0009">7223 13769 44,'28'-5'0,"29"-1"0,16 1 0,16 0 6,10 2-6,2 0 5,1 1-5,-7 2 2,7 2-2,-13 4 0,-13 2 0,-13 2 0,-15-2 0,-16 0 1,-10-5-1,-12-1 1,-20 1-1,-22 0 1,-34 5-1,-20-3-1,-13 0 1,-15 1 1,-10-1-1,-9 3-3,-7 0 3,1-3 3,-4 0-3,32-2-1,28 0 1,29-1-1,26 1 1,43-3 1,27-3-1,24 1 2,23-1-2,16 0-1,3 1 1,13 4 1,-4 4-1,-3-1 10,-2-2-10,-1 2 2,-22-3-2,-23 1 0,-21-3 0,-23 0 1,-25 0-1,-45 3 0,-22-1 0,-25 1 1,-22 0-1,-7 2-1,-13 3 1,-6 0 0,7 2 0,2 1 0,26-3 0,32 0 0,29 2 0,24-2-1,30-2 1,44-1-1,25-5 1,16-3 1,13 1-1,3-1 1,6 0-1,0 1 0,-6-4 0,-6 4 1,-13-3-1,-4 2-1,-21-2 1,-23 2 0,-15 0 0,-39-5 1,-13 3-1,-21 2 1,-23-2-1,-22 0 0,-13 2 0,-9 1 1,-7-4-1,7 1-1,15 0 1,26 2-1,26 3 1,18 0 1,29 0-1,22 0-1,29-3 1,32 1 0,12 2 0,19 0 0,7 0 0,6 0 0,6-3 0,-12 3 2,-16-3-2,-26 3-1,-22-2 1,-22 2 1,-22-3-1,-29 3 1,-32 0-1,-41 3-7,-15 2 7,-17 6-56,-3 2 56,23-2-1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2T18:27:22.16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86 4368 1,'0'0'0,"-3"-5"3,3 2-3,0 3 16,0-2-16,3-1 18,6-2-18,7-1 23,10 1-23,9 0 27,6-3-27,13-3 19,3-5-19,16-2 14,29-6-14,6-2 11,6-1-11,6-5 6,7-2-6,7-3 7,9 5-7,6-2 4,29 5-4,0 2 7,3 4-7,-7-1 5,13 10-5,7-4 1,22 7-1,3 3 5,-3 1-5,13 1 4,6 4-4,22 2 0,0 0 0,3 0 4,1-3-4,24 0 2,-5 3-2,-10 0 13,-10 0-13,13 0 6,-13 3-6,-15-6 3,-13 9-3,-13-9-1,-3 0 1,-20 1 1,-18 2-1,-22-6-2,-23 4 2,-31 2 2,-20 2-2,-15 1-1,-23 5 1,-12-5 1,-13 2-1,-6-5 1,-7 5-1,-6-5-2,0 0 2,-3 0 1,-3 3-1,-1-3 0,1 2 0,3-4 1,-3 2-1,6 0 1,0 0-1,0 0-1,0 0 1,0 0 1,0 0-1,-4-3-2,4 3 2,-3 0 0,0 0 0,-3 0-1,-1 3 1,1-3-1,-4-3 1,1 1 0,-7-1 0,0-2 1,-6-1-1,-3-2 0,-7 3 0,0-6-1,-38-31 0,19 10 3,20 11-2,8 3-2,20 4 2,10 4 0,15-1 0,6 9-1,14-1 1,5 8 1,7 1-1,-3 4 0,6 22 0,7-6 1,2 1-1,-5-1-1,-4 3 1,-9-2 0,-14-1 0,-11-2 0,-11 0 0,-12-3 0,-12 6 0,-14-6 0,-12 5 0,-9-5-48,-7 3 48,6 0-140,10 2 140,16-4-7</inkml:trace>
  <inkml:trace contextRef="#ctx0" brushRef="#br0" timeOffset="1642.0936">13230 3569 86,'0'0'0,"3"6"22,3 15-22,4 21 26,-1 35-26,1 2 26,-4 8-26,1-2 17,-4-3-17,-3-8 14,0-16-14,-3-10 0,3-11 0,0-18-1,0-6 1,3-8-61,-3-5 61,3-10-82,0-9 82,7-7-46,-1-1 46</inkml:trace>
  <inkml:trace contextRef="#ctx0" brushRef="#br0" timeOffset="1959.1121">13662 4130 98,'-4'5'0,"4"1"15,0 2-15,4-3 4,-1 3-4,-3 0 1,0 2-1,0-2-41,-3 0 41,3-5-76,-7-3 76</inkml:trace>
  <inkml:trace contextRef="#ctx0" brushRef="#br0" timeOffset="2491.1425">13938 3582 81,'-3'8'0,"-4"6"7,4 2-7,0 2 9,3-2-9,6-3 6,7-2-6,3 2 1,38 32 1,-3-8 5,-7 3-7,-6 5 16,-9 2-16,-10 1 26,-13 5-26,-12-3 17,-4 0-17,-9-10 10,-3-8-10,3-8 5,-3-9-5,0-9-7,3-9 7,3-7-33,0-9 33,6-5-67,1-2 67,-1-3-67,4-6 67,-4-2-12,-2 3 12</inkml:trace>
  <inkml:trace contextRef="#ctx0" brushRef="#br0" timeOffset="2634.1507">13947 3519 153,'23'-13'0,"12"-8"7,9-6-7,0 1-3,4-3 3,-3 7-102,-1 7 102,-9 4-54</inkml:trace>
  <inkml:trace contextRef="#ctx0" brushRef="#br0" timeOffset="3038.1738">14732 3900 136,'9'13'0,"10"0"16,3 9-16,4-4 4,-1 1-4,-3-3 1,-3-1-1,-3-4-23,-6 0 23,-4-4-60,-3-1 60,-3-6-51,-6 2 51,0-7-22,-7 2 22</inkml:trace>
  <inkml:trace contextRef="#ctx0" brushRef="#br0" timeOffset="3257.1863">14827 3863 129,'-10'16'0,"-6"8"29,-3 5-29,-3 2 9,0 1-9,0-5-2,0-4 2,6-4-44,3-8 44,7-3-113,2-8 113,-2 0-7</inkml:trace>
  <inkml:trace contextRef="#ctx0" brushRef="#br0" timeOffset="3673.2101">15456 3807 165,'0'19'0,"0"10"12,0 8-12,0 0 5,3-3-5,0-4 6,-3-4-6,0-10-8,3 0 8,-3-8-48,0-3 48,0-2-71,0-3 71,3-3-60,4-5 60</inkml:trace>
  <inkml:trace contextRef="#ctx0" brushRef="#br0" timeOffset="3995.2285">15630 4043 118,'3'16'0,"7"5"18,9 3-18,16-3 10,6-5-10,13-14 4,0-12-4,0-14 7,-3-10-7,-10-9 1,-12 1-1,-17-6 5,-15 9-5,-16 7 16,-51 24-2,0 11-11,7 18-3,6 10-1,12 1 1,17 0-49,12-6 49,19-7-141,7-6 141,-1-2-4</inkml:trace>
  <inkml:trace contextRef="#ctx0" brushRef="#br0" timeOffset="4388.251">16214 3434 168,'4'8'0,"2"13"24,0 3-24,-3 8 11,4-6-11,-4-2 1,-3 0-1,0-5-14,0-4 14,-3-4-79,3-6 79,0-5-99,6-10 99,0-9-11</inkml:trace>
  <inkml:trace contextRef="#ctx0" brushRef="#br0" timeOffset="4684.2679">16459 3498 113,'6'5'0,"7"6"7,9-6-7,3-5 2,7-5-2,-3-9-2,-4-4 2,-9-1 9,-10-2-9,-15 3 35,-7 2-35,-9 8 27,-4 8-27,-6 10 6,7 9-6,-1 2-9,10 0 9,13-5-116,15-5 116,10-16-71</inkml:trace>
  <inkml:trace contextRef="#ctx0" brushRef="#br0" timeOffset="39967.286">21726 2641 77,'0'0'0,"0"5"15,3 16-15,0 21 32,1 17-32,-4 1 24,0 7-24,-4 1 18,-2-4-18,0-14 8,-4-8-8,1-7 1,2-9-1,1-5-1,3-5 1,3-5-57,0-6 57,3-5-81,7-5 81,5-3-35</inkml:trace>
  <inkml:trace contextRef="#ctx0" brushRef="#br0" timeOffset="40209.2994">22104 3170 117,'-3'2'0,"0"4"2,3-6-2,0 0 4,0 0-4,0 0-1,0 0 1,0 0-2,0 0 2,3 2-50,0 1 50,3-3-69</inkml:trace>
  <inkml:trace contextRef="#ctx0" brushRef="#br0" timeOffset="40700.3278">22339 2540 87,'0'0'0,"-3"5"9,0 27-9,3 0 13,3 2-13,3 6 13,0 0-13,7-1 2,3 1-2,6-11 1,0-2-1,4-6 1,-1-8-1,4-10 2,3-9-2,-1-12 5,-8-6-5,-1-5 12,-6-6-12,0 4 3,-10 7-3,0 8 10,-3 5-10,-3 11 7,-6 19-7,-7 10 2,1 13-2,2 9 1,4 2-1,3 2-1,-1-2 1,8-5-36,-1-11 36,0-3-117,6-7 117,-9-12-13</inkml:trace>
  <inkml:trace contextRef="#ctx0" brushRef="#br0" timeOffset="41709.3856">21640 3945 113,'-3'18'0,"6"12"20,-6 7-20,0 2 17,-3 4-17,-4-4 12,1 1-12,-1-6 3,-3-4-3,4-9 2,3 0-2,-1-8-15,7 0 15,0-2-72,10-1 72,2-4-79,11-1 79</inkml:trace>
  <inkml:trace contextRef="#ctx0" brushRef="#br0" timeOffset="41920.3975">22126 4244 131,'-3'5'0,"3"3"1,0 0-1,0 3-20,0-3 20,0 0-72,3-1 72,4 1-39</inkml:trace>
  <inkml:trace contextRef="#ctx0" brushRef="#br0" timeOffset="42147.4107">22441 3924 166,'-4'24'0,"1"13"16,0 13-16,0 0 7,3 6-7,0-6 0,-3-10 0,3-9-90,-4-7 90,4-5-98</inkml:trace>
  <inkml:trace contextRef="#ctx0" brushRef="#br0" timeOffset="42831.4498">21555 4990 85,'-10'13'0,"-3"14"13,1 15-13,2 6 9,4 2-9,9 0 6,10-7-6,12-9 4,7-13-4,3-21 16,6-13-16,4-16 15,-11-16-15,-5-3 12,-10-5-12,-13 0 9,-9 6-9,-13-17 10,-6 17-10,-6 15-2,-7 11 2,-3 18 0,-4 37 0,4 11-3,3 11 3,10 0-77,22 4 77,12-4-96,23-8 96</inkml:trace>
  <inkml:trace contextRef="#ctx0" brushRef="#br0" timeOffset="43110.4658">22193 5271 148,'0'0'0,"-3"2"1,0 6-1,-1 0-26,4 5 26,0 0-66,0 6 66,4 0-56,5-1 56</inkml:trace>
  <inkml:trace contextRef="#ctx0" brushRef="#br0" timeOffset="43521.4893">22434 4768 92,'7'-5'0,"5"-1"22,17 4-22,6 4 8,6 6-8,0 5 10,-9 3-10,-3 5 17,-14 30-17,-8-4 14,-10 6-14,-7 0 6,-3 0-6,1-3 2,2 1-2,1-9-1,5 0 1,8-5-16,2-5 16,4-8-66,2-6 66,1-4-74,-4-4 74,1-7-13,-13-3 13</inkml:trace>
  <inkml:trace contextRef="#ctx0" brushRef="#br0" timeOffset="43692.4989">22558 5122 167,'22'-5'0,"19"0"7,10-1-7,10 1-1,-4 3 1,0 4-112,3-2 112,23 3-60</inkml:trace>
  <inkml:trace contextRef="#ctx0" brushRef="#br0" timeOffset="44376.5382">23466 5273 93,'6'-5'0,"7"-6"21,6-2-21,0-3 8,0-5-8,3-3 2,-9-8-2,0 1 0,-10-6 0,-3 5 8,-3 8-8,-3 3 19,-4 10-19,-6 14 11,-3 13-11,-3 8 4,6 13-4,6 0 0,14 0 0,2-3 1,13-5-1,6-2 1,7-9-1,0-4-26,0-9 26,3-5-76,-4-3 76,1-2-65,-3-8 65</inkml:trace>
  <inkml:trace contextRef="#ctx0" brushRef="#br0" timeOffset="44692.5563">23847 4699 134,'0'8'0,"6"13"23,-2 16-23,8 29 8,1 6-8,6-3 11,0-1-11,6-9 6,4-9-6,0-13 17,-7-11-17,3-10 17,-6-13-17,4-19 23,-8-13-23,4-24 6,4-5-6,12-19 2,-7 6-2,-6 10 0,-3 16 0,-6 8 0,-3 10 0,-4 11-53,0 3 53,-2 8-146,5 13 146,1-3-47</inkml:trace>
  <inkml:trace contextRef="#ctx0" brushRef="#br0" timeOffset="45668.6121">20691 7670 116,'54'-10'0,"41"-14"38,20-18-38,12-19 27,6-19-27,3-26 25,-9-7-25,-15-4 8,-17-4-8,-6 2 10,-13 2-10,-16-7 0,-12-6 0,-13 0-2,-13 3 2,-12 22 1,-10 17-1,-10 22 0,-3 19 0,-6 12-1,3 17 1,-12 7 1,2 8-1,7 9-2,4 4 2,2 4-1,3 1 1,10 1 1,0-3-1,3 1-1,1-6 1,-1 0 1,-3 0-1,6 2-1,-6-2 1,7 0 0,-7 0 0,0 13 0,0 3 0,-7 0-1,-9 5 1,0 3-3,-9 2 3,0-5-6,-1-5 6,10-6-4,4-4 4,8-9-4,8-8 4,5-15-2,13-11 2,4-11-1,2-13 1,7 0 1,3 3-1,-3 2-2,0 6 2,-3 5 1,0 8-1,-4 8 1,-2 7-1,-1 12 2,1 7-2,2 8 6,1 8-6,-1 6 4,-6-3-4,-2-1 2,-8-4-2,-5-3-26,-7 2 26,-7 17-131,-5-3 131,-1-1-56</inkml:trace>
  <inkml:trace contextRef="#ctx0" brushRef="#br0" timeOffset="110088.2967">11842 10012 78,'7'-5'0,"-1"-3"18,4 0-18,-1 0 22,-3 2-22,1 1 32,-4-3-32,-6 0 20,0-2-20,-7-1 10,-3 3-10,-6 3 9,-3 5-9,-13 0 1,-6 13-1,-7 6 6,-18 12-6,2 4 2,4-1-2,3 11 2,6 11-2,10 7 2,12 3-2,13 1 1,10-7-1,15 4-1,7-14 1,16-8 1,6-10-1,6-16 0,17-11 0,-7-7 3,-10-14-3,-9-8-1,-13-5 1,-12-3 11,-13-2-11,-16 5 6,-23 5-6,-5 5-2,-10 11 2,-1 16-1,1 8 1,3 8-53,13 5 53,13 8-114,15-2 114,16-9-51</inkml:trace>
  <inkml:trace contextRef="#ctx0" brushRef="#br0" timeOffset="110468.3184">12103 10372 143,'6'8'0,"7"7"22,6 9-22,9 0 10,4 0-10,0 0 2,-4-3-2,-2 0-1,-7-5 1,-6-3-19,-4-5 19,-3 3-48,-2-6 48,-4 0-58,0-5 58,0 0-50,0-8 50</inkml:trace>
  <inkml:trace contextRef="#ctx0" brushRef="#br0" timeOffset="110628.3276">12344 10382 158,'-6'0'0,"-4"3"24,-3 7-24,1 4-1,-7 2 1,-4 10-1,-5 6 1,-4 10-71,-3 3 71,0 21-108</inkml:trace>
  <inkml:trace contextRef="#ctx0" brushRef="#br0" timeOffset="111249.3631">12823 10083 113,'0'3'0,"-3"13"37,3 18-37,0 16 19,3 11-19,1-2 22,2-1-22,-3-5 9,-3-8-9,0-6 2,-3-4-2,-3-6-4,2-8 4,1-2-52,3-9 52,7 1-94,5-9 94,11-2-51</inkml:trace>
  <inkml:trace contextRef="#ctx0" brushRef="#br0" timeOffset="111558.3808">13258 10242 150,'-6'21'0,"-3"16"15,-1 14-15,4 4 3,9-2-3,13 0 4,3-16-4,9-8 4,10-18-4,7-14 14,-1-16-14,-6-10 14,-9-10-14,-16-4 13,-13 1-13,-16 5 8,-13 11-8,-9 12 0,-3 14 0,3 16-5,3 5 5,13 8-73,15 6 73,10-1-146,17-10 146,5-16 0</inkml:trace>
  <inkml:trace contextRef="#ctx0" brushRef="#br0" timeOffset="112039.4083">13658 9946 120,'0'-6'0,"13"-2"13,6-2-13,16-1 19,3 1-19,19 2 10,-6 8-10,-6 0 4,-14 8-4,-18 8 21,-13 10-21,-16 3 12,-22 8-12,-3-2 10,6-6-10,10-3 0,5 1 0,17-1 0,16-5 0,25-2 0,10-6 0,3-5-11,6-5 11,-7-3-67,1-3 67,-6-2-91,-10-1 91,-7-4-39</inkml:trace>
  <inkml:trace contextRef="#ctx0" brushRef="#br0" timeOffset="112566.4384">14290 9824 136,'13'-3'0,"12"-2"7,10 2-7,0 6 8,3 5-8,-3 5 9,-3 3-9,-10 3 6,-9 4-6,-7 1 15,-9 3-15,-3-3 13,-1-3-13,4 0-1,10-3 1,5-4-2,17 1 2,9-4 0,6 2 0,4 1 0,-4-1 0,-12 3 0,-16 2 0,-16 6 7,-19 2-7,-13-4 23,-6-4-23,0-7 5,3-6-5,10-8-21,9 3 21,10 3-139,-1 2 139,4-2-65</inkml:trace>
  <inkml:trace contextRef="#ctx0" brushRef="#br0" timeOffset="114473.5474">16005 10356 69,'0'0'0,"6"-3"15,-3 1-15,4-1 14,-4 0-14,-3 1 20,0-6-20,-3 0 5,-4-3-5,-5-2 6,-7-3-6,-4 0 7,-5 6-7,-4 2 2,-3 5-2,-3 6 7,-3 10-7,-1 8-1,8 8 1,5 6 2,10-1-2,9 6 0,17-6 0,9-5-1,12-8 1,7-8 1,3-13-1,3-5 1,-2-13-1,-5-9 0,-5-5 0,0-2 0,-10-3 0,0 0 1,-3 3-1,-7 4 0,1 9 0,-7 8 9,0 10-9,0 17 5,0 9-5,4 7 3,2 1-3,4-4-2,6-6 2,3-13 2,16-11-2,0-15 0,1-14 0,-11-16 0,1-2 0,-4 2 0,-3-2 0,-3-5-2,0-1 2,-9 8-1,-4 17 1,-3 12 1,-6 22-1,-13 26 14,4 13-14,-1 6 10,13 15-10,10 11 0,9-5 0,6-5 2,4-9-2,-4-12-31,0-17 31,-2-7-72,-4-9 72,0-10-85,-10-10 85</inkml:trace>
  <inkml:trace contextRef="#ctx0" brushRef="#br0" timeOffset="115899.6291">16151 10094 127,'38'-3'0,"16"1"8,16 2-8,0 0 11,-7 2-11,-9 1 16,-9 2-16,-14 6 7,-8 7-7,-8 6 6,-5 13-6,-10 3 5,3-1-5,3 6 0,4-7 0,6-1-1,9-11 1,-3-7 1,4-9-1,-1-10-3,-3-10 3,-2-9 2,-11-7-2,-6-6-2,-3-11 2,-9-2 4,-4 3-4,-6 8 0,3 7 0,-9 9 0,-4 7 0,1 6-2,2 8 2,7 4 0,13 9 0,6 6 1,16-1-1,12 0 1,1-8-1,6-8-2,0-5 2,3-5 1,-7-3-1,-5-2-2,-7 2 2,-3-3 4,-7 3-4,-2 5 9,-4 1-9,3-1 4,-6 3-4,0 0-1,3 8 1,1 0 0,2 5 0,0 8-1,1-2 1,-1-1 1,0 4-1,1-1 0,2-3 0,1 1 0,-1-6 0,1-5 1,-1-3-1,-2-5-2,5-10 2,-2-3 3,-1-9-3,1-1-1,-1-9 1,4 0 0,0 3 0,0 2 0,-1 6 0,1 5 0,-4 3 0,-2 5 1,-1 3-1,0 5-2,-2 5 2,2 8 2,-3 9-2,4 4 0,-1 6 0,7-3 0,2-5 0,5-3 0,-5-5 0,14-11-1,-7-5 1,0-5 2,-6-8-2,-3-3 1,-3-5-1,-1 2 0,-3 1 0,-2 4 0,-1 4 0,0 4-2,0 1 2,-3 5 0,10 5 0,-1 3 0,7-2 0,0-1 1,0-2-1,0-6 0,0-8 0,-1-2 1,4-3-1,-3 0 0,-3 3 0,-3 5 0,-4 3 0,0 2 0,1 6 0,2 7 0,1 9 0,-1 2 0,7 0 0,0 3 0,3-5 0,0-6 0,0-3 0,0-4 1,-3-4-1,-3 1 0,-1-6 0,-5-2 3,-4-3-3,-3 0 3,-3 3-3,0-3 1,-1 3-1,1-1 1,0 1-1,3 3-2,0 2 2,0 0 1,10-8-1,2-3 1,1-2-1,0 2-2,-1-2 2,-2 0 0,3-1 0,-4 4 0,1-1 0,-1 3 0,-2 0 0,-1 1 1,0 4-1,1-2 0,-1 5 0,3 0-1,4 2 1,0 4 2,6 4-2,0 3-1,3 8 1,-6 6 0,0 2 0,-3 3-1,-4-6 1,-9-5 2,-3 1-2,-7-9 3,-9-3-3,0-2 0,-6-2 0,3-1-77,3 3 77,9 2-132</inkml:trace>
  <inkml:trace contextRef="#ctx0" brushRef="#br0" timeOffset="116468.6616">18453 9898 182,'-26'42'0,"-12"14"24,-9 23-24,-4 14 5,-3 0-5,0-6 5,3-10-5,3-11 3,7-13-3,9 0-12,13-11 12,10-10-74,9-14 74,16-10-88,15-26 88,8-6-44,2-13 44</inkml:trace>
  <inkml:trace contextRef="#ctx0" brushRef="#br0" timeOffset="117793.7374">18688 10152 148,'0'19'0,"-4"10"11,1 13-11,0 3 12,3-3-12,-3-2 7,3-3-7,-3-8 4,3-8-4,-3-5 6,3-5-6,0-1-1,0-7 1,0-3 2,6-8-2,0-5 2,4-8-2,-1-6 3,1-5-3,-1-5 0,4-2 0,0 2 1,3 0-1,0 8 0,-1 5 0,-2 5-1,0 6 1,-7 5 1,4 5-1,-4 9 0,0 15 0,-6 5 1,4 6-1,-1 2-1,-3 1 1,6-1 0,0-2 0,4-8 1,0-3-1,2-2 1,4-12-1,0-4-1,3-8 1,0-11 0,0-3 0,-3-10 1,3-2-1,3-4 0,4 1 0,-4 2-2,0 8 2,-6 6 1,-3 7-1,-10 8-1,0 9 1,-6 10 0,0 7 0,0 4 0,3-1 0,6-4 1,3-1-1,4-8 0,3-2 0,3-6-1,0-5 1,0-5 1,0-6-1,0 0-1,-6 3 1,0 0 1,-7 3-1,-3 5 0,-3 3 0,3 13 0,0 2 0,7 9-1,9-4 1,3-1 0,4-6 0,2-6 2,-2-10-2,-4-8-2,0-10 2,-6-6 1,-13-8-1,-6-5-1,-10-3 1,-9 3 2,-3 8-2,-4 8-2,-3 10 2,7 6 1,6 5-1,19 8-1,19 3 1,25-3 2,17-8-2,18-8 0,4-8 0,-1-3 0,-9-5 0,-9 1 0,-10-9 0,-13-8-1,-9-5 1,-10-5 0,-9 5 0,-13 3 0,-13 13 0,-9 13 0,-10 13 0,-6 22-1,-10 15 1,1 14 1,-1 7-1,13-7-2,16 2 2,13 3 1,15 0-1,10-5 1,10-9-1,-1-10-1,7-8 1,0-13 1,-6-8-1,-1-8-1,-5-7 1,-4-7 2,-7-4-2,-5 2-2,-4 0 2,-6 3 2,-4 3-2,1 4 1,0 6-1,-4 1-1,1 1 1,2 1 0,4 5 0,3 0-2,-3 0 2,3 0 1,-3 3-1,3-3 0,-3 5 0,-1 0 0,4-2 0,0-1-1,0 1 1,0-3 1,0 0-1,0 0-43,4 3 43,-4-3-112,-4 2 112,4-2-40</inkml:trace>
  <inkml:trace contextRef="#ctx0" brushRef="#br0" timeOffset="150053.5826">8340 12250 62,'0'-5'0,"4"2"21,-1 1-21,-3 2 23,0 0-23,-7 8 20,-2 15-20,-7 4 18,-3 5-18,-7-1 10,4 4-10,6-4 5,7 7-5,6-1 1,6-3-1,10-5 0,9-2 0,6-6 0,7-5 0,0-3 0,3 5 0,0 3 1,-6 6-1,0 5 0,-10 5 0,-3 8 4,-6-3-4,-4 3 3,-5-3-3,-8 1 10,-5-6-10,-4-3 14,-3-5-14,-9-2 2,0-3-2,-1-9 1,1-4-1,2-3-1,1-5 1,0-6-6,3-5 6,0-3-38,3-2 38,7-8-67,9 0 67,6-3-71,7-13 71,2-3-11,5-5 11</inkml:trace>
  <inkml:trace contextRef="#ctx0" brushRef="#br0" timeOffset="150265.5943">8350 12338 164,'16'-3'0,"12"0"4,17-2-4,9-3 1,0-3-1,-10 1-41,1 5 41,-7 2-89,3 8 89,-16 3-38</inkml:trace>
  <inkml:trace contextRef="#ctx0" brushRef="#br0" timeOffset="150691.6191">9058 12787 132,'3'8'0,"7"8"25,5 8-25,5 2 13,5 1-13,3 2 11,1 3-11,12-3 6,-6-5-6,-9-3 3,-7-3-3,-10-2-13,-2-5 13,-4-3-41,-6 2 41,-4-2-51,1-5 51,-20-3-69,30-8 69,-1 0-15,3-5 15</inkml:trace>
  <inkml:trace contextRef="#ctx0" brushRef="#br0" timeOffset="150881.6299">9198 12824 153,'-10'8'0,"-3"11"22,-3 5-22,-3 2 16,0 8-16,0-2 0,-3 0 0,3 0-15,3-3 15,3-5-100,7-8 100,-3-6-75</inkml:trace>
  <inkml:trace contextRef="#ctx0" brushRef="#br0" timeOffset="151569.6693">9744 12533 151,'-3'16'0,"-1"21"20,1 14-20,-3 9 19,-1 7-19,4 1 12,0 4-12,0-6 8,0-5-8,0-8 2,-1-6-2,4-7 0,0-8 0,0-8-5,4-9 5,-1-4-46,3-8 46,4-11-52,-1-3 52,1-5-58,2-2 58,7-9-50,0 1 50</inkml:trace>
  <inkml:trace contextRef="#ctx0" brushRef="#br0" timeOffset="151944.6907">10080 12771 109,'0'0'0,"0"11"17,3 10-17,4 11 17,-1 2-17,0 11 11,4-2-11,0-1 9,2 0-9,1-10 1,3-5-1,6-9 3,0-10-3,4-13 7,-1-9-7,4-12 8,-10-11-8,0-3 18,-13-2-18,0 2 10,-12-2-10,-3 8 6,-11 4-6,-2 9 1,-6 5-1,-1 11 2,1 5-2,-1 3-25,10 5 25,6 5-79,10 0 79,9 3-99,10-5 99,6-9-15</inkml:trace>
  <inkml:trace contextRef="#ctx0" brushRef="#br0" timeOffset="152453.7199">10382 12216 111,'3'-5'0,"22"-6"7,4 0-7,9 1 9,0-1-9,7 6 11,-7 2-11,-3 6 13,-7 7-13,-9 6 5,-6 6-5,-10 7 10,-9 2-10,-10 4 7,-6-3-7,0-3 1,2-6-1,5-1 3,11-1-3,11-3-1,9-2 1,6-3 1,6-7-1,4-4-1,0-2 1,0-5-55,-1-3 55,-5 0-88,2 0 88,-9-2-32</inkml:trace>
  <inkml:trace contextRef="#ctx0" brushRef="#br0" timeOffset="152891.7449">10925 12189 123,'3'-2'0,"6"-6"3,4 0-3,3 5 6,6 3-6,4 5 11,5 6-11,1 2 10,-3 3-10,-7 0 5,-6 5-5,-10-2 8,-6 5-8,-6-1 10,-7 1-10,-3-3 1,0 1-1,7-7 3,3 4-3,9-3 0,9 0 0,7-3 0,7-3 0,2-2 1,-2-5-1,-1-3-7,-3 0 7,-2 0-45,-8 0 45,1 0-69,-4 0 69,7 0-59,-6 0 59</inkml:trace>
  <inkml:trace contextRef="#ctx0" brushRef="#br0" timeOffset="154331.8273">12201 12790 98,'3'3'0,"4"5"13,2-1-13,1 4 11,-1-6-11,4 3 9,-4-5-9,-2 0 12,-4-6-12,-3-2 1,-3-3-1,-7-3 1,-6-2-1,-3 2 1,-3 1-1,0 4 1,0 12-1,-10 7 2,0 11-2,-6 10 4,0 9-4,9 9 7,7 7-7,13-6 2,12-3-2,19-5 0,10-11 0,6-10 3,0-8-3,10-11 0,-1-10 0,4-8 2,-3-11-2,-4-8 2,-3-2-2,-6-6-2,-3-5 2,-10 8 0,-3 3 0,-3 7 7,-9 6-7,-4 8 7,-3 5-7,0 8 7,-7 8-7,4 8 2,-3 10-2,3 3 4,3 0-4,3 6 1,3-1-1,1 0 0,5-2 0,1-3 0,0-8 0,3-5 0,-1-5 0,-2-6 1,0-5-1,3-10 2,-4-9-2,1-2-1,-3-3 1,-1-5-1,1-3 1,-4 3 2,0-3-2,1 9 2,-4 1-2,13 1 0,-4 3 0,-5 2 4,-1 3-4,1 5 0,-4 0 0,-3 8 1,3 2-1,0 12 1,0 2-1,0 10-1,1 6 1,2 2 1,0 3-1,4-2 0,-1 2 0,4-6-1,3-7 1,-3-3 0,-1-7 0,1-9 1,0 0-1,-1-13 0,1-2 0,-3-9 0,2-5 0,-2-5-1,6-5 1,-4 5 0,1 5 0,-3 0 0,-1 6 0,-2 18 1,-4 10-1,0 6 7,3 5-7,4 6 2,2-1-2,-2 1 1,3-6-1,3-3-53,-1-5 53,1-7-111,3-9 111,0-13-51</inkml:trace>
  <inkml:trace contextRef="#ctx0" brushRef="#br0" timeOffset="154664.8463">13046 12488 178,'9'0'0,"10"6"22,10-1-22,6-2 9,-3-1-9,-1-2 0,-2 0 0,-10-2-14,-3-1 14,-4 0-84,-5-2 84,-1 0-110,-6-1 110</inkml:trace>
  <inkml:trace contextRef="#ctx0" brushRef="#br0" timeOffset="155351.8853">13484 12158 145,'0'0'0,"9"-8"9,7 0-9,6 0 11,4 3-11,2 2 11,-2 3-11,-4 0 3,-6 5-3,-7 3 10,-5 5-10,-8 6 6,-5 5-6,-4 2 3,-3 1-3,0-4 3,4 1-3,2-3-1,7-2 1,6-3 0,4-3 0,5-2 2,7-3-2,7-1-2,-1 4 2,1-3-1,-1 0 1,-3 0 1,-6 2-1,-6 4 0,-7 4 0,-10 3-1,-2 3 1,-4 5 4,-6-5-4,-3 3 8,-3-6-8,-1-3 8,-2-5-8,-1-2 2,7-3-2,3-3-2,6-5 2,3 0-99,4-5 99,6-8-119</inkml:trace>
  <inkml:trace contextRef="#ctx0" brushRef="#br0" timeOffset="157031.9813">14563 12906 104,'10'6'0,"9"4"26,13 6-26,6 8 27,6 0-27,1-3 14,-4 3-14,-6-3 5,-7-3-5,-5-2 2,-7 0-2,-4-3-4,-5 1 4,2-6-40,-3 0 40,-2-8-47,2 0 47,-3-6-49,0-4 49,1 2-37,-8-6 37</inkml:trace>
  <inkml:trace contextRef="#ctx0" brushRef="#br0" timeOffset="157233.9933">14852 12946 121,'-12'19'0,"-11"4"3,1 7-3,-3 4 1,-1-2-1,4-1-14,0-4 14,6-3-67,10-3 67,2-5-43,4-11 43</inkml:trace>
  <inkml:trace contextRef="#ctx0" brushRef="#br0" timeOffset="158162.0464">15484 12375 131,'0'0'0,"-3"5"16,3 8-16,0 0 18,-3 8-18,-4 9 17,1 7-17,3 5 12,-3 0-12,6 3 1,6 0-1,3-2 2,4-6-2,9 0 3,4-8-3,-1-3 0,4-7 0,6-9 1,6-7-1,3-8 1,1-11-1,-4-8 1,-3-2-1,-9-4 4,-7-4-4,-3 0 2,-9-1-2,-4 6 4,-6 3-4,-3 2 5,-4 5-5,-2 6 7,-1 5-7,1 8 1,-1 11-1,-2 13 1,-1 10-1,3 11 8,-2 11-8,-1 10 8,3 5-8,4 6 2,3-3-2,6-3 0,0-2 0,0-5 0,1-11 0,-1-8 0,3-11 0,0-5-48,1-10 48,-1-9-103,1-7 103,-4-6-93</inkml:trace>
  <inkml:trace contextRef="#ctx0" brushRef="#br0" timeOffset="162710.3063">16919 13073 72,'0'0'0,"-6"0"26,-1 0-26,1 0 26,3-5-26,6-6 10,7-7-10,6-11 2,9-6-2,10-2 2,-3 0-2,3 3 16,-1 10-16,-2 16 15,0 11-15,-3 15 18,-1 9-18,1-4 11,12-4-11,-3-6 7,3-13-7,-3-16 2,4-10-2,-4-9 2,-3-7-2,-7 5-40,-2 3 40,-4 5-129,7 7 129,-4-4-39</inkml:trace>
  <inkml:trace contextRef="#ctx0" brushRef="#br0" timeOffset="163458.3493">18516 12716 75,'0'0'0,"-3"-11"22,0-2-22,6-8 26,3 0-26,4-6 23,9 1-23,10 2 9,2 3-9,4 5 5,3 5-5,0 9 6,-3 7-6,-6 8 1,-4 3-1,-12 5 2,-7 8-2,-15 11 1,-10 10-1,-16 9 1,-6 4-1,-4 3 0,4 0 0,6-10 9,16-6-9,13-7 11,21-12-11,17-7 5,13-11-5,5-10 2,8-8-2,-4-9 0,3 4 0,-10-6-22,-5 3 22,-1 0-63,-6 5 63,0 0-78,-7 2 78,-2 4-34,-4-1 34</inkml:trace>
  <inkml:trace contextRef="#ctx0" brushRef="#br0" timeOffset="163808.3693">19354 12726 138,'7'8'0,"5"11"24,11 5-24,2 5 19,0 0-19,7 0 17,-3 0-17,3-2 3,6 2-3,-7-8-1,-5-3 1,-4-2-11,-6-2 11,-3-4-45,-4-2 45,-3-5-45,-6-3 45,0 0-48,-6-8 48,3 0-50,0-11 50</inkml:trace>
  <inkml:trace contextRef="#ctx0" brushRef="#br0" timeOffset="164004.3803">19513 12835 169,'-9'11'0,"-1"4"8,-3 7-8,1 4 1,-11 11-1,4-3-1,-3 4 1,-3 1-55,3-4 55,6-6-121,3-16 121</inkml:trace>
  <inkml:trace contextRef="#ctx0" brushRef="#br0" timeOffset="164769.4239">20193 12557 138,'-4'19'0,"-2"15"27,0 8-27,-1 9 11,1-1-11,0-2 12,3-3-12,-4-3 1,4 3-1,0-8 1,3-11-1,0-2-36,3-8 36,7-5-81,2-9 81,4-10-72</inkml:trace>
  <inkml:trace contextRef="#ctx0" brushRef="#br0" timeOffset="165067.4413">20516 12832 125,'0'16'0,"7"8"11,12 2-11,6 1 19,10-1-19,6-10 13,7-18-13,-7-4 22,-3-15-22,-12-5 17,-7-11-17,-13-3 18,-9-2-18,-19 5 12,-4 5-12,-2 8 0,-7 11 0,-3 10-25,6 14 25,4 7-90,8 9 90,17-1-121,3-7 121</inkml:trace>
  <inkml:trace contextRef="#ctx0" brushRef="#br0" timeOffset="165847.4859">20691 12139 109,'0'0'0,"-6"0"14,6 0-14,0 0 11,0 0-11,0 0 15,0 0-15,3-8 9,6 3-9,4-6 9,16 1-9,2-4-1,1 4 1,3 2 5,-3 5-5,-4 3 1,1 3-1,-4 8 0,-6 2 0,-3 5 0,-9 6 0,-10 5 2,-7 6-2,-6-1 0,-3-2 0,0-1 1,3-7-1,7-3 5,5-5-5,8-5 0,8-6 0,11-2 1,2-3-1,7-5 1,-4-1-1,-2 1 0,-1 2 0,-3-2-3,-3 2 3,-3 1-52,-3-1 52,-7 6-69,-3-1 69,1 4-57</inkml:trace>
  <inkml:trace contextRef="#ctx0" brushRef="#br0" timeOffset="168788.6542">14151 11745 39,'0'-5'0,"0"-3"28,3 0-28,-3 2 28,0 1-28,0 5 29,0-3-29,0 3 19,-3 6-19,3 12 16,-7 17-16,1 26 16,0 26-16,-10 24 19,-7 13-19,-5 22 13,-4 26-13,-6 16 11,-13 15-11,7 4 8,2-22-8,8 0 9,5-18-9,4-16 8,6-27-8,3-8 2,0-23-2,6-27 2,4-16-2,0-18-25,2-16 25,1-21-64,10-16 64,5-27-89,4-5 89,10-5-68</inkml:trace>
  <inkml:trace contextRef="#ctx0" brushRef="#br0" timeOffset="169449.692">14446 13909 87,'0'0'0,"0"0"28,-3-5-28,0 2 17,-4-5-17,1 3 14,-1-6-14,1 1 7,-3-3-7,-4-3 3,-3 2-3,0 1 5,-3 5-5,0 3 4,-3 5-4,0 8 1,-1 10-1,-2 9 3,0 13-3,2 10 2,4 0-2,7-2 1,8 10-1,8-13 0,5-3 0,7-10 1,3-8-1,3-14-2,4-7 2,-1-13 1,4-6-1,-1-19 0,-2-2 0,-7 0 1,-3-8-1,-1 0 0,-5 6 0,-1 12 0,-5 9 0,-1 7 1,0 14-1,-6 15 0,0 11 0,-4 8 5,7-2-5,0 7 0,7-2 0,2-11-1,4-3 1,6-7-25,6-11 25,7-6-75,3-7 75,-3-24-77,3-3 77</inkml:trace>
  <inkml:trace contextRef="#ctx0" brushRef="#br0" timeOffset="169709.7068">14694 13735 105,'0'15'0,"0"12"14,3 13-14,0 5 14,0 2-14,3 1 13,1-3-13,2-8 1,-2 10-1,5-10-2,-2-7 2,-1-9-13,1-5 13,-4-6-42,4-5 42,-4-7-41,-6-6 41,-6-16-31,-7 0 31,-6 0-17,-6 1 17</inkml:trace>
  <inkml:trace contextRef="#ctx0" brushRef="#br0" timeOffset="170065.7272">14541 14004 97,'0'-5'0,"10"-3"10,9-5-10,12-3 7,11 0-7,2 3 0,4-3 0,3 6 1,-7-1-1,-3 8 3,-6 3-3,-6 8 8,6 3-8,-13 7 9,-6 6-9,-7 5 9,1 0-9,-4 0 0,4-5 0,2-3 1,8 9-1,2-9 0,6-8 0,1-18 1,-4-6-1,1-2 1,-4-6-1,-9-5 2,-4-5-2,-12-2 16,-3-1-16,-7 3 6,-6 8-6,-3 7 0,-7 12 0,-3 10 0,-12 8 0,6 5-39,12-3 39,14 1-90,28-3 90,6-11-41</inkml:trace>
  <inkml:trace contextRef="#ctx0" brushRef="#br0" timeOffset="170741.7659">15411 13999 121,'0'8'0,"6"8"12,1 5-12,-1 0 19,0 3-19,1 8 11,-4 0-11,0-6 3,-3-7-3,0-6 9,0-3-9,0-4 2,0-4-2,0-2 2,-3-2-2,3-12 0,3-15 0,0 6 2,4-1-2,-1 0 1,0 3-1,1 2 7,-1 1-7,0 4 3,4 1-3,-1 8 0,1-3 0,-4 5 0,4 3 0,-4 0 1,4 6-1,-4 4 3,-3 9-3,0 2 2,1 13-2,2-2 0,-3-3 0,4-5 0,-4-3 0,3-10 0,0-1 0,1-7 3,2-6-3,1-7-3,6-19 3,0 2 0,3-5 0,3-2-1,-3 2 1,0 3-2,-6 11 2,-4 4-1,-3 6 1,-2 14 1,-4 10-1,0 5 2,0 0-2,6 3 3,0 10-3,4-10-1,3-3 1,-1-8-26,4-2 26,0-8-75,0-6 75,3-21-81,3 0 81,-3 1-16,-3-4 16</inkml:trace>
  <inkml:trace contextRef="#ctx0" brushRef="#br0" timeOffset="171039.7829">16091 13864 129,'0'0'0,"0"0"26,0 0-26,-4 11 7,1-1-7,-3 9 2,3 5-2,-1-3 2,4 3-2,0-3-1,7-3 1,6 1 1,2-3-1,17 2-1,-3 1 1,-4 10 0,-3 0 0,-6-3 15,-9 4-15,-11-7 24,-8 6-24,-17-10 6,4 0-6,2-12-10,4 1 10,7-5-95,2-3 95,1-3-104</inkml:trace>
  <inkml:trace contextRef="#ctx0" brushRef="#br0" timeOffset="172292.8542">19586 12928 89,'0'0'0,"-3"-6"29,0 1-29,0 0 14,3-3-14,3-5 13,19-1-13,0-7 6,4 0-6,-1-3 5,-3 3-5,-6 5 3,-6 6-3,-4 4 2,-6 6-2,-3 8 1,-3 5-1,-4 6-10,-3-3 10,7-3-82,3 0 82,9-10-69</inkml:trace>
  <inkml:trace contextRef="#ctx0" brushRef="#br0" timeOffset="173710.9357">21374 12107 60,'0'0'0,"0"0"20,0 0-20,0 0 18,0-5-18,0 0 24,3-1-24,0 1 8,0-3-8,7-2 7,2 2-7,4-3 9,7 1-9,2-1 3,7 3-3,-4 3 4,1 5-4,-4 2 2,1 9-2,-7 5 0,-7 5 0,-2 5 3,-10 4-3,-6-1 1,-1 0-1,-2-3 1,2-5-1,1-2-1,3-8 1,6-4 1,7 1-1,9-5 0,6 2 0,0 3-1,4 5 1,-7 1 1,-3 2-1,-6 2 5,-13 1-5,-10 2 26,-9-3-26,-6 1 11,-7-1-11,4-2 1,-4-8-1,6-5-51,7-3 51,7 0-151,-4-3 151</inkml:trace>
  <inkml:trace contextRef="#ctx0" brushRef="#br0" timeOffset="176820.1135">22329 12951 97,'7'-16'0,"12"-10"20,6-11-20,7-3 9,-7 1-9,4 2 18,-4 5-18,-2 11 2,-8 7-2,-2 12 3,-3 10-3,-4 13 5,-6 11-5,6 7-2,4 6 2,3 0 0,9 0 0,10-5 0,6-8 0,0-11 1,-3-8-1,-4-13 0,-2-3 0,-7-15 0,-9-6 0,-7-5 0,-6-3 0,-6-2 3,3-3-3,3-3 2,3 6-2,3 2 1,10 3-1,3 2 1,10 4-1,3 1-1,18 1 1,-2 8 0,-7 5 0,-6 3-1,-3 5 1,-7 0-9,-2 5 9,-4 0-11,-7 3 11,-2 0-3,-4-2 3,-6-1 0,0 0 0,-3-5 0,3 0 0,-3 0 1,-4-2-1,-2-1 0,3 0 0,-7 9 2,0 4-2,-6 11 8,-3 11-8,-13 10 5,6 6-5,10 0-2,29-9 2,3-4 0,9-14 0,3-11 0,4-12 0,3-9 0,-4-13 0,-3-7 0,1-9 0,-10 0 2,-4 1-2,-8 7-2,2 3 2,-6 13 2,-3 8-2,-4 18-2,1 20 2,3 12 2,6 6-2,13-3 1,13-11-1,5-13 0,11-16 0,3-18 1,-1-19-1,-2-13 3,-4-15-3,-3-12 3,-9-5-3,-4 9 7,-9 1-7,-3-7 0,-10 6 0,-10 9 0,-2 17 0,-7 21-1,-3 18 1,0 24 0,0 24 0,-3 8 0,6 13 0,6 19 1,7 8-1,6-3-1,10-8 1,3-11-1,9-18 1,10-16-14,-3-16 14,3-13-1,-3-18 1,-1-12 2,-5-12-2,-4-6 0,-9-7 0,-4-4 2,-6 9-2,-3 10 4,-6 11-4,-10 21 6,-3 19-6,-6 18 12,2 10-12,11 6 3,5-2-3,17-9-1,9-2 1,10-11 1,2-19-1,7-12-11,0-12 11,1-7-11,-8-8 11,-2-5 0,-10-3 0,0-3-1,-9 6 1,-1 7 2,-9 3-2,0 11 8,-6 10-8,-1 14 4,1 8-4,0 10 5,-1 5-5,7 3 0,3 0 0,4-2 0,-4-6 0,7-6 0,-1-9 0,7-4 1,-3-10-1,2-2 0,-2-9 0,19-5-1,-7 0 1,-6 3 1,-6 3-1,-7 2 23,-2 8-23,-1 5 2,0 8-2,0 3 2,0 0-2,4-3-6,2 3 6,4-5-60,6-1 60,3-13-75,7-2 75,2-3-51,1-5 51,3 0-9,-6-3 9</inkml:trace>
  <inkml:trace contextRef="#ctx0" brushRef="#br0" timeOffset="177151.1325">24641 12771 47,'0'0'0,"0"0"33,3-5-33,-3 5 37,0 0-37,-10 3 21,1-1-21,-7 9 20,3 2-20,-3 6 4,4 5-4,-4 2 0,10 1 0,6-6 0,6-3 0,13 6 0,6-19 0,7-2 1,0-8-1,0-6-8,-1-7 8,-8-6-2,-8-5 2,-5 5 10,-7 0-10,-3 8 26,-6 8-26,-7 13 17,0 14-17,1 10 3,5 3-3,14 5-1,12-5 1,6-9-123,16-4 123,10-6-84</inkml:trace>
  <inkml:trace contextRef="#ctx0" brushRef="#br0" timeOffset="178442.2063">22291 14084 128,'13'-8'0,"12"-8"16,10-10-16,7-6 0,-7-8 0,-1 3 3,-2 3-3,-10 2 1,-9 3-1,-7 8 8,-9 2-8,-3 11 2,-4 6-2,-5 12 0,-1 17 0,0 7 2,0 8-2,3 9 1,4-4-1,12 1-1,6-1 1,10-10 0,13-10 0,9-11-1,10-16 1,-3-19 1,-4-7-1,-2-6 1,-7-5-1,-7-5 1,-6-1-1,-3 4-2,-9-4 2,-1 4 3,-5-1-3,-1 3-2,-6 5 2,-1 3-1,1 11 1,0 7 1,-3 6-1,-1 7 0,1 4 0,0 4 1,-4 6-1,4 5-2,-4 3 2,4 8 1,3-3-1,6 3 2,0-6-2,3 1-2,4-9 2,-4-2 3,4-8-3,-1 0 5,1-8-5,-1-3 3,1-5-3,3-2 1,-4-1-1,4-7 0,0-4 0,-1-1-1,-2-9 1,3-3 2,-7-7-2,-6 0 0,0-1 0,-6 9 0,-1 2 0,-2 8-1,-1 3 1,1 11 1,-4 10-1,-3 10 2,3 11-2,1 19 4,-1 16-4,7 10 9,2 0-9,4 3 2,10-11-2,6-5 0,6-11 0,3-7 2,-2-14-2,-1-3-1,0-7 1,-3-6-1,-6-2 1,0 2 0,-7-5 0,0 5 0,1-5 0,-7 0 0,3 0 0,13 0 1,0 0-1,-1-5 0,4-3 0,0-5 0,7-3 0,-1-2-2,4-9 2,-7 1 1,-3-3-1,-6 2 0,-7 3 0,-6 8 0,3 1 0,-9 12 2,-4 8-2,-5 14 6,-4 10-6,3 8 7,3 0-7,10-3 2,9 11-2,7-16-9,9 1 9,3-12-72,7-10 72,0-8-97,6-21 97,3-3-29</inkml:trace>
  <inkml:trace contextRef="#ctx0" brushRef="#br0" timeOffset="178893.2321">23657 13917 90,'0'-5'0,"0"5"28,3-5-28,-3-3 20,-3 0-20,-1 5 16,-2 0-16,3 9 5,-7 4-5,1 14 7,-4 2-7,0 12 4,7-4-4,9-5 0,7-3 0,2-10 0,11-13 0,5-14-9,7-18 9,3-16-3,-3-8 3,-3-7 0,-10-7 0,-6 1 2,-6 5-2,-4 9 3,-3 9-3,0 14 8,-9 16-8,0 8 6,-7 18-6,-3 21 15,3 22-15,10 7 6,6 6-6,13-3 2,6-5-2,7-13-11,3-11 11,-1-8-52,-5-13 52,-4-11-75,-6-8 75,-3-10-61,-10-5 61</inkml:trace>
  <inkml:trace contextRef="#ctx0" brushRef="#br0" timeOffset="179283.2543">23790 13647 118,'19'-5'0,"19"0"3,3-1-3,1 6 1,-1 3-1,-3 2 2,-6 9-2,-7 12 7,-9 6-7,-3 7 3,-10 6-3,3 6-1,-6-1 1,3-8 1,1-5-1,5-8-1,-3-13 1,4-10 0,-1-9 0,-2-10 1,-4-11-1,-3-8 16,-6-5-16,-1 0 15,4-5-15,6-1 11,4 4-11,9-1 4,15 8-4,1 6 9,0 7-9,3 3-13,-4 6 13,-2 2-69,0 5 69,-4 3-82,-3 3 82,0 5-24,-6 2 24</inkml:trace>
  <inkml:trace contextRef="#ctx0" brushRef="#br0" timeOffset="179536.2689">24399 13893 110,'-3'11'0,"6"7"7,4 4-7,9-1 1,3-5-1,6-8 4,4-8-4,-1-14-1,-2-2 1,-7-10 5,-7-3-5,-15 0 25,-6-6-25,-10 6 24,0 8-24,-7 8 14,-2 13-14,-4 10 1,3 6-1,7 3-11,9-3 11,17 0-89,8-6 89,17-5-89,6-7 89</inkml:trace>
  <inkml:trace contextRef="#ctx0" brushRef="#br0" timeOffset="180137.3033">24679 13811 145,'0'11'0,"3"10"12,3 5-12,1 6 9,-1-3-9,0 0 5,1-2-5,-1-9 3,-3-2-3,1-8 1,2-5-1,0-8-1,7-11 1,-4-3-1,4-7 1,-3-6 2,2 3-2,1 2-1,0 4 1,-4 7 5,1 2-5,-4 9 15,1 8-15,-4 5 4,0 5-4,-3 8 1,3 0-1,-6 3 4,6 0-4,-3-3-2,6-2 2,1-3 0,5-11 0,4-8 2,3-5-2,0-5-9,0-6 9,1 1-3,-5-6 3,1 3 1,0-3-1,-3 6 5,3-1-5,-4 1 14,1 7-14,-3 6 5,2 5-5,-2 5 6,6 14-6,-4 4 2,-2 6-2,-1 6 2,1-3-2,0-1 11,-4-4-11,-6-3 8,3-8-8,-6-3 4,0-5-4,-7-3-20,4-5 20,-7 0-155,4-5 155,-4-11-73</inkml:trace>
  <inkml:trace contextRef="#ctx0" brushRef="#br0" timeOffset="262949.0398">7750 16253 115,'0'6'0,"6"20"19,4 11-19,6 19 24,3 13-24,0 5 22,3 5-22,0 0 18,-3 1-18,-6-11 12,0-9-12,-7-9 6,-3-14-6,0-8 1,-6-5-1,3-6 0,0-7 0,3-1-46,-3-7 46,0-3-78,3-8 78,4-5-69,-1-3 69,0-3-23,-9-7 23</inkml:trace>
  <inkml:trace contextRef="#ctx0" brushRef="#br0" timeOffset="263308.0604">7347 16235 146,'19'0'0,"19"5"34,9 6-34,17-1 30,15 1-30,10 5 27,-3-6-27,-4-2 4,-9 0-4,4-2 2,-8-6-2,-15 0-21,-12-3 21,-14 3-96,-9-3 96,-6 9-125,-10-1 125</inkml:trace>
  <inkml:trace contextRef="#ctx0" brushRef="#br0" timeOffset="264075.1042">8775 16304 111,'7'18'0,"2"17"35,4 23-35,0 11 30,2 10-30,1 3 26,0 3-26,-3-6 13,-4-10-13,-2-11 11,-1-5-11,-6-5-1,0-6 1,0-8 1,-3-10-1,6-8-19,-6-5 19,3-11-75,0-19 75,-3-7-75,3-4 75,0 1-56,3-5 56</inkml:trace>
  <inkml:trace contextRef="#ctx0" brushRef="#br0" timeOffset="264674.1385">8848 16208 61,'0'0'0,"0"0"28,0 0-28,-6 3 22,0 2-22,-4 6 15,-3 5-15,-2 8 7,-5 2-7,1 6 11,-3 0-11,6 7 0,0-7 0,4-3 1,2-2-1,4-6 0,0-5 0,6-3-2,0-5 2,3-6 1,-3-2-1,3-2 3,0-6-3,0-5 0,4-3 0,-4-8 4,3-3-4,0 4 7,1-6-7,2-3 5,-2 8-5,2 3 6,1 0-6,-1 5 12,-2 3-12,2 5 13,1 2-13,-1 4 4,7 7-4,0 13 12,3 6-12,6 8 8,1 2-8,-4 3 2,-3-2-2,0-9 0,-3 1 0,-6-6 0,-4-3 0,0-4-87,1-1 87,2-8-117,4-5 117,-4-2-15</inkml:trace>
  <inkml:trace contextRef="#ctx0" brushRef="#br0" timeOffset="265518.1866">9420 16285 106,'0'0'0,"3"11"18,10 10-18,-1 13 29,11 14-29,-4 5 25,3 13-25,0 3 25,0 5-25,-3 0 9,-3-3-9,-6-5 4,-4-10-4,1-11 0,-1-5 0,-3-6 1,0-7-1,0-6-37,4-5 37,-4-8-64,3-16 64,-6-11-80,3 1 80,-3-6-35,0-3 35</inkml:trace>
  <inkml:trace contextRef="#ctx0" brushRef="#br0" timeOffset="266086.2193">9490 16243 89,'0'0'0,"0"0"24,-7 0-24,1 5 14,-7 3-14,1 5 11,-7 8-11,-4 6 11,-2 2-11,0-3 3,2-2-3,-12 3 1,13-6-1,6-8-2,7-2 2,2-3 1,20-3-1,0-8 1,3 3-1,-7-10 1,4-1-1,-4 3 0,1-5 0,-4 0 5,4-6-5,-4-5 7,4 1-7,-1-7 4,4-1-4,3 2 1,-4 2-1,1 3 9,-3 8-9,-4 3 15,4 8-15,-1 0 10,1 7-10,6 4 7,-1 2-7,1-1 7,3 7-7,0-1 3,4 3-3,-1-6 0,-3 4 0,0-4-27,-3 1 27,-4 2-105,1 3 105,3 2-89,-3-4 89</inkml:trace>
  <inkml:trace contextRef="#ctx0" brushRef="#br0" timeOffset="266854.2632">10185 16571 143,'0'3'0,"3"2"19,7 5-19,2 6 19,-2 5-19,6 9 22,-3 7-22,-1-3 9,-2 6-9,2-3 3,-8-3-3,5-5 3,-3-2-3,-2-9-2,-1-5 2,-3-2 1,3-6-1,-3-5 1,-3-5-1,0-14 0,-4-7 0,1-8 1,-4-11-1,7-6 1,0 4-1,3-4-2,6 9 2,4 5 0,3 8 0,6 8 1,-3 8-1,15 7 6,-2 17-6,-4 5 18,1 13-18,-1 3 12,-3-1-12,-3 1 0,-3 0 0,-3-8 0,0 2 0,-7-2-4,-3-3 4,-3 0-55,3 0 55,-3 6-86,4-3 86,2 0-102,10-1 102,0 1-7</inkml:trace>
  <inkml:trace contextRef="#ctx0" brushRef="#br0" timeOffset="267320.2899">10925 16976 128,'0'0'0,"0"0"15,0 0-15,3 5 25,0 6-25,0 4 27,-3 4-27,3 5 15,-3 5-15,4 0 3,-1 0-3,3-2 0,1-4 0,2-4-1,-3-3 1,1-8-57,2-3 57,1-2-93,-1-6 93,4 0-61,-3-7 61</inkml:trace>
  <inkml:trace contextRef="#ctx0" brushRef="#br0" timeOffset="267624.3072">10982 16801 165,'0'0'0,"3"-5"6,7-3-6,2-3 3,-2 1-3,-1 2 1,-2 2-1,-7 1 15,-3 2-15,-7 1 11,-3 7-11,4 3 0,-1 3 0,4 2-12,0 3 12,6-3-157,6 0 157,0-2-31</inkml:trace>
  <inkml:trace contextRef="#ctx0" brushRef="#br0" timeOffset="268609.3636">11449 16134 117,'-13'8'0,"-6"11"17,-3 18-17,-4 16 28,-2 10-28,5 17 29,8 4-29,8 1 10,4-3-10,9-5-1,10-11 1,3-8-11,4-10 11,-1-11-93,3-8 93,4-8-95,-1-8 95</inkml:trace>
  <inkml:trace contextRef="#ctx0" brushRef="#br0" timeOffset="268959.3836">11982 16571 161,'3'16'0,"4"10"28,-1 6-28,0 5 14,1 3-14,2-3 9,-2 5-9,-4-5 2,0-3-2,0-4 0,-3-7 0,3-4-26,-3-8 26,3-1-43,-3-5 43,0-5-53,-3-8 53,0-5-70,-6-5 70,2-3-21,1 2 21</inkml:trace>
  <inkml:trace contextRef="#ctx0" brushRef="#br0" timeOffset="269186.3966">11744 16568 170,'16'-8'0,"16"0"38,12-2-38,10-3 29,9-1-29,-2 1 10,-10-5-10,-1 7 2,-8 0-2,-4 3-32,-6 3 32,-10-3-97,-3 6 97,-3 2-105,-4 0 105,-5 0-14</inkml:trace>
  <inkml:trace contextRef="#ctx0" brushRef="#br0" timeOffset="269478.4133">12569 16267 217,'13'23'0,"6"25"32,3 16-32,1 12 6,-7 6-6,-7 0 0,-12 0 0,-7-5 0,-9-11 0,-6-13-12,-7-13 12,0-11-115,7-5 115,6-8-127,3-8 127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1-30T18:13:26.4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119 2733 32,'0'-5'0,"0"-3"17,0 0-17,0 3 12,0 5-12,4-3 6,-4 0-6,0 3 7,0 3-7,0 13 11,0 13-11,0 13 9,-4 11-9,1 16 12,3 8-12,-3 0 7,3 15-7,0 19 8,-3 8-8,0 24 6,0 3-6,3-6 3,-7-5-3,1-13 2,0-17-2,2 1 4,-2-10-4,3-7-1,0-7 1,-1-5 3,1-11-3,0-7 0,3 4 0,0-10-1,0-11 1,-3-7 1,3-4-1,0-9 5,-3-6-5,3-6 0,-3 1 0,3-6 0,-4 0 0,4-5-5,-3-2 5,-6-9-7,-4-2 7,-3-6-4,0-2 4,-3-21-2,-3 2 2,0 6 0,0 2 0,6 8 0,0 3 0,0 8 0,10 2 0,-1 6-1,7 5 1,0 5-1,7 11 1,2 8 1,1 21-1,6-3-1,-1 0 1,1-4 1,-3-1-1,3-8 0,0-3 0,3-2-1,-3-6 1,0-4 0,-4-4 0,1-7 0,3-3 0,3-8 1,3-8-1,0-2 6,4-6-6,2 0-1,-2 0 1,-4 3 1,0 2-1,-3 4-44,-3-20 44,0-2-85</inkml:trace>
  <inkml:trace contextRef="#ctx0" brushRef="#br0" timeOffset="738.0422">20342 2746 78,'0'3'0,"-3"10"16,3 14-16,0 12 22,0 17-22,-4 15 15,4 3-15,-3 16 18,-3 19-18,-4 15 11,-2 38-11,-4 7 6,-3 0-6,0-13 4,6-18-4,4-3 1,5-11-1,1-13 1,0-18-1,3-11 1,0 3-1,3-19-2,-3-18 2,0-17-40,0-10 40,0-13-53,0-13 53,-3-40-45,0-8 45,0-10-32,-1-14 32</inkml:trace>
  <inkml:trace contextRef="#ctx0" brushRef="#br0" timeOffset="1368.0782">20447 2413 88,'0'0'0,"0"0"25,0 0-25,-7 3 12,-2 5-12,-4 7 2,-3 9-2,-3 5 2,-6 19-2,2-6 1,-2 3-1,-3 0 0,2 3 0,4-3-1,6-8 1,6-11 0,1-4 0,6-9 0,0-5 0,3-8 1,9-8-1,4-11-1,6-7 1,6-11 1,4-6-1,-1-12 0,4 2 0,-6 5 0,-1 1 0,-3 10-1,-6 13 1,-3 8 7,-4 13-7,1 17 32,-1 15-32,-5 24 21,5 0-21,1-1 9,-1-1-9,7-12 0,3-4 0,3-14-18,-3-5 18,4-6-71,-4-2 71,-7-8-108</inkml:trace>
  <inkml:trace contextRef="#ctx0" brushRef="#br0" timeOffset="2754.1575">23253 3381 126,'0'0'0,"3"0"3,10 0-3,6-2 19,7-4-19,2-1 2,4-4-2,0 0 1,-4 1-1,1 2 0,3-3 0,-4 3-37,-2-2 37,-7 4-56,-7 1 56,-5 8-57,-10 5 57</inkml:trace>
  <inkml:trace contextRef="#ctx0" brushRef="#br0" timeOffset="2951.1688">23234 3646 117,'7'-3'0,"5"1"16,11-1-16,2 0 3,10-2-3,3 0 0,0 0 0,0-3-81,7-6 81,-7-2-54</inkml:trace>
  <inkml:trace contextRef="#ctx0" brushRef="#br0" timeOffset="3352.1917">23930 3035 105,'0'16'0,"3"13"8,0 0-8,3 3 7,1 2-7,2 6 3,1-3-3,2 2 0,-2-4 0,9-6 1,0-3-1,10-4-1,2-7 1,4-7 1,16-8-1,-3-2-1,-10-4 1,-6-2-36,-7 1 36,-6-1-46,-6-3 46,-1 0-40,-8-4 40</inkml:trace>
  <inkml:trace contextRef="#ctx0" brushRef="#br0" timeOffset="3582.2049">23952 3294 91,'9'-8'0,"17"-5"5,5-6-5,8 4-1,-4-1 1,-1 2-20,14 1 20,-10 3-66,-3-1 66,-13 0-8</inkml:trace>
  <inkml:trace contextRef="#ctx0" brushRef="#br0" timeOffset="3745.2142">23977 2955 125,'10'-2'0,"12"-1"5,13 3-5,6-3 0,26-4 0,0 1-57,-1-4 57,-2-6-72,-7 5 72</inkml:trace>
  <inkml:trace contextRef="#ctx0" brushRef="#br0" timeOffset="4461.2551">24866 3167 90,'0'0'0,"0"0"21,0 0-21,0-5 16,0-3-16,-6 0 15,-4-3-15,-2 1 4,-1-1-4,-6 9 1,-3 4-1,-7 11 0,-3 3 0,4 3-1,6 2 1,12 3 1,10 2-1,10-2 0,9-8 0,3-3-3,0-8 3,-3-7 0,0-6 0,-6-3-1,-4-2 1,1 0 1,-7 0-1,0-1 9,0 6-9,-3 8 8,0-5-8,0 8 0,7 10 0,-1 19 0,10 10 0,0 11-1,9 8 1,4 5 0,-1 0 0,-2 16 0,-4-5 0,-6-11-10,-7-5 10,-5-8-3,-4-6 3,-10-7-9,-3-5 9,-9-14-4,-6-5 4,-7-14-1,6-7 1,1-14 1,5-7-1,4-14 0,7-2 0,2-24 4,13 2-4,4 6-1,15 2 1,6 9 1,14 2-1,2 8-9,-3 2 9,1 4-111,-1-4 111,-9 6-1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2T18:33:17.7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54 6226 59,'-32'2'0,"-9"6"14,-13 21-14,-9 27 13,-7 23-13,-3 14 12,0 34-12,9 24 11,13 26-11,23-5 5,18-21-5,26-19 1,41-26-1,29-32 7,22-29-7,29-29 10,-1-29-10,-12-24 16,-16-32-16,-16-42 17,-19-14-17,-22-7 8,-23-3-8,-28 11 0,-31 10 0,-23 3 0,-26 21 0,-18 29-18,-13 29 18,0 32-57,9 32 57,7 13-90,6 21 90,9 16-7</inkml:trace>
  <inkml:trace contextRef="#ctx0" brushRef="#br0" timeOffset="3049.1744">20640 9374 52,'-3'-18'0,"0"-6"25,-10-5-25,-12-3 17,-7-2-17,-3 2 12,-12 0-12,-4 6 2,-10 10-2,1 10 2,0 17-2,-7 21 1,-3 31-1,-3 38 4,0 29-4,7 20 7,2 6-7,20-15 5,21-4-5,27-12 2,27-20-2,23-20-2,32-29 2,19-30 9,22-29-9,3-28 15,-6-27-15,-4-19 11,-15-16-11,-22-26 9,-26-13-9,-29-19 3,-28 5-3,-34 9 0,-27 13 0,-15 20 0,-16 30 0,-13 35-52,7 25 52,-1 25-98,10 13 98,16-6-23</inkml:trace>
  <inkml:trace contextRef="#ctx0" brushRef="#br0" timeOffset="3693.2113">20418 7665 80,'-19'-13'0,"-16"-3"16,-13 5-16,1 19 9,-14 29-9,-12 24 8,-9 50-8,-4 43 12,4 42-12,18 7 2,26-15-2,38-27 6,41-26-6,32-37 13,23-45-13,5-47 21,10-38-21,-6-24 13,-6-31-13,-17-22 12,-15-7-12,-26-16 1,-28 2-1,-26 0 2,-28 17-2,-26 23-3,-22 29 3,-6 40-63,-10 31 63,-6 30-108,-3 16 108,-36-4-20</inkml:trace>
  <inkml:trace contextRef="#ctx0" brushRef="#br0" timeOffset="27894.5955">1244 5424 89,'22'-5'0,"29"-11"5,25-3-5,26-5 2,19 1-2,25-1 2,22 0-2,48-5 7,16 2-7,3-4 9,6-12-9,22-4 14,-5-6-14,-8-21 7,-2 5-7,0 8 1,3 8-1,-23 8-24,-25 11 24,-34 13-108,-30-1 108,-28-7-3</inkml:trace>
  <inkml:trace contextRef="#ctx0" brushRef="#br0" timeOffset="29123.6658">15097 5315 35,'-16'-5'0,"-19"-3"3,0-5-3,6 5 1,7 3-1,3 2-1,6 6 1,13-1-1,16 1 1,32-6 10,22 1-10,25-6 22,32-5-22,22-9 20,35 1-20,39 0 17,21-5-17,7-3 18,9-1-18,13 1 11,0 3-11,-19 2 8,-12 6-8,-10 2 0,-10 5 0,-22 3 3,-29 8-3,-28 0-9,-29 3 9,-25-3-21,-28 5 21,-23-5-23,-19 0 23,-22 0-8,-20 3 8,-15-3-13,-16 2 13,-12 1-54,-11 10 54,-24-2-17</inkml:trace>
  <inkml:trace contextRef="#ctx0" brushRef="#br0" timeOffset="68386.9114">3181 13944 68,'-6'0'0,"2"0"27,-2 7-27,0 9 18,3 11-18,6 7 21,9 22-21,7 2 21,10 5-21,9 4 11,3-4-11,7-2 10,0-3-10,12-5 13,-3-3-13,0-7 4,-3-9-4,-3-7 2,-3-6-2,-7-3 1,-3-5-1,-6-2 0,-7 0 0,-6-3 1,-3-3-1,0 0 0,-6-2 0,-4-1 0,-3 1 0,-3-3 3,-3-5-3,-3-3 0,-4 3 0,-3-6-1,-3 0 1,4-2 1,-1 0-1,-3-3 0,7-5 0,-4 2 0,0 4 0,4-1 6,2 5-6,1 3 6,3 5-6,-3 1 0,6 2 0,0 0-1,9 8 1,7 5 0,3 6 0,0-1 0,6 3 0,1-5 1,2 0-1,-5 2 0,-1 1 0,-6 2 5,-10 0-5,-6 3 12,-13 0-12,-9 2 8,-6-4-8,-11-1 0,-2-5 0,0-6-2,0-2 2,3-5-36,9-3 36,7 0-77,15-3 77,14 1-102,15-4 102,10-7-19</inkml:trace>
  <inkml:trace contextRef="#ctx0" brushRef="#br0" timeOffset="69509.9758">4413 14851 89,'0'0'0,"3"0"17,3 3-17,10-6 21,6-2-21,7-6 17,3-5-17,3-2 8,16-3-8,-7 2 4,-3 1-4,-6-1 1,-6 1-1,-13-1 1,-7 1-1,-6 4 4,-9-2-4,-7 3 7,-3 5-7,-22 0 4,0 8-4,6 6-3,-2 12 3,5 6 2,-3 0-2,13 5-1,3 3 1,10-1 1,9 4-1,10-4 0,6-9 0,9-4 0,26-10 0,-6-5 1,3-9-1,0-4 1,-4-11-1,-2-3-2,-1-3 2,-6 4 1,-3-4-1,-3-2 1,0-3-1,-7-5 0,-6-5 0,-3 0 0,-6 2 0,-7-2 2,-6 5-2,-1 0 1,-5 7-1,-1 4 11,-2 10-11,-1 5 1,0 6-1,1 8-2,-4 7 2,3 12 0,0 9 0,1 6 0,5 6 0,4 4-5,6 1 5,4-6 6,5-2-6,4-11-6,6-2 6,1-6 7,5-3-7,-2-5-2,2-5 2,-2-2-5,-4-6 5,-3-6 5,0-2-5,0 1-5,0-7 5,-3 1 5,-3-3-5,-1-5 1,-5 0-1,-1-3-1,-6 3 1,-3 5 2,0 5-2,-4 9-2,-2 7 2,-4 11 2,3 10-2,1-2 7,3 0-7,2-3 0,8-2 0,5-1 1,1-2-1,9 0-1,0-8 1,9-3-63,1-5 63,3-5-76,-4-3 76,1 0-56,-4 0 56</inkml:trace>
  <inkml:trace contextRef="#ctx0" brushRef="#br0" timeOffset="70109.01">5791 14634 91,'19'-5'0,"-6"2"17,-1 1-17,-5-4 11,-1 4-11,-3-1 15,-3 3-15,0 0 10,-25 5-10,3 6 7,-1 7-7,1 4 6,3-1-6,3 5 4,7-2-4,9 2 2,6-4-2,7-1-1,28-8 1,-3-8 2,0-7-2,0-9-1,-3-7 1,-3-4 0,-10 1 0,-6-5 0,-6-6 0,-1-8 1,-6-5-1,-9 0-1,6 3 1,-6 2 0,6 9 0,-7 7 11,7 8-11,-3 5 13,3 11-13,0 16-5,6 11 5,-2 10 10,2 8-10,3 2 5,1-2-5,6-8 0,0-5 0,0 2 1,3-2-1,-4-3-3,-2-2 3,0-9 2,-4-2-2,-2-5-10,-4-3 10,0-3-27,0-2 27,-3-3-39,3-8 39,-6-3-46,0-2 46,-10-6-40,-2-2 40,-11 3-34,-6 2 34</inkml:trace>
  <inkml:trace contextRef="#ctx0" brushRef="#br0" timeOffset="70785.0487">5686 14666 121,'0'0'0,"0"0"14,13-5-14,15-3 27,36-3-27,9-5 7,0 0-7,-3-2 5,-7-1-5,-9 3 2,-6 3-2,-13 3 0,-4 4 0,-11 6 4,-1 6-4,-7 9 16,-5 9-16,-4 5 9,-3 6-9,3-3 3,3-6-3,1 3-1,2 0 1,4-2 0,0-4 0,-1-4-4,-2-3 4,-4-6-4,1-7 4,-7-3 1,0-5-1,-4-8 1,-2-9-1,0-1-1,-4-4 1,4 3 0,6-2 0,3-6 1,3 6-1,1-1-1,2 3 1,1 3 2,2 3-2,4 4-2,0 4 2,6-1 2,-3 6-2,4 2-2,-4 6 2,-3 2-32,3 3 32,-3 0-30,-4 3 30,-2-1-8,-4 4 8,-3 7-2,-6 3 2,3-3 4,-3 0-4,3-3 6,3-2-6,7-3 6,2-2-6,11-3 2,-1-5-2,6-6-1,-2-5 1,-1-5 4,-9-3-4,-6-8 19,-10 0-19,-7-2 25,-6 7-25,-2 3 0,-4 9 0,0 4 0,-1 8 0,5 6-35,2 2 35,13 3-83,6 0 83,10 0-74,3-3 74</inkml:trace>
  <inkml:trace contextRef="#ctx0" brushRef="#br0" timeOffset="71459.0873">6931 14555 144,'0'2'0,"22"4"18,-3 7-18,-6 3 17,-1 2-17,1 3 14,-3 3-14,-4-3 4,-3 1-4,0-4 3,-3-2-3,-3 0 3,3-6-3,0-2 0,0-2 0,0-6 1,3-3-1,0-8 0,7 1 0,3-9 1,-1 1-1,4-9-2,0 4 2,0-1 2,-3 3-2,-4 2-2,1 3 2,-4 6 0,-3 4 0,4 6 2,2 6-2,1 4 4,-1 9-4,-2 2 4,5 0-4,-2 3 1,9-6-1,-3-2-1,3-8 1,-3 0 0,-1-5 0,1-6 1,0-2-1,0-8 1,-3-3-1,-1-3-1,1 1 1,3-1 1,0 3-1,3 3-1,6 5 1,1 3 0,2 10 0,-2 6 0,-4 5 0,-3 2 2,-13 1-2,-6-1 9,-9 1-9,-7-6 12,3-5-12,-3 0-2,1-3 2,-1 0-54,3 1 54,0-1-121,7 3 121,0-3-59</inkml:trace>
  <inkml:trace contextRef="#ctx0" brushRef="#br0" timeOffset="72224.131">8439 13936 106,'-3'-6'0,"-1"1"25,-2 0-25,0 7 22,-7 4-22,-6 15 16,-3 16-16,0 11 25,-7 28-25,-3 9 19,0 21-19,1 8 26,2-11-26,10-13 14,13 0-14,9-3 2,13-10-2,6-6 0,3-13 0,-6-10-4,7-16 4,-4-9-77,3-15 77,-2-10-119,5-9 119,1-13-54,3-13 54</inkml:trace>
  <inkml:trace contextRef="#ctx0" brushRef="#br0" timeOffset="73637.2117">8629 14359 125,'0'0'0,"3"3"9,7 15-9,-1 14 28,1 15-28,0 6 27,-4 6-27,-3-6 15,0-8-15,0-1 9,-3 1-9,0-2 7,0-9-7,0-2 2,0-8-2,0-8 0,0-3 0,0-3 0,0-4 0,0-6 0,0-8 0,0-5 1,0-9-1,0-9-1,-3-6 1,-3 2 1,-4-4-1,1-12-2,-4-2 2,4-2 0,2 5 0,4 2-2,6 6 2,7 2 0,-1 3 0,4 5 1,6 6-1,10 4 0,2 12 0,7 13-2,1 7 2,-8 3 2,-5 8-2,-7 1-1,-13 4 1,-9 1 6,-16 4-6,-10-2 10,-2 1-10,-4-4 4,6-2-4,4-3-10,6-5 10,6-6-38,3 1 38,7-8-78,3 2 78,10-5-104,6 5 104,3 1-8</inkml:trace>
  <inkml:trace contextRef="#ctx0" brushRef="#br0" timeOffset="73896.2267">9179 14957 197,'0'5'0,"0"11"12,0 0-12,-4 0 0,4-3 0,-6 0-15,3-2 15,0-1-83,3-10 83,0 0-110,0-5 110</inkml:trace>
  <inkml:trace contextRef="#ctx0" brushRef="#br0" timeOffset="74416.2564">9629 14557 167,'0'14'0,"-3"9"20,0 9-20,-6 3 15,-1-4-15,4 4 4,2-1-4,-2-2 1,0-6-1,6-5 0,-3-7 0,-1-1 0,8-8 0,-4-7 0,3-20 0,0-7 2,0-5-2,0-8-2,0-11 2,4-8 1,2-5-1,1 0-1,6 7 1,0 6-1,-4 14 1,4 10 0,-3 10 0,6 11 1,-3 16-1,0 11 13,3 10-13,-3 5 15,-1 8-15,1 1 2,-3 2-2,0 0 2,3-6-2,0-2 0,-1-5 0,-2-5-2,0-6 2,-1-3-41,-5-7 41,-1 0-58,-3-9 58,-3-2-71,-3 0 71,-6 0-66,-7 0 66</inkml:trace>
  <inkml:trace contextRef="#ctx0" brushRef="#br0" timeOffset="74883.2831">9664 14661 135,'19'-8'0,"16"-8"10,7-3-10,-4 3 11,3 0-11,0 1 8,4 7-8,-7 0 6,-3 5-6,0 0 10,-4 1-10,-2-1 9,0 1-9,-4 2 11,-3 0-11,-9 0 11,-10 2-11,-9 9 14,-10 5-14,-6 5 4,-7 3-4,0 2 6,4-5-6,6-2-7,6-3 7,7-3 1,9-3-1,7 1-4,9-3 4,3 3-11,3-6 11,-2 3-4,2 0 4,-9 0-2,-7 0 2,-9 2 3,-6 6-3,-10 0 1,-6 5-1,0 0 0,3 0 0,0-2-45,6-1 45,6-4-81,11-6 81,8-8-85,4-14 85</inkml:trace>
  <inkml:trace contextRef="#ctx0" brushRef="#br0" timeOffset="75127.2971">10569 14478 169,'13'24'0,"6"13"38,3 10-38,-12-4 30,-10 2-30,-13 8 10,-12 0-10,-7 0-4,-3-3 4,-13-8-94,10-7 94,10-6-148</inkml:trace>
  <inkml:trace contextRef="#ctx0" brushRef="#br0" timeOffset="76773.3912">10068 13192 98,'0'0'0,"0"-10"28,6-9-28,19-10 22,17-11-22,18-10 16,38-8-16,20-3 14,9 3-14,12 5 12,4 10-12,10 12 4,-1 12-4,23 14 2,-1 15-2,-5 17 2,-7 10-2,0 13 2,-1 16-2,5 6 8,15 5-8,-4 7 6,-5-2-6,-17 8 1,-5-2-1,-8 1 8,-11 9-8,-11 6 14,4 1-14,-13-1 4,-6 4-4,-13-7 4,-9-6-4,-7-16 2,-9-7-2,-10-9-2,-7-10 2,-8-8 2,-7-5-2,-13-6 2,0-7-2,-3-4 0,-9-9 0,-4-1 0,0-5 0,-2-3 4,-4-5-4,3 3 2,-3-3-2,0 0 0,0 0 0,0 0 0,0 0 0,0-3 0,3-2 0,-3 0 0,0-1 0,3-2 0,3 0 0,-2-2 0,-1-3 0,0-3 0,0 2 0,-3-7 0,3 0 0,-3 0 0,-3-3 0,0 3 0,-3 0 0,2 5 0,-2 5 0,0-2 0,3 8 0,-1 0 0,4 5 0,-3-8 0,3 10 0,0 6 0,3 5 0,7 1 0,-4 7 0,10 3 0,-3 5 0,3 2 0,3 1 0,0 0 0,0-3 0,-6-5 0,-1-3 0,-5-2 0,-7-6 0,-7 0 0,-5 0 0,-11 0 0,-5-5 0,-4-5 0,-3 0 0,-9-6 0,-4 3 0,4-3 0,-1-2 0,4 2 0,6 3 0,6 0-16,7 3 16,9 2-136,13 6 136,7-8-102</inkml:trace>
  <inkml:trace contextRef="#ctx0" brushRef="#br0" timeOffset="78093.4663">15132 14417 123,'0'0'0,"0"5"13,0 14-13,3 13 24,3 7-24,1 9 16,-1 2-16,3-7 17,4-1-17,-3 6 6,-1-6-6,1-2 6,-1-9-6,-6-2 4,1-10-4,-1-6 2,0-5-2,0-3 2,0-10-2,-3-8-1,0-16 1,0-6 1,-3-2-1,-3-2 1,-1-9-1,-2-7-1,3-6 1,-1-3-1,1 3 1,6-5 1,3 5-1,7 6 0,5-1 0,1 11 0,6 11 0,4 5-1,2 10 1,4 9-1,-3 7 1,-7 8 1,-6 16-1,-7 6 2,-15 15-2,-10 6 3,-3 5-3,-6-6 5,6-2-5,3-10 1,9-1-1,11-7-1,8-4 1,11-9 1,8-4-1,11 1-1,5-6 1,-2 3 0,-1 3 0,-3 2 0,-9 3 0,-10 8 1,-15-1-1,-14 6 16,-12-2-16,-6 2 16,-10 5-16,-9 3 0,-4-2 0,3-3 0,1-9 0,9-9 0,10 2 0,9-6-60,9-7 60,11-6-148,12-5 148,6-13-46</inkml:trace>
  <inkml:trace contextRef="#ctx0" brushRef="#br0" timeOffset="78889.5119">16713 13811 123,'-7'-5'0,"-8"8"35,-11 12-35,-2 25 12,-7 29-12,-3 29 28,3 18-28,3 3 18,13 0-18,6-10 10,10-19-10,6-8 9,10-8-9,6-8-7,0-16 7,6-7-63,1-19 63,2-11-112,7-8 112,-3-13-52</inkml:trace>
  <inkml:trace contextRef="#ctx0" brushRef="#br0" timeOffset="79280.5346">17011 14735 154,'3'-3'0,"13"-5"20,0-3-20,10-7 15,-4-6-15,0-5 3,0-3-3,-3-2 2,-3 5-2,-6 5 2,-4 8-2,-3 8 12,-3 8-12,-9 16 4,-1 13-4,4 3 5,3 5-5,-1-3 0,11-7 0,6-6 0,2-5 0,8-3-24,-1-8 24,-3-5-73,16-5 73,-7 0-110,1-3 110,0-5-9</inkml:trace>
  <inkml:trace contextRef="#ctx0" brushRef="#br0" timeOffset="79467.5453">17195 14200 155,'0'0'0,"0"0"-1,0 0 1,0 0-5,4-2 5,2 2-31,3 5 31,4 0-66,3 11 66,0 10-51,19 4 51</inkml:trace>
  <inkml:trace contextRef="#ctx0" brushRef="#br0" timeOffset="79880.5689">17570 14512 147,'0'6'0,"0"4"21,0 6-21,3 3 21,4 4-21,-1 1 11,0 3-11,1-3 3,-1-3-3,0-3 4,1-5-4,-4 1 0,0-6 0,-3-3 4,0 0-4,0-5 4,0 0-4,3-2 2,4-9-2,2-2-1,7-6 1,9-7 0,1-3 0,2 2-2,1 3 2,-4 9-1,-2 1 1,-4 9 1,-4 8-1,-2 5 6,-3 7-6,-7 7 6,3-1-6,4 3-5,-1-3 5,4-3-62,3-2 62,6 0-99,0-5 99,4-1-59,-1-7 59</inkml:trace>
  <inkml:trace contextRef="#ctx0" brushRef="#br0" timeOffset="80391.5981">18818 13967 144,'-3'-8'0,"-4"0"21,-5-2-21,-4 5 9,-3 5-9,-16 8 8,-3 13-8,-10 8 12,0 8-12,-2 10 8,2 4-8,10-4 4,12 1-4,11-3 1,11 0-1,27-5 1,15-6-1,13 0-1,12-4 1,4-1 1,-4-6-1,-6-1 1,-15 1-1,-11 1 0,-18 0 0,-19 3 17,-16-1-17,-10-2 19,-9-6-19,-4-2 2,1-3-2,6-2 0,9-6 0,7 1-18,6-4 18,13-2-54,12-5 54,13-3-72,10-3 72,6 3-102,10-2 102</inkml:trace>
  <inkml:trace contextRef="#ctx0" brushRef="#br0" timeOffset="80622.6114">19053 14581 241,'-3'11'0,"6"5"14,0 0-14,0 5 0,7-3 0,-1-2 0,1 0 0,2-5 0,-2-4 0,-4 1-49,4-5 49,-1 0-93,7-9 93,0-2-112,0 1 112</inkml:trace>
  <inkml:trace contextRef="#ctx0" brushRef="#br0" timeOffset="80801.6216">19091 14203 247,'-6'2'0,"-4"-2"-2,4 3 2,6-3-23,0 5 23,6 1-66,10 2 66,9-6-106,7 4 106,-3-1-49</inkml:trace>
  <inkml:trace contextRef="#ctx0" brushRef="#br0" timeOffset="81036.6351">19405 13814 206,'13'18'0,"15"19"35,11 22-35,15 25 14,3 14-14,-6 13 0,-20 3 0,-21 3 0,-26-17 0,-25 1 0,-20-9 0,-5-7 0,2-19 0,10-16-41,13-15 41,15-11-122,11-14 122,8-18-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3-01-30T18:16:38.2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88 5763 37,'-4'-6'0,"-2"1"12,-3-3-12,-1 3 2,0-6-2,-5-2 2,-4 5-2,-4-3-1,-5 4 1,-4 1 1,-6 4-1,-3 4-1,-4 4 1,-2-1 1,-1 3-1,-3 2 1,-9 1-1,6 0 1,6 2-1,4 0-2,2 0 2,8 3 0,5 3 0,0 2 0,7 3 0,3-1 0,3-1 0,10 1 0,0-1 0,2-4 0,8 1 0,5-1 2,1 19-2,5-8 12,5 3-12,5-3 3,0 3-3,1-6 2,2 1-2,14-6 1,2-5-1,4-3-1,6-5 1,3-5 4,3-1-4,-3-4 2,4-1-2,-7 0 1,0-5-1,-7-2 1,-6-1-1,1-5 0,-1 0 0,0 1-2,-3-1 2,-6-3 2,-3 3-2,-4-2 2,-6-14-2,-6 3-1,-4 3 1,-9-4 11,-6-1-11,-10-4 1,-3 1-1,-10 2 3,1 0-3,-7 3-1,3 0 1,4 5 1,-7 3-1,0 3-2,-3 7 2,-4 8-19,-2 3 19,3 8-74,6 3 74</inkml:trace>
  <inkml:trace contextRef="#ctx0" brushRef="#br0" timeOffset="1469.0841">20561 5702 39,'0'0'0,"-6"-6"7,-4 1-7,4 3 4,-4-4-4,-3-2 2,-2-2-2,2 2 1,-6 0-1,-3-3 0,-1 3 0,-2 3-1,-4 0 1,-2 2 1,-4 3-1,0 0 0,0 3 0,0 2 0,-3 0 0,-7 9 1,1-1-1,0-3 0,-4 4 0,3 1-1,1 1 1,0-2 0,5-1 0,5-3 1,5 1-1,4 2-1,5 3 1,5 5 0,-1 3 0,6 3 0,7-4 0,3 4 2,3 2-2,7-3-2,2 1 2,1 10 0,6-3 0,0-7-1,3 2 1,1-3 1,-1 3-1,3-2 1,4-1-1,3-5-1,-1 1 1,1-1 0,3-8 0,3 0 2,-3-5-2,3 3 0,-6-6 0,0-2 4,6-1-4,0-2 3,0 3-3,3-8 0,-3 2 0,0-2 6,-6-3-6,0-5 1,-3 2-1,-1-2 2,-2 0-2,-4-3 1,0-3-1,-3-2 0,0-3 0,3 0 0,-6 3 0,0 3-2,-3 2 2,-4-11 3,-2 4-3,-1 1 5,0 1-5,1 0 2,-4 0-2,-3-3 5,0 3-5,-7 0 6,-2-6-6,-1 1 2,-2-1-2,-4 1 1,-3-3-1,0 2-1,0 4 1,-4-1 0,1 5 0,-3 3 1,3 3-1,-1 3-8,-2-1 8,3 3-85,-10-8 85</inkml:trace>
  <inkml:trace contextRef="#ctx0" brushRef="#br0" timeOffset="87609.011">11722 8332 25,'0'-6'0,"-3"-1"8,3-4-8,-4-2 3,1-3-3,-3 0 8,-1 0-8,-5 0 5,-1 0-5,-3 3-1,0-3 1,-19 0 4,0 3-4,4-3 7,-4 3-7,0 0 7,-3 5-7,3 0-4,-3 5 4,-4 1 5,4 4-5,-3 6-1,0 5 1,0 3 1,-4 3-1,4 7 1,6 3-1,3 0 4,0 3-4,4 13 2,2 0-2,4-5 1,6 0-1,4-3 2,-1 2-2,7 1 0,2 2 0,8-2 2,5-3-2,7-3 2,6-2-2,10-5 7,0-4-7,9-1 7,10-6-7,3-1 2,6-1-2,0-9 1,1 0-1,-4-7 0,0-6 0,13-6 6,-3-9-6,-4-7 0,-3-7 0,-6-8 2,-16-2-2,-9-3 9,-13-3-9,-16 0 1,-16-11-1,-13 9 0,-15 7 0,-19 11-1,-7 8 1,-3 13-48,-4 13 48,1 14-66</inkml:trace>
  <inkml:trace contextRef="#ctx0" brushRef="#br0" timeOffset="103983.9476">5057 11105 37,'0'0'0,"4"0"-1,8 8 1,1 15-35</inkml:trace>
  <inkml:trace contextRef="#ctx0" brushRef="#br0" timeOffset="104439.9737">7677 11033 80,'12'13'0,"4"19"-7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</inkml:traceFormat>
        <inkml:channelProperties>
          <inkml:channelProperty channel="X" name="resolution" value="442.39633" units="1/cm"/>
          <inkml:channelProperty channel="Y" name="resolution" value="530.19147" units="1/cm"/>
          <inkml:channelProperty channel="F" name="resolution" value="0" units="1/dev"/>
        </inkml:channelProperties>
      </inkml:inkSource>
      <inkml:timestamp xml:id="ts0" timeString="2012-09-11T22:47:11.5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319 8575 55,'0'0'0,"0"0"17,3 3-17,-3-3 13,7 10-13,5 4 12,1 7-12,6 11 21,3-1-21,-6 9 9,3 0-9,0-1 11,0-2-11,0-2 11,0-9-11,-3-5 4,-3-5-4,-4-2 0,-2-7 0,-1-1-2,-6-6 2,0 0-40,-3-8 40,-3 0-51,2-3 51,1-2-51,3 0 51,0 0-8,0-1 8</inkml:trace>
  <inkml:trace contextRef="#ctx0" brushRef="#br0" timeOffset="300.0172">15557 8596 105,'3'11'0,"7"10"21,-1 8-21,10 8 18,0 6-18,7 2 11,-1-3-11,4-8 3,-4-5-3,-6-7 1,-3-7-1,-6-4-5,-4-3 5,-6-3-47,0-5 47,-10-5-106,-5-3 106</inkml:trace>
  <inkml:trace contextRef="#ctx0" brushRef="#br0" timeOffset="1136.065">16205 9038 47,'-3'-5'0,"-1"0"20,1-1-20,0-2 18,0 0-18,-10 3 22,1 2-22,-1 6 9,-3 5-9,0 13 6,-3 11-6,3 10 7,0 6-7,7 0 4,9-1-4,12-4 0,11-6 0,21-11 0,10-18 0,3-16 1,0-13-1,-12-14 17,-7-7-17,-19-5 16,-9-4-16,-17 1 14,-9 5-14,-12 11 12,-7 4-12,-3 9 4,-16 13-4,6 6-1,0 10 1,7 10-16,9 3 16,20 8-69,12 6 69,16-6-110,31-13 110</inkml:trace>
  <inkml:trace contextRef="#ctx0" brushRef="#br0" timeOffset="1486.085">16560 9361 123,'4'3'0,"5"-3"4,1 2-4,-4-2 0,0 0 0,-6 0 2,0 0-2,-6-2-12,-4-1 12,1 11-78,-1-3 78,4-2-38</inkml:trace>
  <inkml:trace contextRef="#ctx0" brushRef="#br0" timeOffset="2427.1387">16843 9099 75,'0'0'0,"0"0"31,-3-5-31,-4-1 21,4 1-21,0-3 17,0-2-17,6-9 11,0 3-11,10 0 9,3 0-9,3 3 3,9 3-3,1 2 0,0 2 0,-1 9 0,-2 2 0,-1 9 0,-3-1 0,-3 8 1,-3 3-1,-3 2-1,-10 3 1,-9 6 2,-10 4-2,-3 6 1,-10 0-1,-3 0 0,4-5 0,6-11 0,6-8 0,6-7-2,10-4 2,10-7 1,6-6-1,9 1 0,10-9 0,0 3 0,0 3 0,-7 5 1,-2 0-1,-4 2-1,-6 4 1,-7-1-17,1 3 17,-7 2-46,-3 1 46,-3 2-86,3-5 86,-3-5-19</inkml:trace>
  <inkml:trace contextRef="#ctx0" brushRef="#br0" timeOffset="3026.1731">17678 8954 106,'0'0'0,"-3"-6"19,0 4-19,-1-1 19,-2 0-19,-3 1 11,-4 4-11,-3-2 5,-3 8-5,-6 5 5,-7 11-5,0 13 3,0 6-3,4 4 1,9 4-1,6-1 0,10-3 0,16-4 0,12-6 0,10-8-2,6-5 2,4-14-5,-1-7 5,0-6-1,-9-7 1,-6-4-1,-10-9 1,-13 2 2,-9-6-2,-9 6 11,-8 2-11,-8 9 16,-7 4-16,-6 14 6,-4 6-6,1 9 0,9 4 0,6 7-28,17-10 28,12-5-100,15-14 100,11-13-66</inkml:trace>
  <inkml:trace contextRef="#ctx0" brushRef="#br0" timeOffset="4273.2442">17996 9149 104,'0'0'0,"0"6"10,3 4-10,3 9 13,0-1-13,-2 9 11,-4 2-11,0 0 11,0 3-11,0-3-1,0-5 1,0-3 2,3-8-2,-3-2 1,3-6-1,-3-5 0,3-5 0,-3-11 0,3-8 0,-3-5 1,-3-6-1,0 1 7,3-8-7,3-3 3,3 2-3,4 6 2,3 3-2,-1 7 2,1 6-2,3 5 3,0 8-3,3 6-1,0 4 1,3 9 0,-3 8 0,-3 7 1,-3 6-1,-4 2 0,-2 6 0,-7 2 0,-4-5 0,1 3 1,0-8-1,0-9-1,0-7 1,6-5 1,-3-11-1,3-5-1,3-11 1,4-8 1,0-8-1,-1-2 1,-3-9-1,4 6 0,3-2 0,-1 7-1,1 3 1,3 2 1,0 12-1,0 9-1,0 14 1,-1 13 4,1 11-4,-3 5 3,-4 5-3,7 3 10,-12-8-10,-4-2 1,0-9-1,0-4 0,0-9 0,0-3-41,0-10 41,0-8-88,12-7 88,4-1-58</inkml:trace>
  <inkml:trace contextRef="#ctx0" brushRef="#br0" timeOffset="4874.2786">18691 9480 83,'-3'3'0,"-1"23"23,1-5-23,0 8 17,0 3-17,6 0 4,7-6-4,6 1 1,3-11-1,6-8 3,0-11-3,1-13 15,-1-5-15,-6-11 9,-6 3-9,-13-13 16,-6 5-16,-10 8 9,-3 5-9,-7 11 9,-5 10-9,-1 11-1,0 5 1,7 19-58,9 0 58,9-9-129</inkml:trace>
  <inkml:trace contextRef="#ctx0" brushRef="#br0" timeOffset="8702.4977">19078 8483 61,'0'0'0,"0"0"20,-6-6-20,3 12 15,-1-6-15,4 0 14,-3 5-14,3 3 14,0 8-14,3-3 8,-3 5-8,0-2 11,4 5-11,-1 1 6,0-9-6,3 0 5,-2 11-5,2-6 3,7-4-3,-1 9 4,4 4-4,10 2 4,2-3-4,4 4 3,9-1-3,0 0 3,4-3-3,6 3 4,-1 3-4,14 2 1,-1 4-1,1-1 0,-1-6 0,-5 4 2,-1-11-2,-10-1 0,-2-4 0,-7-6 0,-6-2 0,-4-3 2,-2-3-2,-7 0 0,-7-5 0,-2 0-1,-1 3 1,-9-3 1,4 0-1,-1 0 0,-3 0 0,0 0 2,0 0-2,0 0-2,0 0 2,0 0 2,0 0-2,0 0-1,0 0 1,0 0 1,0 0-1,0 0 0,0 0 0,0 0-2,0 0 2,0 0 1,0 0-1,0 0 1,0 0-1,0 0-2,0 0 2,0 0 1,0-3-1,0 3-2,3-5 2,-3 5 1,3-3-1,-3-2-1,3-3 1,1 3 1,-4-6-1,0 3 0,0-2 0,0-1-1,-4 0 1,1 1 0,-3-3 0,3 5-1,-4-3 1,4 6 2,-3-6-2,-1 6 0,4 2 0,-3 1 0,6 2 0,0 0 1,0 0-1,0 0 0,0 2 0,0 6-1,0 3 1,6-1 1,1 4-1,-1 2 6,3-1-6,1 4-6,0-3 6,-1 2 1,4-2-1,-1 3 6,-2-3-6,0 2-1,2 1 1,-5-3-5,-1-3 5,0-3 6,-3-2-6,1-5-1,-4 2 1,0-5 2,0 0-2,0 0 3,0 0-3,-7-2 5,1-4-5,0 1 5,-7 2-5,-3 6 5,-6-6-5,0 3 5,-7 3-5,-3 5 7,0 0-7,4 2 2,-1-4-2,4 2 2,9 0-2,3-3-1,7-2 1,3-1-13,3-2 13,3 3-91,10-6 91,3-7-117</inkml:trace>
  <inkml:trace contextRef="#ctx0" brushRef="#br0" timeOffset="10189.5828">20932 8988 71,'0'0'0,"0"0"28,0 0-28,4 3 22,-4-3-22,3 0 8,-3 0-8,0 0 14,0 0-14,0-3 8,0-2-8,-7 2 6,-2-2-6,-4-1 6,-3 6-6,-3 0 4,-3 3-4,-16 5 2,3 10-2,-3 9 4,-7 10-4,4 11 2,0-1-2,6 4 6,6-1-6,14 0 1,5-5-1,7 0 5,9 11-5,13-9 2,7-10-2,12-8 0,3-7 0,16-15 0,0-1 0,-6 2 0,-10-6 0,-6-15-11,-9 13 11,-10-3-25,-7 3 25,-3-5-32,-6 5 32,-3-5-35,3-3 35,-6 5-44,3 1 44,0-25-41</inkml:trace>
  <inkml:trace contextRef="#ctx0" brushRef="#br0" timeOffset="10464.5985">20561 9361 155,'6'-5'0,"13"-1"25,16 4-25,3 2 11,16-3-11,-3 0 1,-3-4-1,-7 4-11,-12 0 11,-10 3-71,-7 0 71,-12 0-108,-3 6 108,0-4-1</inkml:trace>
  <inkml:trace contextRef="#ctx0" brushRef="#br0" timeOffset="11090.6343">21101 9729 142,'3'10'0,"3"4"12,4 12-12,2 3 4,-2 6-4,3 4 7,-4-2-7,1-2 4,-4-6-4,0-3 0,-2-7 0,2-9 2,-6-2-2,0-8 3,0-8-3,-3-8 2,0-7-2,-4-6 5,1 2-5,-4-7 13,4-1-13,3-2 4,3 3-4,3 2 3,7 8-3,2-5 3,1 5-3,3 6-2,0-1 2,0 6 0,-4 0 0,1-6-45,0 9 45,-4 4-102,-2 6 102,-4 8-54</inkml:trace>
  <inkml:trace contextRef="#ctx0" brushRef="#br0" timeOffset="11695.6688">21425 9303 160,'6'-6'0,"16"1"14,7 0-14,9 0 6,-3-3-6,0 0 0,-4 2 0,-5 4-12,-10-1 12,-4 3-75,-2 0 75,-10 3-92,-6 5 92</inkml:trace>
  <inkml:trace contextRef="#ctx0" brushRef="#br0" timeOffset="11889.68">21564 9446 177,'13'-3'0,"6"3"12,6-3-12,1-2-13,2 2 13,-2 3-99,-7-8 99,-10-2-76</inkml:trace>
  <inkml:trace contextRef="#ctx0" brushRef="#br0" timeOffset="13147.752">22117 8972 96,'0'0'0,"0"3"26,0 5-26,3 7 21,0 12-21,3 10 17,-2 5-17,-1 9 11,0 4-11,-3 3 9,-3-2-9,3-3 10,-3 10-10,3-18 1,-4-8-1,4-15-1,0-7 1,0-4 1,0-11-1,-3-11-23,6-15 23,1 2-46,-4-2 46,3 7-55,0-2 55,3 2-66,1 4 66</inkml:trace>
  <inkml:trace contextRef="#ctx0" brushRef="#br0" timeOffset="13468.7704">22387 9020 128,'0'0'0,"0"8"36,3 13-36,0 13 14,0 6-14,0 7 17,-3 1-17,3 8 3,-3-3-3,7-1 2,-1 4-2,0-11-2,-2-5 2,2-14 0,-3-7 0,4-9-33,-7-2 33,3-8-51,0-8 51,3-18-72,-3 2 72,1 3-41</inkml:trace>
  <inkml:trace contextRef="#ctx0" brushRef="#br0" timeOffset="13753.7867">22793 9446 130,'0'2'0,"0"6"21,0-5-21,3 2 4,-3-5-4,0 0 3,3-2-3,-3-6 1,0-3-1,0-2-53,3 0 53,-3-1-105,0-2 105</inkml:trace>
  <inkml:trace contextRef="#ctx0" brushRef="#br0" timeOffset="14571.8335">23393 9009 104,'3'-5'0,"0"-1"11,7-1-11,-4-1 10,1 0-10,-1-3 9,0 1-9,-3-1 14,-6-2-14,-3-3 10,0 0-10,-10 0 6,0 3-6,-6 5 2,-4 5-2,-9 11 1,0 5-1,-6 3 0,9 5 0,4 1 0,9 4 0,9 3-1,10-2 1,16-1 0,6-5 0,10-5-1,6-16 1,0 0 0,-3-10 0,-3-6 1,-4 0-1,-8-5 0,-5 2 0,-2 3-1,-3 0 1,-4 3 10,-3 3-10,0 2 7,-3 2-7,4 1 9,-4 5-9,0 0-2,0 5 2,0 6 4,3 10-4,-3 13 3,3 9-3,-3 7 2,0 3-2,3 3 1,0-1-1,-3 1 2,3-14-2,1 0 2,-1-10-2,0-5 3,0-1-3,-3-15 0,0-11 0,0-6-8,0-7 8,-3-3-43,0 3 43,0 2-77,-4-2 77,1 3-77</inkml:trace>
  <inkml:trace contextRef="#ctx0" brushRef="#br0" timeOffset="19369.1078">21336 7493 86,'0'0'0,"0"8"33,0-3-33,0 6 29,-4 15-29,4 9 17,0 4-17,-3 4 4,3-4-4,0-4 3,-3-14-3,3-5-1,0-6 1,0-2-33,0-5 33,3-8-62,0-6 62,1-5-75,-4-8 75</inkml:trace>
  <inkml:trace contextRef="#ctx0" brushRef="#br0" timeOffset="19607.1214">21371 7273 97,'0'11'0,"6"0"8,0-3-8,4 2 1,-4-2-1,0-5 0,-6-3 0,0-3 3,0 3-3,0 0-30,0 0 30,-3 0-78,0 3 78</inkml:trace>
  <inkml:trace contextRef="#ctx0" brushRef="#br0" timeOffset="20202.1554">21631 7562 114,'0'0'0,"0"0"11,0 0-11,3 8 13,0 10-13,0 6 9,1 8-9,-1 2 2,-3-2-2,0-3 2,0-8-2,3-5-3,-3-5 3,3-6 1,0 0-1,0-5 2,4-5-2,-1-8 0,4-8 0,2-9-1,1-9 1,6 7 0,3-8 0,-3 9-1,4 7 1,-4 11 2,-3 10-2,3 14 5,-7 10-5,4 5 6,3 6-6,-3 0 3,-3-3-3,-4-5-3,1-6 3,-1-2-51,-2 0 51,2-11-99,4 3 99,3-3-11</inkml:trace>
  <inkml:trace contextRef="#ctx0" brushRef="#br0" timeOffset="21088.2062">22774 7128 72,'0'0'0,"0"0"10,3 0-10,3 0 12,1-3-12,-1-2 22,-3 0-22,4 2 13,-4-5-13,-3 3 19,-3-3-19,-7 0 11,-3 3-11,-2 2 10,-14 3-10,-3 11 5,-12 2-5,-1 8 4,1 24-4,3-3 1,6 1-1,9-12 2,7 1-2,13-5-1,9-1 1,10-5-1,15 0 1,17-2-2,12-1 2,6 1-16,-5-1 16,-4 4-8,-13 1 8,-9 1 0,-17 3 0,-11-1 3,-14 6-3,-9 0 16,-10-3-16,-5-8 19,-8-5-19,1-3 9,0-8-9,6-5 0,3-2 0,7-4-6,6-4 6,9-3-48,7-1 48,9 4-77,7 2 77,6 3-68,3 5 68</inkml:trace>
  <inkml:trace contextRef="#ctx0" brushRef="#br0" timeOffset="21410.2246">23142 7538 171,'0'3'0,"-3"10"10,3 8-10,-3 8 10,6 0-10,-6 3 3,6-3-3,0-2 0,4-9 0,-1-2-5,3-5 5,1-6-54,3-3 54,3-2-75,-4-7 75,-2-4-59,-1-2 59</inkml:trace>
  <inkml:trace contextRef="#ctx0" brushRef="#br0" timeOffset="21674.2394">23244 7353 129,'3'0'0,"-3"0"2,6 2-2,1-2 2,-1 3-2,-6-3 1,3 0-1,-3 0 1,-3-3-1,-3 1 0,-1 4 0,-2-2-38,2 6 38,4-4-96</inkml:trace>
  <inkml:trace contextRef="#ctx0" brushRef="#br0" timeOffset="22394.2809">21228 6813 99,'-13'5'0,"-9"6"32,-7 13-32,-6 18 22,-9 16-22,-7 22 13,0 41-13,0 6 12,7 0-12,12-8 11,19-18-11,23-6 1,19-7-1,12-17-12,13-15 12,3-14-66,0-18 66,-3-16-111,-9-16 111</inkml:trace>
  <inkml:trace contextRef="#ctx0" brushRef="#br0" timeOffset="22981.3144">23526 6940 131,'16'13'0,"16"19"24,0 16-24,9 26 11,0 10-11,1 1 11,-8 8-11,-14-1 12,-17-2-12,-16-10 11,-12-12-11,-4-4 0,0-6 0,1-13-33,2-11 33,7-4-88,10-12 88,3-10-78</inkml:trace>
  <inkml:trace contextRef="#ctx0" brushRef="#br0" timeOffset="35773.0461">2482 7758 51,'0'0'0,"0"0"23,0 0-23,0 0 10,0 0-10,0 0 9,0 0-9,0 0 11,0 0-11,0 0 7,0 0-7,0 0 12,-3-6-12,-6 1 10,-7 2-10,-29 6 13,1 2-13,3 3 5,-4 5-5,4 1-2,3 2 2,6-1 1,7 4-1,9-6 1,6-2-1,14-1 0,5-2 0,20-5 1,6 0-1,38-6-1,0 3 1,-7 0-3,-2 3 3,-13 5 0,-10 5 0,-16 3-2,-9 7 2,-13 4 2,-12 2-2,-13 0 10,-7-2-10,-9-4 8,-29-7-8,10-3 2,6-5-2,7-5-1,6-3 1,9-3-30,7-2 30,9-3-83,7-2 83,12-4-53,4-4 53</inkml:trace>
  <inkml:trace contextRef="#ctx0" brushRef="#br0" timeOffset="36463.0856">2730 7893 91,'10'-8'0,"6"-3"16,9-2-16,-3 0 7,4-1-7,-7 4 9,-7 2-9,-2-3 8,-4 1-8,-6-4 13,-6 1-13,-7-3 3,4 6-3,-7 4 5,0 4-5,-6 10 1,3 2-1,-4 6 2,4 8-2,7 10 1,2 1-1,13 4 0,7-4 0,9-6 0,13-5 0,9-6-2,0-10 2,-3-5-8,0-14 8,0-2-2,1-8 2,-11-3-1,-3-5 1,-5-3 1,-11 6-1,-3 7 4,-6-2-4,-6-3 14,-3 6-14,-4-1 8,0 9-8,-3 4 1,0 9-1,1 8 1,5 4-1,0 7 4,10 7-4,10 5 0,9-7 0,6-4 0,14-1 0,8-9 0,1-8 0,-1-10 0,-2-8 0,-4-6-46,-6 1 46,-10 2-73,-5 2 73,-8 6-56,-12 1 56</inkml:trace>
  <inkml:trace contextRef="#ctx0" brushRef="#br0" timeOffset="37455.1423">4013 7557 88,'0'0'0,"0"0"27,3-6-27,3-2 17,1 6-17,-1-6 17,0 0-17,-2 2 7,-4-4-7,-4 2 7,-2 0-7,-10 0 4,-3 8-4,-6 5 4,-7 11-4,0 0 3,4 0-3,2 3 1,7-4-1,6-1-1,7-1 1,9 0 0,10-2 0,12-1 0,10 3 0,10 1-1,2-1 1,-5 3 1,-4 2-1,-10 1-2,-9-3 2,-12 5 2,-14-8-2,-8 0 1,-11 3-1,-9-5 1,-9-3-1,2-3-2,4-2 2,7-3 2,5-6-2,10 1-48,10 0 48,9-6-80,10-2 80,12 2-47,7-2 47</inkml:trace>
  <inkml:trace contextRef="#ctx0" brushRef="#br0" timeOffset="37799.1615">4156 7742 109,'9'-3'0,"10"0"15,10-2-15,6-11 6,3 0-6,-3-5 13,-7-5-13,-2-3 3,-10 5-3,-10 0 12,-9 0-12,-4 16 7,-5-10-7,-7 7 6,-7 11-6,1 5 3,0 17-3,2 7 6,7 5-6,10 3 8,9 0-8,13-2-1,10-6 1,8-11 1,5-5-1,2-10-40,-6-8 40,0-8-91,-7-6 91,-6-7-56,-9-1 56</inkml:trace>
  <inkml:trace contextRef="#ctx0" brushRef="#br0" timeOffset="38338.1928">4772 7514 116,'0'0'0,"0"0"15,0 0-15,-7-5 13,1 2-13,-4 9 12,1-4-12,-1-2 7,-25 8-7,10 8 3,3 5-3,3 6 0,3-1 0,10 3 0,6-5 0,9-3 0,26-8 0,6-7-1,4-6 1,-1-14-4,1-1 4,-4-7-10,-6-7 10,-10-5-4,-3-8 4,-12-9 2,-4-7-2,-3-24 2,-3 8-2,0 13 16,-3 11-16,-3 15 21,0 12-21,-1 9 12,4 17-12,0 18 5,3 32-5,0 3 5,6 5-5,4-3 2,6 0-2,3-2-1,6-4 1,-3-7-3,4-8 3,-4-10-48,-3-9 48,-3-4-79,-7-12 79,-5-7-80,-4-6 80</inkml:trace>
  <inkml:trace contextRef="#ctx0" brushRef="#br0" timeOffset="38670.2118">4775 7485 152,'22'-5'0,"16"-6"19,13-2-19,3-8 4,-3 13-4,0-3 0,-10 6 0,-6 2 1,-7 3-1,-9 8 2,-6 6-2,-3-12 18,-4 17-18,-3 2 13,-3 0-13,0 5 8,0 4-8,3-4 0,0 3 0,4-8 1,2 0-1,1-2-12,6-11 12,0-3-70,-1-10 70,1-8-122,3-8 122,-6-3-13,0-5 13</inkml:trace>
  <inkml:trace contextRef="#ctx0" brushRef="#br0" timeOffset="38827.2203">5245 7144 169,'0'0'0,"-7"-3"18,4 0-18,0-2-7,6 3 7,-3 2-71,7-3 71,8 6-108</inkml:trace>
  <inkml:trace contextRef="#ctx0" brushRef="#br0" timeOffset="39540.2611">5381 7580 173,'7'16'0,"5"3"3,11-3-3,5-1-1,1-9 1,2-12 1,-5-9-1,-7-7 0,-6-1 0,-10-14-1,-10 7 1,-5-7 14,-7 6-14,-4-4 5,-2 9-5,-4 10 3,-2 11-3,2 7-2,4 12 2,6 12 1,9-7-1,10-1 2,6 1-2,10-1-1,7 1 1,5-4-6,-2-4 6,2-6-11,-2 1 11,-1-12-6,0 1 6,-2-6 1,-4-4-1,-4-1-1,-2 0 1,0 3 4,-7 2-4,1 0 21,-1 6-21,0-3 7,1 6-7,-1 2 6,0 5-6,1 3 4,-4 5-4,6 6 4,-2 2-4,-1 3 1,0 2-1,4 0 1,-1-2-1,1-3 0,-4-2 0,4-8-1,-4-1 1,1-5-1,24-10 1,-5-8 2,2-8-2,-2-11 0,-1 3 0,4-8-1,-1 8 1,-2 5 1,-4 11-1,3 7 3,-2 14-3,-1 6 16,-3 4-16,0-7 4,3 12-4,-3 1-2,-3-8 2,-6-3-66,-4-7 66,-6-1-153,-3 3 153,0 0-23</inkml:trace>
  <inkml:trace contextRef="#ctx0" brushRef="#br0" timeOffset="40591.3215">2581 8742 94,'0'0'0,"0"0"32,0 0-32,0 0 19,0-11-19,3 1 13,3-4-13,4 4 6,6-6-6,3 0 1,0 0-1,6 0 2,4 3-2,3 5 0,3 3 0,-4-6 0,-2 19 0,-4 3 2,-6-1-2,-6 6 1,-7 8-1,-9 3 1,-9 4-1,-8 1 4,-2-3-4,3-2-1,3-1 1,7-13 2,6-2-2,9-6-1,13 0 1,10 1 1,2-4-1,4 4-1,3 4 1,-3 4-1,-3 1 1,-13 1 0,-6 3 0,-16 7 2,-13 1-2,-10 4 22,1-4-22,-10 2 7,-3-8-7,0-5 2,6-5-2,0-11-2,10-3 2,6-5-67,13-10 67,13-9-95,15-2 95,10 3-42</inkml:trace>
  <inkml:trace contextRef="#ctx0" brushRef="#br0" timeOffset="40822.3349">3308 9017 207,'0'0'0,"0"0"6,0 0-6,0 0 3,0-5-3,-3-3-53,-4-3 53,4 3-162</inkml:trace>
  <inkml:trace contextRef="#ctx0" brushRef="#br0" timeOffset="41583.3784">3438 8678 87,'0'3'0,"0"-3"43,0 0-43,0 0 30,-3-11-30,3-7 14,3 2-14,7-3 7,2-2-7,20-2 8,0 1-8,0 6 1,6 6-1,0-9 1,3 25-1,-3-1 0,-3 3 0,-3 2 0,-10 9 0,-9 7 2,-13 6-2,-13 8 2,-9 2-2,-7 8 1,-9-2-1,3-6 1,7 1-1,5-17 4,14-7-4,6-6-1,12-2 1,14-6 3,11-2-3,5 2-3,2-16 3,-3 1 2,-6 2-2,-7-3-31,-3 8 31,-3 1-84,-6 2 84,3 2-86,0 1 86</inkml:trace>
  <inkml:trace contextRef="#ctx0" brushRef="#br0" timeOffset="41844.3932">4172 8869 181,'0'0'0,"6"5"13,3 0-13,1-2 1,-4 0-1,4-1 0,-10-2 0,0 0-1,-10-2 1,1-4-58,-4-2 58,0 1-135,4 4 135</inkml:trace>
  <inkml:trace contextRef="#ctx0" brushRef="#br0" timeOffset="42618.4376">4346 8281 157,'0'0'0,"-3"3"34,3 2-34,-3 11 15,0 29-15,3-2 11,-4 2-11,4 5 5,0 0-5,10-15 2,0-1-2,2-5 0,7-5 0,7-8 1,5-8-1,8-11 1,-1-8-1,0-15-3,16 7 3,-16-2-1,-6-3 1,-10 3 0,-10 0 0,-12 3 0,0-6 0,-3 3 0,-3-1 0,-16-12 1,3 8-1,6 12-2,3 28 2,1 4 2,-1 14-2,7 10 4,0 19-4,3 3 14,3 4-14,4 4 4,18-11-4,-9-11 2,6-10-2,-6-14 0,0-5 0,-7-10-36,1-9 36,-7-2-86,0-7 86,-3-4-113,0 3 113,0 3-1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865" y="4415439"/>
            <a:ext cx="5030271" cy="4185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13" tIns="46006" rIns="92013" bIns="4600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" name="Slide Image Placeholder 9"/>
          <p:cNvSpPr>
            <a:spLocks noGrp="1" noRot="1" noChangeAspect="1"/>
          </p:cNvSpPr>
          <p:nvPr>
            <p:ph type="sldImg" idx="2"/>
          </p:nvPr>
        </p:nvSpPr>
        <p:spPr>
          <a:xfrm>
            <a:off x="1106488" y="698500"/>
            <a:ext cx="4645025" cy="34845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945727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697901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3DB7220-4BF1-447B-B55F-9D0B4B1941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Bar dir="vert"/>
  </p:transition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46838"/>
            <a:ext cx="9144000" cy="51239"/>
          </a:xfrm>
          <a:prstGeom prst="rect">
            <a:avLst/>
          </a:prstGeom>
          <a:solidFill>
            <a:srgbClr val="CC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5700" y="428264"/>
            <a:ext cx="8229600" cy="569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1031" name="Text Box 7"/>
          <p:cNvSpPr txBox="1">
            <a:spLocks noChangeArrowheads="1"/>
          </p:cNvSpPr>
          <p:nvPr userDrawn="1"/>
        </p:nvSpPr>
        <p:spPr bwMode="auto">
          <a:xfrm>
            <a:off x="147638" y="6511759"/>
            <a:ext cx="1811714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© 2012 Eric Pop,</a:t>
            </a:r>
            <a:r>
              <a:rPr lang="en-US" b="1" i="0" baseline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 UIUC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555452"/>
            <a:ext cx="5334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b="1" i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defRPr>
            </a:lvl1pPr>
          </a:lstStyle>
          <a:p>
            <a:fld id="{B1033AC8-477B-403E-AF1E-9A07FD7D5A9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Box 7"/>
          <p:cNvSpPr txBox="1">
            <a:spLocks noChangeArrowheads="1"/>
          </p:cNvSpPr>
          <p:nvPr userDrawn="1"/>
        </p:nvSpPr>
        <p:spPr bwMode="auto">
          <a:xfrm>
            <a:off x="3260697" y="6511759"/>
            <a:ext cx="2885726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0" hangingPunct="0"/>
            <a:r>
              <a:rPr lang="en-US" b="1" i="0" dirty="0" smtClean="0">
                <a:solidFill>
                  <a:srgbClr val="000099"/>
                </a:solidFill>
                <a:latin typeface="+mj-lt"/>
                <a:ea typeface="Verdana" pitchFamily="34" charset="0"/>
                <a:cs typeface="Verdana" pitchFamily="34" charset="0"/>
              </a:rPr>
              <a:t>ECE 340: Semiconductor Electronics</a:t>
            </a:r>
            <a:endParaRPr lang="en-US" b="1" i="0" dirty="0">
              <a:solidFill>
                <a:srgbClr val="000099"/>
              </a:solidFill>
              <a:latin typeface="+mj-lt"/>
              <a:ea typeface="Verdana" pitchFamily="34" charset="0"/>
              <a:cs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ransition>
    <p:randomBar dir="vert"/>
  </p:transition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ts val="1200"/>
        </a:spcBef>
        <a:spcAft>
          <a:spcPct val="0"/>
        </a:spcAft>
        <a:buChar char="•"/>
        <a:defRPr sz="24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5" Type="http://schemas.openxmlformats.org/officeDocument/2006/relationships/customXml" Target="../ink/ink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customXml" Target="../ink/ink17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18.xml"/><Relationship Id="rId4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5" Type="http://schemas.openxmlformats.org/officeDocument/2006/relationships/customXml" Target="../ink/ink1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5.emf"/><Relationship Id="rId4" Type="http://schemas.openxmlformats.org/officeDocument/2006/relationships/oleObject" Target="../embeddings/oleObject6.bin"/><Relationship Id="rId9" Type="http://schemas.openxmlformats.org/officeDocument/2006/relationships/customXml" Target="../ink/ink2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customXml" Target="../ink/ink22.x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customXml" Target="../ink/ink23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customXml" Target="../ink/ink2.xml"/><Relationship Id="rId7" Type="http://schemas.openxmlformats.org/officeDocument/2006/relationships/customXml" Target="../ink/ink4.xm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emf"/><Relationship Id="rId5" Type="http://schemas.openxmlformats.org/officeDocument/2006/relationships/customXml" Target="../ink/ink3.xml"/><Relationship Id="rId4" Type="http://schemas.openxmlformats.org/officeDocument/2006/relationships/image" Target="../media/image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emf"/><Relationship Id="rId4" Type="http://schemas.openxmlformats.org/officeDocument/2006/relationships/customXml" Target="../ink/ink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customXml" Target="../ink/ink8.xml"/><Relationship Id="rId5" Type="http://schemas.openxmlformats.org/officeDocument/2006/relationships/image" Target="../media/image13.emf"/><Relationship Id="rId4" Type="http://schemas.openxmlformats.org/officeDocument/2006/relationships/customXml" Target="../ink/ink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10" Type="http://schemas.openxmlformats.org/officeDocument/2006/relationships/image" Target="../media/image18.emf"/><Relationship Id="rId4" Type="http://schemas.openxmlformats.org/officeDocument/2006/relationships/oleObject" Target="../embeddings/oleObject2.bin"/><Relationship Id="rId9" Type="http://schemas.openxmlformats.org/officeDocument/2006/relationships/customXml" Target="../ink/ink1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1.xm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emf"/><Relationship Id="rId5" Type="http://schemas.openxmlformats.org/officeDocument/2006/relationships/customXml" Target="../ink/ink12.x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emf"/><Relationship Id="rId4" Type="http://schemas.openxmlformats.org/officeDocument/2006/relationships/customXml" Target="../ink/ink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229600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 6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800" dirty="0" smtClean="0"/>
              <a:t>Intrinsic Material, Doping, Carrier Concent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15325"/>
            <a:ext cx="8229600" cy="4830763"/>
          </a:xfrm>
        </p:spPr>
        <p:txBody>
          <a:bodyPr/>
          <a:lstStyle/>
          <a:p>
            <a:r>
              <a:rPr lang="en-US" u="sng" dirty="0" smtClean="0"/>
              <a:t>Intrinsic</a:t>
            </a:r>
            <a:r>
              <a:rPr lang="en-US" dirty="0" smtClean="0"/>
              <a:t> semiconductor = pure, without external additiv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 free charge carriers at T=0K</a:t>
            </a:r>
          </a:p>
          <a:p>
            <a:r>
              <a:rPr lang="en-US" dirty="0" smtClean="0"/>
              <a:t>What about at T=300K?</a:t>
            </a:r>
          </a:p>
          <a:p>
            <a:r>
              <a:rPr lang="en-US" dirty="0" smtClean="0"/>
              <a:t>How much energy to break a bon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87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5399" y="2192358"/>
            <a:ext cx="34734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7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51828" y="2260158"/>
            <a:ext cx="2655887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74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76918" y="3901493"/>
            <a:ext cx="2686050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211400" y="1852560"/>
              <a:ext cx="7210440" cy="47106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1199880" y="1843920"/>
                <a:ext cx="7224480" cy="4735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are (typically) dealing with large concentrations, not individual electrons </a:t>
            </a:r>
            <a:r>
              <a:rPr lang="en-US" dirty="0" smtClean="0">
                <a:sym typeface="Wingdings" pitchFamily="2" charset="2"/>
              </a:rPr>
              <a:t> we need a </a:t>
            </a:r>
            <a:r>
              <a:rPr lang="en-US" u="sng" dirty="0" smtClean="0">
                <a:sym typeface="Wingdings" pitchFamily="2" charset="2"/>
              </a:rPr>
              <a:t>statistical treatment</a:t>
            </a:r>
            <a:r>
              <a:rPr lang="en-US" dirty="0" smtClean="0">
                <a:sym typeface="Wingdings" pitchFamily="2" charset="2"/>
              </a:rPr>
              <a:t> of these electron (or hole) populations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Two key concepts needed to “count” populations: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dirty="0" smtClean="0">
                <a:sym typeface="Wingdings" pitchFamily="2" charset="2"/>
              </a:rPr>
              <a:t>The probability of finding electrons (or holes) in a state</a:t>
            </a:r>
          </a:p>
          <a:p>
            <a:pPr marL="914400" lvl="1" indent="-457200">
              <a:buFont typeface="+mj-lt"/>
              <a:buAutoNum type="arabicParenR"/>
            </a:pPr>
            <a:r>
              <a:rPr lang="en-US" dirty="0" smtClean="0">
                <a:sym typeface="Wingdings" pitchFamily="2" charset="2"/>
              </a:rPr>
              <a:t>The number (i.e. density) of states available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Recall that electrons (and holes) obey the Pauli exclusion principle, i.e. electrons are fermion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o are neutrons, protons (all spin = _____)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But photons and phonons (vibrations) are bos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0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17680" y="2585160"/>
              <a:ext cx="8560080" cy="3594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507960" y="2576880"/>
                <a:ext cx="8578440" cy="3611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u="sng" dirty="0" smtClean="0"/>
              <a:t>1) Fermi-Dirac probability function for electrons &amp; holes</a:t>
            </a:r>
          </a:p>
          <a:p>
            <a:pPr>
              <a:buNone/>
            </a:pPr>
            <a:r>
              <a:rPr lang="en-US" dirty="0" smtClean="0"/>
              <a:t>≈ the probability of finding a spectator in a seat as you go up from the bottom row of a stadium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does this look like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is the meaning of the Fermi level, E</a:t>
            </a:r>
            <a:r>
              <a:rPr lang="en-US" baseline="-25000" dirty="0" smtClean="0"/>
              <a:t>F</a:t>
            </a:r>
            <a:r>
              <a:rPr lang="en-US" dirty="0" smtClean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850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5057" name="Object 1"/>
          <p:cNvGraphicFramePr>
            <a:graphicFrameLocks noChangeAspect="1"/>
          </p:cNvGraphicFramePr>
          <p:nvPr/>
        </p:nvGraphicFramePr>
        <p:xfrm>
          <a:off x="1996965" y="1904505"/>
          <a:ext cx="2333625" cy="704850"/>
        </p:xfrm>
        <a:graphic>
          <a:graphicData uri="http://schemas.openxmlformats.org/presentationml/2006/ole">
            <p:oleObj spid="_x0000_s685070" name="Equation" r:id="rId3" imgW="1307532" imgH="393529" progId="Equation.DSMT4">
              <p:embed/>
            </p:oleObj>
          </a:graphicData>
        </a:graphic>
      </p:graphicFrame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5347" y="2320846"/>
            <a:ext cx="4031811" cy="306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7" name="Straight Arrow Connector 6"/>
          <p:cNvCxnSpPr/>
          <p:nvPr/>
        </p:nvCxnSpPr>
        <p:spPr bwMode="auto">
          <a:xfrm rot="10800000">
            <a:off x="6907950" y="3065184"/>
            <a:ext cx="349855" cy="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>
            <a:off x="7016712" y="3678624"/>
            <a:ext cx="403592" cy="44408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7427071" y="4130566"/>
            <a:ext cx="192929" cy="20317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7212657" y="2927177"/>
            <a:ext cx="5036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87046" y="3433731"/>
            <a:ext cx="8611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300 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368697" y="3874936"/>
            <a:ext cx="9589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=1000 K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5444359" y="3647090"/>
            <a:ext cx="1471448" cy="0"/>
          </a:xfrm>
          <a:prstGeom prst="line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 rot="16200000">
            <a:off x="4614036" y="3478920"/>
            <a:ext cx="60144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7360" y="219240"/>
              <a:ext cx="6833160" cy="5261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15840" y="210240"/>
                <a:ext cx="6858360" cy="5281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u="sng" dirty="0" smtClean="0"/>
              <a:t>2) Density of states in Si conduction &amp; valence band</a:t>
            </a:r>
          </a:p>
          <a:p>
            <a:r>
              <a:rPr lang="en-US" dirty="0" smtClean="0"/>
              <a:t>Counting states (i.e. “stadium seats per row”) in App. IV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ost important feature is ~</a:t>
            </a:r>
            <a:r>
              <a:rPr lang="en-US" i="1" dirty="0" smtClean="0"/>
              <a:t>E</a:t>
            </a:r>
            <a:r>
              <a:rPr lang="en-US" baseline="30000" dirty="0" smtClean="0"/>
              <a:t>1/2</a:t>
            </a:r>
            <a:r>
              <a:rPr lang="en-US" dirty="0" smtClean="0"/>
              <a:t> (more states at higher </a:t>
            </a:r>
            <a:r>
              <a:rPr lang="en-US" i="1" dirty="0" smtClean="0"/>
              <a:t>E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r>
              <a:rPr lang="en-US" dirty="0" smtClean="0"/>
              <a:t>What is </a:t>
            </a:r>
            <a:r>
              <a:rPr lang="en-US" i="1" dirty="0" smtClean="0"/>
              <a:t>E</a:t>
            </a:r>
            <a:r>
              <a:rPr lang="en-US" dirty="0" smtClean="0"/>
              <a:t> with respect to? Any states in the band gap?</a:t>
            </a:r>
          </a:p>
          <a:p>
            <a:endParaRPr lang="en-US" dirty="0" smtClean="0"/>
          </a:p>
          <a:p>
            <a:r>
              <a:rPr lang="en-US" dirty="0" smtClean="0"/>
              <a:t>What is </a:t>
            </a:r>
            <a:r>
              <a:rPr lang="en-US" i="1" dirty="0" smtClean="0"/>
              <a:t>m</a:t>
            </a:r>
            <a:r>
              <a:rPr lang="en-US" dirty="0" smtClean="0"/>
              <a:t>* here?</a:t>
            </a:r>
          </a:p>
          <a:p>
            <a:endParaRPr lang="en-US" dirty="0" smtClean="0"/>
          </a:p>
          <a:p>
            <a:r>
              <a:rPr lang="en-US" dirty="0" smtClean="0"/>
              <a:t>Bonus question: what about in 1-D and 2-D device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8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4033" name="Object 1"/>
          <p:cNvGraphicFramePr>
            <a:graphicFrameLocks noChangeAspect="1"/>
          </p:cNvGraphicFramePr>
          <p:nvPr/>
        </p:nvGraphicFramePr>
        <p:xfrm>
          <a:off x="2944813" y="1460500"/>
          <a:ext cx="2670175" cy="914400"/>
        </p:xfrm>
        <a:graphic>
          <a:graphicData uri="http://schemas.openxmlformats.org/presentationml/2006/ole">
            <p:oleObj spid="_x0000_s684046" name="Equation" r:id="rId3" imgW="1498320" imgH="507960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75240" y="126720"/>
              <a:ext cx="7208280" cy="5551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72720" y="121320"/>
                <a:ext cx="7227360" cy="5563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699" y="428263"/>
            <a:ext cx="8697583" cy="5697901"/>
          </a:xfrm>
        </p:spPr>
        <p:txBody>
          <a:bodyPr/>
          <a:lstStyle/>
          <a:p>
            <a:r>
              <a:rPr lang="en-US" dirty="0" smtClean="0"/>
              <a:t>So how do we calculate electron &amp; hole concentrations knowing the density of states and probability of occupation?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s the density of electrons in the C-band. What about holes in the V-band?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s usually a tough numerical integral, but we can approximate it </a:t>
            </a:r>
            <a:r>
              <a:rPr lang="en-US" u="sng" dirty="0" smtClean="0"/>
              <a:t>if </a:t>
            </a:r>
            <a:r>
              <a:rPr lang="en-US" i="1" u="sng" dirty="0" smtClean="0"/>
              <a:t>E</a:t>
            </a:r>
            <a:r>
              <a:rPr lang="en-US" i="1" u="sng" baseline="-25000" dirty="0" smtClean="0"/>
              <a:t>F</a:t>
            </a:r>
            <a:r>
              <a:rPr lang="en-US" u="sng" dirty="0" smtClean="0"/>
              <a:t> is well inside the band gap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464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6497" name="Object 1"/>
          <p:cNvGraphicFramePr>
            <a:graphicFrameLocks noChangeAspect="1"/>
          </p:cNvGraphicFramePr>
          <p:nvPr/>
        </p:nvGraphicFramePr>
        <p:xfrm>
          <a:off x="3258207" y="1313793"/>
          <a:ext cx="2333625" cy="895350"/>
        </p:xfrm>
        <a:graphic>
          <a:graphicData uri="http://schemas.openxmlformats.org/presentationml/2006/ole">
            <p:oleObj spid="_x0000_s746538" name="Equation" r:id="rId3" imgW="1294838" imgH="495085" progId="Equation.DSMT4">
              <p:embed/>
            </p:oleObj>
          </a:graphicData>
        </a:graphic>
      </p:graphicFrame>
      <p:sp>
        <p:nvSpPr>
          <p:cNvPr id="7465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6499" name="Object 3"/>
          <p:cNvGraphicFramePr>
            <a:graphicFrameLocks noChangeAspect="1"/>
          </p:cNvGraphicFramePr>
          <p:nvPr/>
        </p:nvGraphicFramePr>
        <p:xfrm>
          <a:off x="1208689" y="5487549"/>
          <a:ext cx="2028825" cy="428625"/>
        </p:xfrm>
        <a:graphic>
          <a:graphicData uri="http://schemas.openxmlformats.org/presentationml/2006/ole">
            <p:oleObj spid="_x0000_s746539" name="Equation" r:id="rId4" imgW="1143000" imgH="2413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930876" y="5517195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where</a:t>
            </a:r>
          </a:p>
        </p:txBody>
      </p:sp>
      <p:sp>
        <p:nvSpPr>
          <p:cNvPr id="7465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6501" name="Object 5"/>
          <p:cNvGraphicFramePr>
            <a:graphicFrameLocks noChangeAspect="1"/>
          </p:cNvGraphicFramePr>
          <p:nvPr/>
        </p:nvGraphicFramePr>
        <p:xfrm>
          <a:off x="5381309" y="5244661"/>
          <a:ext cx="2276475" cy="914400"/>
        </p:xfrm>
        <a:graphic>
          <a:graphicData uri="http://schemas.openxmlformats.org/presentationml/2006/ole">
            <p:oleObj spid="_x0000_s746540" name="Equation" r:id="rId5" imgW="1270000" imgH="508000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1555560" y="1188720"/>
              <a:ext cx="5708520" cy="3054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0" cstate="print"/>
              <a:stretch>
                <a:fillRect/>
              </a:stretch>
            </p:blipFill>
            <p:spPr>
              <a:xfrm>
                <a:off x="1547280" y="1177920"/>
                <a:ext cx="5719320" cy="3074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05102" y="1082562"/>
            <a:ext cx="2701158" cy="4466902"/>
          </a:xfrm>
        </p:spPr>
        <p:txBody>
          <a:bodyPr/>
          <a:lstStyle/>
          <a:p>
            <a:r>
              <a:rPr lang="en-US" dirty="0" smtClean="0"/>
              <a:t>Where is </a:t>
            </a:r>
            <a:r>
              <a:rPr lang="en-US" i="1" dirty="0" smtClean="0"/>
              <a:t>E</a:t>
            </a:r>
            <a:r>
              <a:rPr lang="en-US" i="1" baseline="-25000" dirty="0" smtClean="0"/>
              <a:t>F</a:t>
            </a:r>
            <a:r>
              <a:rPr lang="en-US" dirty="0" smtClean="0"/>
              <a:t> 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	in intrinsic material?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What happens with </a:t>
            </a:r>
            <a:r>
              <a:rPr lang="en-US" i="1" dirty="0" smtClean="0"/>
              <a:t>E</a:t>
            </a:r>
            <a:r>
              <a:rPr lang="en-US" i="1" baseline="-25000" dirty="0" smtClean="0"/>
              <a:t>F</a:t>
            </a:r>
            <a:r>
              <a:rPr lang="en-US" dirty="0" smtClean="0"/>
              <a:t> when we start doping the material?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47521" name="Picture 2" descr="C:\tif\size\ch03\fg03-16.tif"/>
          <p:cNvPicPr>
            <a:picLocks noChangeAspect="1" noChangeArrowheads="1"/>
          </p:cNvPicPr>
          <p:nvPr/>
        </p:nvPicPr>
        <p:blipFill>
          <a:blip r:embed="rId2" cstate="print"/>
          <a:srcRect l="23184" t="7749" r="25711" b="25800"/>
          <a:stretch>
            <a:fillRect/>
          </a:stretch>
        </p:blipFill>
        <p:spPr bwMode="auto">
          <a:xfrm>
            <a:off x="2680142" y="178674"/>
            <a:ext cx="6348248" cy="619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20960" y="776160"/>
              <a:ext cx="8614080" cy="5671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11240" y="765000"/>
                <a:ext cx="8634240" cy="5690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write similarly for holes:</a:t>
            </a:r>
          </a:p>
          <a:p>
            <a:endParaRPr lang="en-US" dirty="0" smtClean="0"/>
          </a:p>
          <a:p>
            <a:r>
              <a:rPr lang="en-US" dirty="0" smtClean="0"/>
              <a:t>And so the product:</a:t>
            </a:r>
          </a:p>
          <a:p>
            <a:endParaRPr lang="en-US" dirty="0" smtClean="0"/>
          </a:p>
          <a:p>
            <a:r>
              <a:rPr lang="en-US" dirty="0" smtClean="0"/>
              <a:t>Is there an easier way to write these?</a:t>
            </a:r>
          </a:p>
          <a:p>
            <a:r>
              <a:rPr lang="en-US" dirty="0" smtClean="0"/>
              <a:t>Recall if the material is intrinsic, </a:t>
            </a:r>
            <a:r>
              <a:rPr lang="en-US" i="1" dirty="0" smtClean="0"/>
              <a:t>E</a:t>
            </a:r>
            <a:r>
              <a:rPr lang="en-US" i="1" baseline="-25000" dirty="0" smtClean="0"/>
              <a:t>F</a:t>
            </a:r>
            <a:r>
              <a:rPr lang="en-US" dirty="0" smtClean="0"/>
              <a:t> = </a:t>
            </a:r>
            <a:r>
              <a:rPr lang="en-US" i="1" dirty="0" err="1" smtClean="0"/>
              <a:t>E</a:t>
            </a:r>
            <a:r>
              <a:rPr lang="en-US" i="1" baseline="-25000" dirty="0" err="1" smtClean="0"/>
              <a:t>i</a:t>
            </a:r>
            <a:r>
              <a:rPr lang="en-US" dirty="0" smtClean="0"/>
              <a:t> = where?</a:t>
            </a:r>
          </a:p>
          <a:p>
            <a:pPr lvl="1">
              <a:buFont typeface="Wingdings" pitchFamily="2" charset="2"/>
              <a:buChar char="à"/>
            </a:pPr>
            <a:r>
              <a:rPr lang="en-US" i="1" dirty="0" smtClean="0">
                <a:sym typeface="Wingdings" pitchFamily="2" charset="2"/>
              </a:rPr>
              <a:t>E</a:t>
            </a:r>
            <a:r>
              <a:rPr lang="en-US" i="1" baseline="-25000" dirty="0" smtClean="0">
                <a:sym typeface="Wingdings" pitchFamily="2" charset="2"/>
              </a:rPr>
              <a:t>C</a:t>
            </a:r>
            <a:r>
              <a:rPr lang="en-US" dirty="0" smtClean="0">
                <a:sym typeface="Wingdings" pitchFamily="2" charset="2"/>
              </a:rPr>
              <a:t> – </a:t>
            </a:r>
            <a:r>
              <a:rPr lang="en-US" i="1" dirty="0" err="1" smtClean="0">
                <a:sym typeface="Wingdings" pitchFamily="2" charset="2"/>
              </a:rPr>
              <a:t>E</a:t>
            </a:r>
            <a:r>
              <a:rPr lang="en-US" i="1" baseline="-25000" dirty="0" err="1" smtClean="0">
                <a:sym typeface="Wingdings" pitchFamily="2" charset="2"/>
              </a:rPr>
              <a:t>i</a:t>
            </a:r>
            <a:r>
              <a:rPr lang="en-US" dirty="0" smtClean="0">
                <a:sym typeface="Wingdings" pitchFamily="2" charset="2"/>
              </a:rPr>
              <a:t> = </a:t>
            </a:r>
            <a:r>
              <a:rPr lang="en-US" i="1" dirty="0" smtClean="0">
                <a:sym typeface="Wingdings" pitchFamily="2" charset="2"/>
              </a:rPr>
              <a:t>E</a:t>
            </a:r>
            <a:r>
              <a:rPr lang="en-US" i="1" baseline="-25000" dirty="0" smtClean="0">
                <a:sym typeface="Wingdings" pitchFamily="2" charset="2"/>
              </a:rPr>
              <a:t>G</a:t>
            </a:r>
            <a:r>
              <a:rPr lang="en-US" dirty="0" smtClean="0">
                <a:sym typeface="Wingdings" pitchFamily="2" charset="2"/>
              </a:rPr>
              <a:t>/2</a:t>
            </a:r>
          </a:p>
          <a:p>
            <a:pPr lvl="1">
              <a:buNone/>
            </a:pPr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Write </a:t>
            </a:r>
            <a:r>
              <a:rPr lang="en-US" i="1" dirty="0" err="1" smtClean="0">
                <a:sym typeface="Wingdings" pitchFamily="2" charset="2"/>
              </a:rPr>
              <a:t>n</a:t>
            </a:r>
            <a:r>
              <a:rPr lang="en-US" i="1" baseline="-25000" dirty="0" err="1" smtClean="0">
                <a:sym typeface="Wingdings" pitchFamily="2" charset="2"/>
              </a:rPr>
              <a:t>i</a:t>
            </a:r>
            <a:r>
              <a:rPr lang="en-US" dirty="0" smtClean="0">
                <a:sym typeface="Wingdings" pitchFamily="2" charset="2"/>
              </a:rPr>
              <a:t> with </a:t>
            </a:r>
            <a:r>
              <a:rPr lang="en-US" i="1" dirty="0" smtClean="0">
                <a:sym typeface="Wingdings" pitchFamily="2" charset="2"/>
              </a:rPr>
              <a:t>N</a:t>
            </a:r>
            <a:r>
              <a:rPr lang="en-US" i="1" baseline="-25000" dirty="0" smtClean="0">
                <a:sym typeface="Wingdings" pitchFamily="2" charset="2"/>
              </a:rPr>
              <a:t>C</a:t>
            </a:r>
            <a:r>
              <a:rPr lang="en-US" dirty="0" smtClean="0">
                <a:sym typeface="Wingdings" pitchFamily="2" charset="2"/>
              </a:rPr>
              <a:t> and </a:t>
            </a:r>
            <a:r>
              <a:rPr lang="en-US" i="1" dirty="0" smtClean="0">
                <a:sym typeface="Wingdings" pitchFamily="2" charset="2"/>
              </a:rPr>
              <a:t>N</a:t>
            </a:r>
            <a:r>
              <a:rPr lang="en-US" i="1" baseline="-25000" dirty="0" smtClean="0">
                <a:sym typeface="Wingdings" pitchFamily="2" charset="2"/>
              </a:rPr>
              <a:t>V</a:t>
            </a:r>
            <a:r>
              <a:rPr lang="en-US" dirty="0" smtClean="0">
                <a:sym typeface="Wingdings" pitchFamily="2" charset="2"/>
              </a:rPr>
              <a:t> as above</a:t>
            </a:r>
          </a:p>
          <a:p>
            <a:r>
              <a:rPr lang="en-US" dirty="0" smtClean="0">
                <a:sym typeface="Wingdings" pitchFamily="2" charset="2"/>
              </a:rPr>
              <a:t>But we know </a:t>
            </a:r>
            <a:r>
              <a:rPr lang="en-US" i="1" dirty="0" err="1" smtClean="0">
                <a:sym typeface="Wingdings" pitchFamily="2" charset="2"/>
              </a:rPr>
              <a:t>n</a:t>
            </a:r>
            <a:r>
              <a:rPr lang="en-US" i="1" baseline="-25000" dirty="0" err="1" smtClean="0">
                <a:sym typeface="Wingdings" pitchFamily="2" charset="2"/>
              </a:rPr>
              <a:t>i</a:t>
            </a:r>
            <a:r>
              <a:rPr lang="en-US" dirty="0" smtClean="0">
                <a:sym typeface="Wingdings" pitchFamily="2" charset="2"/>
              </a:rPr>
              <a:t> ~ ______ so it’s easier to re-write:</a:t>
            </a:r>
            <a:endParaRPr lang="en-US" dirty="0" smtClean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7485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8545" name="Object 1"/>
          <p:cNvGraphicFramePr>
            <a:graphicFrameLocks noChangeAspect="1"/>
          </p:cNvGraphicFramePr>
          <p:nvPr/>
        </p:nvGraphicFramePr>
        <p:xfrm>
          <a:off x="5297225" y="451945"/>
          <a:ext cx="2047875" cy="428625"/>
        </p:xfrm>
        <a:graphic>
          <a:graphicData uri="http://schemas.openxmlformats.org/presentationml/2006/ole">
            <p:oleObj spid="_x0000_s748600" name="Equation" r:id="rId3" imgW="1155700" imgH="241300" progId="Equation.DSMT4">
              <p:embed/>
            </p:oleObj>
          </a:graphicData>
        </a:graphic>
      </p:graphicFrame>
      <p:sp>
        <p:nvSpPr>
          <p:cNvPr id="7485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8547" name="Object 3"/>
          <p:cNvGraphicFramePr>
            <a:graphicFrameLocks noChangeAspect="1"/>
          </p:cNvGraphicFramePr>
          <p:nvPr/>
        </p:nvGraphicFramePr>
        <p:xfrm>
          <a:off x="3615563" y="1513489"/>
          <a:ext cx="2476500" cy="428625"/>
        </p:xfrm>
        <a:graphic>
          <a:graphicData uri="http://schemas.openxmlformats.org/presentationml/2006/ole">
            <p:oleObj spid="_x0000_s748601" name="Equation" r:id="rId4" imgW="1397000" imgH="241300" progId="Equation.DSMT4">
              <p:embed/>
            </p:oleObj>
          </a:graphicData>
        </a:graphic>
      </p:graphicFrame>
      <p:sp>
        <p:nvSpPr>
          <p:cNvPr id="7485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8549" name="Object 5"/>
          <p:cNvGraphicFramePr>
            <a:graphicFrameLocks noChangeAspect="1"/>
          </p:cNvGraphicFramePr>
          <p:nvPr/>
        </p:nvGraphicFramePr>
        <p:xfrm>
          <a:off x="1187680" y="5511176"/>
          <a:ext cx="1781175" cy="428625"/>
        </p:xfrm>
        <a:graphic>
          <a:graphicData uri="http://schemas.openxmlformats.org/presentationml/2006/ole">
            <p:oleObj spid="_x0000_s748602" name="Equation" r:id="rId5" imgW="1002865" imgH="241195" progId="Equation.DSMT4">
              <p:embed/>
            </p:oleObj>
          </a:graphicData>
        </a:graphic>
      </p:graphicFrame>
      <p:sp>
        <p:nvSpPr>
          <p:cNvPr id="74855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8551" name="Object 7"/>
          <p:cNvGraphicFramePr>
            <a:graphicFrameLocks noChangeAspect="1"/>
          </p:cNvGraphicFramePr>
          <p:nvPr/>
        </p:nvGraphicFramePr>
        <p:xfrm>
          <a:off x="3447404" y="5511176"/>
          <a:ext cx="1800225" cy="428625"/>
        </p:xfrm>
        <a:graphic>
          <a:graphicData uri="http://schemas.openxmlformats.org/presentationml/2006/ole">
            <p:oleObj spid="_x0000_s748603" name="Equation" r:id="rId6" imgW="1016000" imgH="2413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390299" y="5402323"/>
            <a:ext cx="17684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(is the product as</a:t>
            </a:r>
          </a:p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t should be?)</a:t>
            </a:r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11">
            <p14:nvContentPartPr>
              <p14:cNvPr id="4" name="Ink 3"/>
              <p14:cNvContentPartPr/>
              <p14:nvPr/>
            </p14:nvContentPartPr>
            <p14:xfrm>
              <a:off x="2012760" y="824040"/>
              <a:ext cx="5862600" cy="5695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12" cstate="print"/>
              <a:stretch>
                <a:fillRect/>
              </a:stretch>
            </p:blipFill>
            <p:spPr>
              <a:xfrm>
                <a:off x="2005920" y="817560"/>
                <a:ext cx="5880600" cy="5711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u="sng" dirty="0" smtClean="0"/>
              <a:t>Sample problem:</a:t>
            </a:r>
            <a:r>
              <a:rPr lang="en-US" sz="2000" dirty="0" smtClean="0"/>
              <a:t> Si doped with 10</a:t>
            </a:r>
            <a:r>
              <a:rPr lang="en-US" sz="2000" baseline="30000" dirty="0" smtClean="0"/>
              <a:t>16</a:t>
            </a:r>
            <a:r>
              <a:rPr lang="en-US" sz="2000" dirty="0" smtClean="0"/>
              <a:t> Boron atoms per cm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. What are the electron &amp; hole concentrations at room T? (assume lights off.) Is this n- or p-type material? Where is the Fermi level E</a:t>
            </a:r>
            <a:r>
              <a:rPr lang="en-US" sz="2000" baseline="-25000" dirty="0" smtClean="0"/>
              <a:t>F</a:t>
            </a:r>
            <a:r>
              <a:rPr lang="en-US" sz="2000" dirty="0" smtClean="0"/>
              <a:t>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69200" y="217080"/>
              <a:ext cx="8866440" cy="66402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163440" y="207720"/>
                <a:ext cx="8882640" cy="6658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many electron-hole pairs (EHPs) are created when bonds are broken by thermal agitation?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thermal equilibrium</a:t>
            </a:r>
          </a:p>
          <a:p>
            <a:pPr lvl="1"/>
            <a:r>
              <a:rPr lang="en-US" dirty="0" smtClean="0"/>
              <a:t>generation = recombination</a:t>
            </a:r>
          </a:p>
          <a:p>
            <a:endParaRPr lang="en-US" dirty="0" smtClean="0"/>
          </a:p>
          <a:p>
            <a:r>
              <a:rPr lang="en-US" dirty="0" smtClean="0"/>
              <a:t>Simple probability:</a:t>
            </a:r>
          </a:p>
          <a:p>
            <a:pPr lvl="1"/>
            <a:r>
              <a:rPr lang="en-US" dirty="0" smtClean="0"/>
              <a:t>Recombination driven by…</a:t>
            </a:r>
          </a:p>
          <a:p>
            <a:pPr lvl="1"/>
            <a:r>
              <a:rPr lang="en-US" dirty="0" smtClean="0"/>
              <a:t>Generation intrinsically driven only by…</a:t>
            </a:r>
          </a:p>
          <a:p>
            <a:endParaRPr lang="en-US" dirty="0" smtClean="0"/>
          </a:p>
          <a:p>
            <a:r>
              <a:rPr lang="en-US" dirty="0" smtClean="0"/>
              <a:t>Hence the </a:t>
            </a:r>
            <a:r>
              <a:rPr lang="en-US" i="1" dirty="0" err="1" smtClean="0"/>
              <a:t>np</a:t>
            </a:r>
            <a:r>
              <a:rPr lang="en-US" dirty="0" smtClean="0"/>
              <a:t> product at thermal equilibrium: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788482" name="Picture 1" descr="C:\tif\size\ch03\fg03-11.tif"/>
          <p:cNvPicPr>
            <a:picLocks noChangeAspect="1" noChangeArrowheads="1"/>
          </p:cNvPicPr>
          <p:nvPr/>
        </p:nvPicPr>
        <p:blipFill>
          <a:blip r:embed="rId2" cstate="print"/>
          <a:srcRect l="25299" t="30524" r="25470" b="36218"/>
          <a:stretch>
            <a:fillRect/>
          </a:stretch>
        </p:blipFill>
        <p:spPr bwMode="auto">
          <a:xfrm>
            <a:off x="5264251" y="1366999"/>
            <a:ext cx="3608387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82640" y="1547640"/>
              <a:ext cx="8034840" cy="5227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774360" y="1534680"/>
                <a:ext cx="8056800" cy="525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515520" y="89640"/>
              <a:ext cx="8282520" cy="62258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508320" y="81000"/>
                <a:ext cx="8294400" cy="624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7">
            <p14:nvContentPartPr>
              <p14:cNvPr id="6" name="Ink 5"/>
              <p14:cNvContentPartPr/>
              <p14:nvPr/>
            </p14:nvContentPartPr>
            <p14:xfrm>
              <a:off x="2486880" y="915480"/>
              <a:ext cx="5965920" cy="41140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2480400" y="906840"/>
                <a:ext cx="5980320" cy="4129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t room temperature (T ~ 300 K) intrinsic concentrations:</a:t>
            </a:r>
          </a:p>
          <a:p>
            <a:pPr lvl="1"/>
            <a:r>
              <a:rPr lang="en-US" dirty="0" err="1" smtClean="0"/>
              <a:t>n</a:t>
            </a:r>
            <a:r>
              <a:rPr lang="en-US" baseline="-25000" dirty="0" err="1" smtClean="0"/>
              <a:t>i</a:t>
            </a:r>
            <a:r>
              <a:rPr lang="en-US" dirty="0" smtClean="0"/>
              <a:t> ~ 2 x 10</a:t>
            </a:r>
            <a:r>
              <a:rPr lang="en-US" baseline="30000" dirty="0" smtClean="0"/>
              <a:t>6</a:t>
            </a:r>
            <a:r>
              <a:rPr lang="en-US" dirty="0" smtClean="0"/>
              <a:t> electrons and holes per cm</a:t>
            </a:r>
            <a:r>
              <a:rPr lang="en-US" baseline="30000" dirty="0" smtClean="0"/>
              <a:t>3</a:t>
            </a:r>
            <a:r>
              <a:rPr lang="en-US" dirty="0" smtClean="0"/>
              <a:t> in GaAs</a:t>
            </a:r>
          </a:p>
          <a:p>
            <a:pPr lvl="1"/>
            <a:r>
              <a:rPr lang="en-US" dirty="0" smtClean="0"/>
              <a:t>    ~ 1 x 10</a:t>
            </a:r>
            <a:r>
              <a:rPr lang="en-US" baseline="30000" dirty="0" smtClean="0"/>
              <a:t>10</a:t>
            </a:r>
            <a:r>
              <a:rPr lang="en-US" dirty="0" smtClean="0"/>
              <a:t> cm</a:t>
            </a:r>
            <a:r>
              <a:rPr lang="en-US" baseline="30000" dirty="0" smtClean="0"/>
              <a:t>-3</a:t>
            </a:r>
            <a:r>
              <a:rPr lang="en-US" dirty="0" smtClean="0"/>
              <a:t> in Si</a:t>
            </a:r>
          </a:p>
          <a:p>
            <a:pPr lvl="1"/>
            <a:r>
              <a:rPr lang="en-US" dirty="0" smtClean="0"/>
              <a:t>    ~ 2 x 10</a:t>
            </a:r>
            <a:r>
              <a:rPr lang="en-US" baseline="30000" dirty="0" smtClean="0"/>
              <a:t>13</a:t>
            </a:r>
            <a:r>
              <a:rPr lang="en-US" dirty="0" smtClean="0"/>
              <a:t> in Ge</a:t>
            </a:r>
          </a:p>
          <a:p>
            <a:endParaRPr lang="en-US" dirty="0" smtClean="0"/>
          </a:p>
          <a:p>
            <a:r>
              <a:rPr lang="en-US" dirty="0" smtClean="0"/>
              <a:t>What about the band gaps of these materials?</a:t>
            </a:r>
          </a:p>
          <a:p>
            <a:r>
              <a:rPr lang="en-US" dirty="0" smtClean="0"/>
              <a:t>To get a sense of scale, how do these numbers:</a:t>
            </a:r>
          </a:p>
          <a:p>
            <a:pPr lvl="1"/>
            <a:r>
              <a:rPr lang="en-US" dirty="0" smtClean="0"/>
              <a:t>compare with N</a:t>
            </a:r>
            <a:r>
              <a:rPr lang="en-US" baseline="-25000" dirty="0" smtClean="0"/>
              <a:t>A</a:t>
            </a:r>
            <a:r>
              <a:rPr lang="en-US" dirty="0" smtClean="0"/>
              <a:t>?</a:t>
            </a:r>
          </a:p>
          <a:p>
            <a:pPr lvl="1"/>
            <a:r>
              <a:rPr lang="en-US" dirty="0" smtClean="0"/>
              <a:t>compare with number of Si atoms per cm</a:t>
            </a:r>
            <a:r>
              <a:rPr lang="en-US" baseline="30000" dirty="0" smtClean="0"/>
              <a:t>3</a:t>
            </a:r>
            <a:r>
              <a:rPr lang="en-US" dirty="0" smtClean="0"/>
              <a:t> (x4 valence electrons per atom)?</a:t>
            </a:r>
          </a:p>
          <a:p>
            <a:endParaRPr lang="en-US" dirty="0" smtClean="0"/>
          </a:p>
          <a:p>
            <a:r>
              <a:rPr lang="en-US" dirty="0" smtClean="0"/>
              <a:t>What if temperature is increased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3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469880" y="914400"/>
              <a:ext cx="7598880" cy="52916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1466280" y="907200"/>
                <a:ext cx="7618680" cy="530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6783480" y="868680"/>
              <a:ext cx="2250000" cy="9795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6774120" y="860040"/>
                <a:ext cx="2261880" cy="997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5700" y="428263"/>
            <a:ext cx="8229600" cy="5856790"/>
          </a:xfrm>
        </p:spPr>
        <p:txBody>
          <a:bodyPr/>
          <a:lstStyle/>
          <a:p>
            <a:r>
              <a:rPr lang="en-US" dirty="0" smtClean="0"/>
              <a:t>How to manipulate carrier concentrations</a:t>
            </a:r>
          </a:p>
          <a:p>
            <a:r>
              <a:rPr lang="en-US" dirty="0" smtClean="0"/>
              <a:t>Doping = purposely introducing impurities into the crystal</a:t>
            </a:r>
          </a:p>
          <a:p>
            <a:r>
              <a:rPr lang="en-US" i="1" dirty="0" smtClean="0"/>
              <a:t>Intrinsic</a:t>
            </a:r>
            <a:r>
              <a:rPr lang="en-US" dirty="0" smtClean="0"/>
              <a:t> material = pure, undoped. </a:t>
            </a:r>
            <a:r>
              <a:rPr lang="en-US" i="1" dirty="0" smtClean="0"/>
              <a:t>Extrinsic</a:t>
            </a:r>
            <a:r>
              <a:rPr lang="en-US" dirty="0" smtClean="0"/>
              <a:t> = doped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onors and acceptors… of what?</a:t>
            </a:r>
          </a:p>
          <a:p>
            <a:endParaRPr lang="en-US" sz="1200" dirty="0" smtClean="0"/>
          </a:p>
          <a:p>
            <a:r>
              <a:rPr lang="en-US" u="sng" dirty="0" smtClean="0"/>
              <a:t>Ex:</a:t>
            </a:r>
            <a:r>
              <a:rPr lang="en-US" dirty="0" smtClean="0"/>
              <a:t> compare # of valence electrons (e.g. 5 for As) with number of electrons of the atom it replaces (e.g. 4 for Si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89506" name="Picture 2" descr="C:\tif\size\ch03\fg03-12.tif"/>
          <p:cNvPicPr>
            <a:picLocks noChangeAspect="1" noChangeArrowheads="1"/>
          </p:cNvPicPr>
          <p:nvPr/>
        </p:nvPicPr>
        <p:blipFill>
          <a:blip r:embed="rId2" cstate="print"/>
          <a:srcRect l="33333" t="52164" r="37094" b="27791"/>
          <a:stretch>
            <a:fillRect/>
          </a:stretch>
        </p:blipFill>
        <p:spPr bwMode="auto">
          <a:xfrm>
            <a:off x="1069112" y="2317744"/>
            <a:ext cx="3910012" cy="199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9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47504" y="2051707"/>
            <a:ext cx="28797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447840" y="1674360"/>
              <a:ext cx="7049160" cy="37627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440640" y="1671840"/>
                <a:ext cx="7068600" cy="37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1820520" y="2022120"/>
              <a:ext cx="5640120" cy="19872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7" cstate="print"/>
              <a:stretch>
                <a:fillRect/>
              </a:stretch>
            </p:blipFill>
            <p:spPr>
              <a:xfrm>
                <a:off x="1816200" y="2016720"/>
                <a:ext cx="5651640" cy="1995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rsenic (As) dopant in Si: 4 electrons used up for bonding with neighbors. But, how loosely bound is that 5th electron that As brought into the Si lattice?</a:t>
            </a:r>
          </a:p>
          <a:p>
            <a:r>
              <a:rPr lang="en-US" dirty="0" smtClean="0"/>
              <a:t>Approximate binding energy using Niels Bohr’s model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600" dirty="0" smtClean="0"/>
          </a:p>
          <a:p>
            <a:r>
              <a:rPr lang="en-US" dirty="0" smtClean="0"/>
              <a:t>The real numbers of donors and acceptors in Si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(note: binding energy = ionization energy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4137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1377" name="Object 1"/>
          <p:cNvGraphicFramePr>
            <a:graphicFrameLocks noChangeAspect="1"/>
          </p:cNvGraphicFramePr>
          <p:nvPr/>
        </p:nvGraphicFramePr>
        <p:xfrm>
          <a:off x="2554043" y="2243959"/>
          <a:ext cx="1704975" cy="838200"/>
        </p:xfrm>
        <a:graphic>
          <a:graphicData uri="http://schemas.openxmlformats.org/presentationml/2006/ole">
            <p:oleObj spid="_x0000_s741404" name="Equation" r:id="rId3" imgW="838200" imgH="4191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92847" y="2392444"/>
            <a:ext cx="22300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be careful with choice</a:t>
            </a:r>
          </a:p>
          <a:p>
            <a:pPr algn="l"/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of m</a:t>
            </a:r>
            <a:r>
              <a:rPr lang="en-US" sz="1800" baseline="30000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and K = 4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πϵ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ϵ</a:t>
            </a:r>
            <a:r>
              <a:rPr lang="en-US" sz="18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31620" y="4247720"/>
          <a:ext cx="6080760" cy="548640"/>
        </p:xfrm>
        <a:graphic>
          <a:graphicData uri="http://schemas.openxmlformats.org/drawingml/2006/table">
            <a:tbl>
              <a:tblPr/>
              <a:tblGrid>
                <a:gridCol w="2183130"/>
                <a:gridCol w="1200150"/>
                <a:gridCol w="1371600"/>
                <a:gridCol w="1325880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Donor in Si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P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As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Sb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Binding energy (eV)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0.045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 dirty="0">
                          <a:latin typeface="Times New Roman"/>
                          <a:ea typeface="Calibri"/>
                          <a:cs typeface="Times New Roman"/>
                        </a:rPr>
                        <a:t>0.054</a:t>
                      </a:r>
                      <a:endParaRPr lang="en-US" sz="1200" b="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 dirty="0">
                          <a:latin typeface="Times New Roman"/>
                          <a:ea typeface="Calibri"/>
                          <a:cs typeface="Times New Roman"/>
                        </a:rPr>
                        <a:t>0.039</a:t>
                      </a:r>
                      <a:endParaRPr lang="en-US" sz="1200" b="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31620" y="4909912"/>
          <a:ext cx="6080760" cy="548640"/>
        </p:xfrm>
        <a:graphic>
          <a:graphicData uri="http://schemas.openxmlformats.org/drawingml/2006/table">
            <a:tbl>
              <a:tblPr/>
              <a:tblGrid>
                <a:gridCol w="2125980"/>
                <a:gridCol w="914400"/>
                <a:gridCol w="971550"/>
                <a:gridCol w="1143000"/>
                <a:gridCol w="925830"/>
              </a:tblGrid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 dirty="0">
                          <a:latin typeface="Times New Roman"/>
                          <a:ea typeface="Calibri"/>
                          <a:cs typeface="Times New Roman"/>
                        </a:rPr>
                        <a:t>Acceptor in Si</a:t>
                      </a:r>
                      <a:endParaRPr lang="en-US" sz="1200" b="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Al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Ga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In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Binding energy (eV)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0.045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0.067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>
                          <a:latin typeface="Times New Roman"/>
                          <a:ea typeface="Calibri"/>
                          <a:cs typeface="Times New Roman"/>
                        </a:rPr>
                        <a:t>0.072</a:t>
                      </a:r>
                      <a:endParaRPr lang="en-US" sz="1200" b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400"/>
                        </a:spcAft>
                      </a:pPr>
                      <a:r>
                        <a:rPr lang="en-US" sz="1800" b="0" dirty="0">
                          <a:latin typeface="Times New Roman"/>
                          <a:ea typeface="Calibri"/>
                          <a:cs typeface="Times New Roman"/>
                        </a:rPr>
                        <a:t>0.16</a:t>
                      </a:r>
                      <a:endParaRPr lang="en-US" sz="1200" b="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413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41379" name="Object 3"/>
          <p:cNvGraphicFramePr>
            <a:graphicFrameLocks noChangeAspect="1"/>
          </p:cNvGraphicFramePr>
          <p:nvPr/>
        </p:nvGraphicFramePr>
        <p:xfrm>
          <a:off x="0" y="457200"/>
          <a:ext cx="114300" cy="219075"/>
        </p:xfrm>
        <a:graphic>
          <a:graphicData uri="http://schemas.openxmlformats.org/presentationml/2006/ole">
            <p:oleObj spid="_x0000_s741405" name="Equation" r:id="rId4" imgW="114151" imgH="215619" progId="Equation.DSMT4">
              <p:embed/>
            </p:oleObj>
          </a:graphicData>
        </a:graphic>
      </p:graphicFrame>
      <mc:AlternateContent xmlns:mc="http://schemas.openxmlformats.org/markup-compatibility/2006">
        <mc:Choice xmlns:p14="http://schemas.microsoft.com/office/powerpoint/2010/main" xmlns=""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762120" y="2452680"/>
              <a:ext cx="7801560" cy="1164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8" cstate="print"/>
              <a:stretch>
                <a:fillRect/>
              </a:stretch>
            </p:blipFill>
            <p:spPr>
              <a:xfrm>
                <a:off x="751320" y="2444760"/>
                <a:ext cx="7825320" cy="118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611280" y="748800"/>
              <a:ext cx="8480520" cy="56037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0" cstate="print"/>
              <a:stretch>
                <a:fillRect/>
              </a:stretch>
            </p:blipFill>
            <p:spPr>
              <a:xfrm>
                <a:off x="606600" y="741240"/>
                <a:ext cx="8487720" cy="561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re are the donor and acceptor levels on the band diagram model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call: thermal agitation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	energy ~ 3/2 k</a:t>
            </a:r>
            <a:r>
              <a:rPr lang="en-US" baseline="-25000" dirty="0" smtClean="0"/>
              <a:t>B</a:t>
            </a:r>
            <a:r>
              <a:rPr lang="en-US" dirty="0" smtClean="0"/>
              <a:t>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744450" name="Picture 3" descr="C:\tif\size\ch03\fg03-12.tif"/>
          <p:cNvPicPr>
            <a:picLocks noChangeAspect="1" noChangeArrowheads="1"/>
          </p:cNvPicPr>
          <p:nvPr/>
        </p:nvPicPr>
        <p:blipFill>
          <a:blip r:embed="rId2" cstate="print"/>
          <a:srcRect l="32991" t="6378" r="36752" b="47836"/>
          <a:stretch>
            <a:fillRect/>
          </a:stretch>
        </p:blipFill>
        <p:spPr bwMode="auto">
          <a:xfrm>
            <a:off x="4057102" y="1010416"/>
            <a:ext cx="4666484" cy="529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13480" y="846720"/>
              <a:ext cx="8371800" cy="57297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207360" y="841680"/>
                <a:ext cx="8389800" cy="574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819360" y="1287720"/>
              <a:ext cx="8244720" cy="46036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6" cstate="print"/>
              <a:stretch>
                <a:fillRect/>
              </a:stretch>
            </p:blipFill>
            <p:spPr>
              <a:xfrm>
                <a:off x="813240" y="1280880"/>
                <a:ext cx="8262360" cy="4619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trinsic (doped) material:</a:t>
            </a:r>
          </a:p>
          <a:p>
            <a:pPr lvl="1"/>
            <a:r>
              <a:rPr lang="en-US" dirty="0" smtClean="0"/>
              <a:t>n-type semiconductor if…</a:t>
            </a:r>
          </a:p>
          <a:p>
            <a:pPr lvl="1"/>
            <a:r>
              <a:rPr lang="en-US" dirty="0" smtClean="0"/>
              <a:t>p-type semiconductor if…</a:t>
            </a:r>
          </a:p>
          <a:p>
            <a:endParaRPr lang="en-US" dirty="0" smtClean="0"/>
          </a:p>
          <a:p>
            <a:r>
              <a:rPr lang="en-US" dirty="0" smtClean="0"/>
              <a:t>Ex: what are the electron &amp; hole concentrations in a Si wafer doped with 10</a:t>
            </a:r>
            <a:r>
              <a:rPr lang="en-US" baseline="30000" dirty="0" smtClean="0"/>
              <a:t>15</a:t>
            </a:r>
            <a:r>
              <a:rPr lang="en-US" dirty="0" smtClean="0"/>
              <a:t> cm</a:t>
            </a:r>
            <a:r>
              <a:rPr lang="en-US" baseline="30000" dirty="0" smtClean="0"/>
              <a:t>-3</a:t>
            </a:r>
            <a:r>
              <a:rPr lang="en-US" dirty="0" smtClean="0"/>
              <a:t> As atoms (at room T). Is this n- or p-type Si?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much has the resistivity changed from intrinsic Si?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4" name="Ink 3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627480" y="726169"/>
            <a:ext cx="8385480" cy="571104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xmlns="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65600" y="794520"/>
              <a:ext cx="2769840" cy="57160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161280" y="786960"/>
                <a:ext cx="2778480" cy="5734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u="sng" dirty="0" smtClean="0"/>
              <a:t>Summary:</a:t>
            </a:r>
          </a:p>
          <a:p>
            <a:endParaRPr lang="en-US" dirty="0" smtClean="0"/>
          </a:p>
          <a:p>
            <a:r>
              <a:rPr lang="en-US" dirty="0" smtClean="0"/>
              <a:t>Band gap energy (E</a:t>
            </a:r>
            <a:r>
              <a:rPr lang="en-US" baseline="-25000" dirty="0" smtClean="0"/>
              <a:t>G</a:t>
            </a:r>
            <a:r>
              <a:rPr lang="en-US" dirty="0" smtClean="0"/>
              <a:t>) is energy required to free an electron from a covalent bond</a:t>
            </a:r>
          </a:p>
          <a:p>
            <a:pPr lvl="1"/>
            <a:r>
              <a:rPr lang="en-US" dirty="0" smtClean="0"/>
              <a:t>E</a:t>
            </a:r>
            <a:r>
              <a:rPr lang="en-US" baseline="-25000" dirty="0" smtClean="0"/>
              <a:t>G</a:t>
            </a:r>
            <a:r>
              <a:rPr lang="en-US" dirty="0" smtClean="0"/>
              <a:t> = 1.1 eV for Si at 300 K</a:t>
            </a:r>
          </a:p>
          <a:p>
            <a:pPr lvl="1"/>
            <a:r>
              <a:rPr lang="en-US" dirty="0" smtClean="0"/>
              <a:t>Insulators have “large” E</a:t>
            </a:r>
            <a:r>
              <a:rPr lang="en-US" baseline="-25000" dirty="0" smtClean="0"/>
              <a:t>G</a:t>
            </a:r>
            <a:r>
              <a:rPr lang="en-US" dirty="0" smtClean="0"/>
              <a:t>, semiconductors have “small” E</a:t>
            </a:r>
            <a:r>
              <a:rPr lang="en-US" baseline="-25000" dirty="0" smtClean="0"/>
              <a:t>G</a:t>
            </a:r>
          </a:p>
          <a:p>
            <a:endParaRPr lang="en-US" dirty="0" smtClean="0"/>
          </a:p>
          <a:p>
            <a:r>
              <a:rPr lang="en-US" dirty="0" smtClean="0"/>
              <a:t>Dopants in Si:</a:t>
            </a:r>
          </a:p>
          <a:p>
            <a:pPr lvl="1"/>
            <a:r>
              <a:rPr lang="en-US" dirty="0" smtClean="0"/>
              <a:t>Substitute pre-existing Si atoms on lattice sites</a:t>
            </a:r>
          </a:p>
          <a:p>
            <a:pPr lvl="1"/>
            <a:r>
              <a:rPr lang="en-US" dirty="0" smtClean="0"/>
              <a:t>Group-V elements are </a:t>
            </a:r>
            <a:r>
              <a:rPr lang="en-US" i="1" dirty="0" smtClean="0"/>
              <a:t>donors</a:t>
            </a:r>
            <a:r>
              <a:rPr lang="en-US" dirty="0" smtClean="0"/>
              <a:t>, contribute conduction electrons</a:t>
            </a:r>
          </a:p>
          <a:p>
            <a:pPr lvl="1"/>
            <a:r>
              <a:rPr lang="en-US" dirty="0" smtClean="0"/>
              <a:t>Group-III elements are </a:t>
            </a:r>
            <a:r>
              <a:rPr lang="en-US" i="1" dirty="0" smtClean="0"/>
              <a:t>acceptors</a:t>
            </a:r>
            <a:r>
              <a:rPr lang="en-US" dirty="0" smtClean="0"/>
              <a:t>, contribute holes</a:t>
            </a:r>
          </a:p>
          <a:p>
            <a:pPr lvl="1"/>
            <a:r>
              <a:rPr lang="en-US" dirty="0" smtClean="0"/>
              <a:t>Low ionization energy (~50 meV) </a:t>
            </a:r>
            <a:r>
              <a:rPr lang="en-US" dirty="0" smtClean="0">
                <a:sym typeface="Wingdings" pitchFamily="2" charset="2"/>
              </a:rPr>
              <a:t> all ionized at room T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Useful dopant concentrations in Si range from 10</a:t>
            </a:r>
            <a:r>
              <a:rPr lang="en-US" baseline="30000" dirty="0" smtClean="0">
                <a:sym typeface="Wingdings" pitchFamily="2" charset="2"/>
              </a:rPr>
              <a:t>15</a:t>
            </a:r>
            <a:r>
              <a:rPr lang="en-US" dirty="0" smtClean="0">
                <a:sym typeface="Wingdings" pitchFamily="2" charset="2"/>
              </a:rPr>
              <a:t> to 10</a:t>
            </a:r>
            <a:r>
              <a:rPr lang="en-US" baseline="30000" dirty="0" smtClean="0">
                <a:sym typeface="Wingdings" pitchFamily="2" charset="2"/>
              </a:rPr>
              <a:t>20</a:t>
            </a:r>
            <a:r>
              <a:rPr lang="en-US" dirty="0" smtClean="0">
                <a:sym typeface="Wingdings" pitchFamily="2" charset="2"/>
              </a:rPr>
              <a:t> cm</a:t>
            </a:r>
            <a:r>
              <a:rPr lang="en-US" baseline="30000" dirty="0" smtClean="0">
                <a:sym typeface="Wingdings" pitchFamily="2" charset="2"/>
              </a:rPr>
              <a:t>-3</a:t>
            </a:r>
            <a:endParaRPr lang="en-US" baseline="30000" dirty="0" smtClean="0"/>
          </a:p>
          <a:p>
            <a:pPr lvl="1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020760" y="3225240"/>
              <a:ext cx="5642280" cy="22500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3009240" y="3214080"/>
                <a:ext cx="5666760" cy="226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xmlns=""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5974200" y="5880600"/>
              <a:ext cx="3112920" cy="9766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5967720" y="5864760"/>
                <a:ext cx="3123000" cy="1002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409575" y="123825"/>
            <a:ext cx="8229600" cy="1077218"/>
          </a:xfrm>
          <a:prstGeom prst="rect">
            <a:avLst/>
          </a:prstGeom>
        </p:spPr>
        <p:txBody>
          <a:bodyPr/>
          <a:lstStyle/>
          <a:p>
            <a:r>
              <a:rPr lang="en-US" b="1" u="sng" dirty="0" smtClean="0"/>
              <a:t>ECE 340 Lectures 7-8</a:t>
            </a:r>
            <a:r>
              <a:rPr lang="en-US" u="sng" dirty="0" smtClean="0"/>
              <a:t/>
            </a:r>
            <a:br>
              <a:rPr lang="en-US" u="sng" dirty="0" smtClean="0"/>
            </a:br>
            <a:r>
              <a:rPr lang="en-US" sz="2800" dirty="0" smtClean="0"/>
              <a:t>Doping, Fermi Level, Density of St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2975"/>
            <a:ext cx="8229600" cy="4830763"/>
          </a:xfrm>
        </p:spPr>
        <p:txBody>
          <a:bodyPr/>
          <a:lstStyle/>
          <a:p>
            <a:r>
              <a:rPr lang="en-US" dirty="0" smtClean="0"/>
              <a:t>How to calculate electron (and hole) densities for:</a:t>
            </a:r>
          </a:p>
          <a:p>
            <a:pPr lvl="1"/>
            <a:r>
              <a:rPr lang="en-US" dirty="0" smtClean="0"/>
              <a:t>Any temperature</a:t>
            </a:r>
          </a:p>
          <a:p>
            <a:pPr lvl="1"/>
            <a:r>
              <a:rPr lang="en-US" dirty="0" smtClean="0"/>
              <a:t>Any doping concentration</a:t>
            </a:r>
          </a:p>
          <a:p>
            <a:pPr lvl="1"/>
            <a:r>
              <a:rPr lang="en-US" dirty="0" smtClean="0"/>
              <a:t>Any energy level</a:t>
            </a:r>
          </a:p>
          <a:p>
            <a:endParaRPr lang="en-US" dirty="0" smtClean="0"/>
          </a:p>
          <a:p>
            <a:r>
              <a:rPr lang="en-US" dirty="0" smtClean="0"/>
              <a:t>Recall that in thermal equilibrium: </a:t>
            </a:r>
            <a:r>
              <a:rPr lang="en-US" i="1" dirty="0" err="1" smtClean="0"/>
              <a:t>np</a:t>
            </a:r>
            <a:r>
              <a:rPr lang="en-US" dirty="0" smtClean="0"/>
              <a:t> = </a:t>
            </a:r>
            <a:r>
              <a:rPr lang="en-US" i="1" dirty="0" smtClean="0"/>
              <a:t>n</a:t>
            </a:r>
            <a:r>
              <a:rPr lang="en-US" i="1" baseline="-25000" dirty="0" smtClean="0"/>
              <a:t>i</a:t>
            </a:r>
            <a:r>
              <a:rPr lang="en-US" baseline="30000" dirty="0" smtClean="0"/>
              <a:t>2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What if I turn the light on? (qualitativel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DB7220-4BF1-447B-B55F-9D0B4B1941CF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xmlns="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267560" y="1517400"/>
              <a:ext cx="7322400" cy="502380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1256400" y="1510560"/>
                <a:ext cx="7345080" cy="5045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randomBar dir="vert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  <a:no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>
          <a:defRPr sz="1800" dirty="0" smtClean="0">
            <a:latin typeface="Times New Roman" pitchFamily="18" charset="0"/>
            <a:cs typeface="Times New Roman" pitchFamily="18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907</TotalTime>
  <Words>943</Words>
  <Application>Microsoft Office PowerPoint</Application>
  <PresentationFormat>On-screen Show (4:3)</PresentationFormat>
  <Paragraphs>186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efault Design</vt:lpstr>
      <vt:lpstr>Equation</vt:lpstr>
      <vt:lpstr>MathType 6.0 Equation</vt:lpstr>
      <vt:lpstr>ECE 340 Lecture 6 Intrinsic Material, Doping, Carrier Concentrations</vt:lpstr>
      <vt:lpstr>Slide 2</vt:lpstr>
      <vt:lpstr>Slide 3</vt:lpstr>
      <vt:lpstr>Slide 4</vt:lpstr>
      <vt:lpstr>Slide 5</vt:lpstr>
      <vt:lpstr>Slide 6</vt:lpstr>
      <vt:lpstr>Slide 7</vt:lpstr>
      <vt:lpstr>Slide 8</vt:lpstr>
      <vt:lpstr>ECE 340 Lectures 7-8 Doping, Fermi Level, Density of States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0, Univ. Illinois Urbana-Champaign</dc:title>
  <dc:creator>© Eric Pop</dc:creator>
  <cp:lastModifiedBy>Eric Pop</cp:lastModifiedBy>
  <cp:revision>1473</cp:revision>
  <cp:lastPrinted>2009-01-27T18:42:55Z</cp:lastPrinted>
  <dcterms:created xsi:type="dcterms:W3CDTF">2004-06-14T02:57:56Z</dcterms:created>
  <dcterms:modified xsi:type="dcterms:W3CDTF">2013-03-01T06:22:52Z</dcterms:modified>
</cp:coreProperties>
</file>